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ink/ink204.xml" ContentType="application/inkml+xml"/>
  <Override PartName="/word/ink/ink205.xml" ContentType="application/inkml+xml"/>
  <Override PartName="/word/ink/ink206.xml" ContentType="application/inkml+xml"/>
  <Override PartName="/word/ink/ink207.xml" ContentType="application/inkml+xml"/>
  <Override PartName="/word/ink/ink208.xml" ContentType="application/inkml+xml"/>
  <Override PartName="/word/ink/ink209.xml" ContentType="application/inkml+xml"/>
  <Override PartName="/word/ink/ink210.xml" ContentType="application/inkml+xml"/>
  <Override PartName="/word/ink/ink211.xml" ContentType="application/inkml+xml"/>
  <Override PartName="/word/ink/ink212.xml" ContentType="application/inkml+xml"/>
  <Override PartName="/word/ink/ink213.xml" ContentType="application/inkml+xml"/>
  <Override PartName="/word/ink/ink214.xml" ContentType="application/inkml+xml"/>
  <Override PartName="/word/ink/ink215.xml" ContentType="application/inkml+xml"/>
  <Override PartName="/word/ink/ink216.xml" ContentType="application/inkml+xml"/>
  <Override PartName="/word/ink/ink217.xml" ContentType="application/inkml+xml"/>
  <Override PartName="/word/ink/ink218.xml" ContentType="application/inkml+xml"/>
  <Override PartName="/word/ink/ink219.xml" ContentType="application/inkml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2B215A0" w14:textId="6E892ADF" w:rsidR="00766AAA" w:rsidRPr="00616A3F" w:rsidRDefault="00766AAA" w:rsidP="00766AAA">
      <w:pPr>
        <w:pStyle w:val="Ttulo"/>
      </w:pPr>
      <w:bookmarkStart w:id="0" w:name="_Hlk148429693"/>
      <w:r>
        <w:t>Class 3</w:t>
      </w:r>
    </w:p>
    <w:p w14:paraId="6E5A50C9" w14:textId="77777777" w:rsidR="00766AAA" w:rsidRDefault="00766AAA" w:rsidP="00766AAA">
      <w:pPr>
        <w:spacing w:after="160" w:line="259" w:lineRule="auto"/>
        <w:jc w:val="left"/>
      </w:pPr>
      <w:bookmarkStart w:id="1" w:name="_Toc148442890"/>
      <w:bookmarkEnd w:id="0"/>
    </w:p>
    <w:p w14:paraId="5DB61407" w14:textId="14A08D52" w:rsidR="00DF49DF" w:rsidRDefault="008E503A" w:rsidP="00766AAA">
      <w:pPr>
        <w:pStyle w:val="Ttulo2"/>
      </w:pPr>
      <w:r>
        <w:t xml:space="preserve">2.1 </w:t>
      </w:r>
      <w:r w:rsidR="00710DB1">
        <w:t>Eigenvalues and Eigenvectors</w:t>
      </w:r>
      <w:bookmarkEnd w:id="1"/>
    </w:p>
    <w:p w14:paraId="4A8F8126" w14:textId="18CBF72F" w:rsidR="009A009B" w:rsidRDefault="009A009B" w:rsidP="00766AAA">
      <w:pPr>
        <w:pStyle w:val="Ttulo3"/>
      </w:pPr>
      <w:bookmarkStart w:id="2" w:name="_Toc148442891"/>
      <w:r>
        <w:t>2.1.1Basis change</w:t>
      </w:r>
      <w:bookmarkEnd w:id="2"/>
    </w:p>
    <w:p w14:paraId="0299586F" w14:textId="1F1A3A35" w:rsidR="009A009B" w:rsidRPr="00A36BF6" w:rsidRDefault="009A009B" w:rsidP="009A009B">
      <w:pPr>
        <w:rPr>
          <w:rFonts w:ascii="Arial" w:hAnsi="Arial" w:cs="Arial"/>
          <w:noProof/>
        </w:rPr>
      </w:pPr>
    </w:p>
    <w:p w14:paraId="15777B69" w14:textId="6BA1F31F" w:rsidR="00922D24" w:rsidRDefault="003151D5" w:rsidP="009A009B">
      <w:pPr>
        <w:rPr>
          <w:rFonts w:ascii="Arial" w:hAnsi="Arial" w:cs="Arial"/>
          <w:noProof/>
          <w:lang w:val="pt-PT"/>
        </w:rPr>
      </w:pPr>
      <w:r>
        <w:rPr>
          <w:rFonts w:ascii="Arial" w:hAnsi="Arial" w:cs="Arial"/>
          <w:noProof/>
          <w:lang w:val="pt-PT"/>
        </w:rPr>
        <mc:AlternateContent>
          <mc:Choice Requires="wpi">
            <w:drawing>
              <wp:anchor distT="0" distB="0" distL="114300" distR="114300" simplePos="0" relativeHeight="251694080" behindDoc="0" locked="0" layoutInCell="1" allowOverlap="1" wp14:anchorId="3EF8DEC1" wp14:editId="661D0823">
                <wp:simplePos x="0" y="0"/>
                <wp:positionH relativeFrom="column">
                  <wp:posOffset>1361757</wp:posOffset>
                </wp:positionH>
                <wp:positionV relativeFrom="paragraph">
                  <wp:posOffset>636700</wp:posOffset>
                </wp:positionV>
                <wp:extent cx="360" cy="360"/>
                <wp:effectExtent l="38100" t="38100" r="38100" b="38100"/>
                <wp:wrapNone/>
                <wp:docPr id="2135459256" name="Tinta 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284CFC05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Tinta 35" o:spid="_x0000_s1026" type="#_x0000_t75" style="position:absolute;margin-left:106.85pt;margin-top:49.8pt;width:.75pt;height:.75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">
                <v:imagedata r:id="rId9" o:title=""/>
              </v:shape>
            </w:pict>
          </mc:Fallback>
        </mc:AlternateContent>
      </w:r>
      <w:r>
        <w:rPr>
          <w:rFonts w:ascii="Arial" w:hAnsi="Arial" w:cs="Arial"/>
          <w:noProof/>
          <w:lang w:val="pt-PT"/>
        </w:rPr>
        <mc:AlternateContent>
          <mc:Choice Requires="wpi">
            <w:drawing>
              <wp:anchor distT="0" distB="0" distL="114300" distR="114300" simplePos="0" relativeHeight="251682816" behindDoc="0" locked="0" layoutInCell="1" allowOverlap="1" wp14:anchorId="2BA70A3F" wp14:editId="031BA98A">
                <wp:simplePos x="0" y="0"/>
                <wp:positionH relativeFrom="column">
                  <wp:posOffset>1372197</wp:posOffset>
                </wp:positionH>
                <wp:positionV relativeFrom="paragraph">
                  <wp:posOffset>1831540</wp:posOffset>
                </wp:positionV>
                <wp:extent cx="2160000" cy="43200"/>
                <wp:effectExtent l="38100" t="38100" r="31115" b="33020"/>
                <wp:wrapNone/>
                <wp:docPr id="1224542413" name="Tinta 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">
                      <w14:nvContentPartPr>
                        <w14:cNvContentPartPr/>
                      </w14:nvContentPartPr>
                      <w14:xfrm>
                        <a:off x="0" y="0"/>
                        <a:ext cx="2160000" cy="4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4C961D" id="Tinta 24" o:spid="_x0000_s1026" type="#_x0000_t75" style="position:absolute;margin-left:107.7pt;margin-top:143.85pt;width:170.8pt;height:4.1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">
                <v:imagedata r:id="rId11" o:title=""/>
              </v:shape>
            </w:pict>
          </mc:Fallback>
        </mc:AlternateContent>
      </w:r>
      <w:r>
        <w:rPr>
          <w:rFonts w:ascii="Arial" w:hAnsi="Arial" w:cs="Arial"/>
          <w:noProof/>
          <w:lang w:val="pt-PT"/>
        </w:rPr>
        <mc:AlternateContent>
          <mc:Choice Requires="wpi">
            <w:drawing>
              <wp:anchor distT="0" distB="0" distL="114300" distR="114300" simplePos="0" relativeHeight="251675648" behindDoc="0" locked="0" layoutInCell="1" allowOverlap="1" wp14:anchorId="4A844DAE" wp14:editId="3AA6E152">
                <wp:simplePos x="0" y="0"/>
                <wp:positionH relativeFrom="column">
                  <wp:posOffset>3385185</wp:posOffset>
                </wp:positionH>
                <wp:positionV relativeFrom="paragraph">
                  <wp:posOffset>1007110</wp:posOffset>
                </wp:positionV>
                <wp:extent cx="183510" cy="100440"/>
                <wp:effectExtent l="38100" t="38100" r="45720" b="33020"/>
                <wp:wrapNone/>
                <wp:docPr id="2061283129" name="Tinta 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">
                      <w14:nvContentPartPr>
                        <w14:cNvContentPartPr/>
                      </w14:nvContentPartPr>
                      <w14:xfrm>
                        <a:off x="0" y="0"/>
                        <a:ext cx="18351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0C42B8" id="Tinta 17" o:spid="_x0000_s1026" type="#_x0000_t75" style="position:absolute;margin-left:266.2pt;margin-top:78.95pt;width:15.2pt;height:8.6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">
                <v:imagedata r:id="rId13" o:title=""/>
              </v:shape>
            </w:pict>
          </mc:Fallback>
        </mc:AlternateContent>
      </w:r>
      <w:r>
        <w:rPr>
          <w:rFonts w:ascii="Arial" w:hAnsi="Arial" w:cs="Arial"/>
          <w:noProof/>
          <w:lang w:val="pt-PT"/>
        </w:rPr>
        <mc:AlternateContent>
          <mc:Choice Requires="wpi">
            <w:drawing>
              <wp:anchor distT="0" distB="0" distL="114300" distR="114300" simplePos="0" relativeHeight="251672576" behindDoc="0" locked="0" layoutInCell="1" allowOverlap="1" wp14:anchorId="59F28FD2" wp14:editId="1746FC25">
                <wp:simplePos x="0" y="0"/>
                <wp:positionH relativeFrom="column">
                  <wp:posOffset>3134397</wp:posOffset>
                </wp:positionH>
                <wp:positionV relativeFrom="paragraph">
                  <wp:posOffset>1087780</wp:posOffset>
                </wp:positionV>
                <wp:extent cx="229680" cy="304200"/>
                <wp:effectExtent l="38100" t="38100" r="18415" b="38735"/>
                <wp:wrapNone/>
                <wp:docPr id="196031222" name="Tinta 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">
                      <w14:nvContentPartPr>
                        <w14:cNvContentPartPr/>
                      </w14:nvContentPartPr>
                      <w14:xfrm>
                        <a:off x="0" y="0"/>
                        <a:ext cx="229680" cy="30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457211" id="Tinta 14" o:spid="_x0000_s1026" type="#_x0000_t75" style="position:absolute;margin-left:246.45pt;margin-top:85.3pt;width:18.8pt;height:24.65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">
                <v:imagedata r:id="rId15" o:title=""/>
              </v:shape>
            </w:pict>
          </mc:Fallback>
        </mc:AlternateContent>
      </w:r>
      <w:r>
        <w:rPr>
          <w:rFonts w:ascii="Arial" w:hAnsi="Arial" w:cs="Arial"/>
          <w:noProof/>
          <w:lang w:val="pt-PT"/>
        </w:rPr>
        <mc:AlternateContent>
          <mc:Choice Requires="wpi">
            <w:drawing>
              <wp:anchor distT="0" distB="0" distL="114300" distR="114300" simplePos="0" relativeHeight="251671552" behindDoc="0" locked="0" layoutInCell="1" allowOverlap="1" wp14:anchorId="72FA97E6" wp14:editId="5BFAFD88">
                <wp:simplePos x="0" y="0"/>
                <wp:positionH relativeFrom="column">
                  <wp:posOffset>1372197</wp:posOffset>
                </wp:positionH>
                <wp:positionV relativeFrom="paragraph">
                  <wp:posOffset>609700</wp:posOffset>
                </wp:positionV>
                <wp:extent cx="2306880" cy="1033920"/>
                <wp:effectExtent l="38100" t="38100" r="36830" b="33020"/>
                <wp:wrapNone/>
                <wp:docPr id="1287708886" name="Tinta 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">
                      <w14:nvContentPartPr>
                        <w14:cNvContentPartPr/>
                      </w14:nvContentPartPr>
                      <w14:xfrm>
                        <a:off x="0" y="0"/>
                        <a:ext cx="2306880" cy="10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48C201" id="Tinta 13" o:spid="_x0000_s1026" type="#_x0000_t75" style="position:absolute;margin-left:107.7pt;margin-top:47.65pt;width:182.35pt;height:82.1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">
                <v:imagedata r:id="rId17" o:title=""/>
              </v:shape>
            </w:pict>
          </mc:Fallback>
        </mc:AlternateContent>
      </w:r>
      <w:r>
        <w:rPr>
          <w:rFonts w:ascii="Arial" w:hAnsi="Arial" w:cs="Arial"/>
          <w:noProof/>
          <w:lang w:val="pt-PT"/>
        </w:rPr>
        <mc:AlternateContent>
          <mc:Choice Requires="wpi">
            <w:drawing>
              <wp:anchor distT="0" distB="0" distL="114300" distR="114300" simplePos="0" relativeHeight="251670528" behindDoc="0" locked="0" layoutInCell="1" allowOverlap="1" wp14:anchorId="48C4D3E4" wp14:editId="4538E2A4">
                <wp:simplePos x="0" y="0"/>
                <wp:positionH relativeFrom="column">
                  <wp:posOffset>2174637</wp:posOffset>
                </wp:positionH>
                <wp:positionV relativeFrom="paragraph">
                  <wp:posOffset>1518340</wp:posOffset>
                </wp:positionV>
                <wp:extent cx="578160" cy="474480"/>
                <wp:effectExtent l="38100" t="38100" r="31750" b="40005"/>
                <wp:wrapNone/>
                <wp:docPr id="1971343240" name="Tinta 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">
                      <w14:nvContentPartPr>
                        <w14:cNvContentPartPr/>
                      </w14:nvContentPartPr>
                      <w14:xfrm>
                        <a:off x="0" y="0"/>
                        <a:ext cx="578160" cy="47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5F604C" id="Tinta 12" o:spid="_x0000_s1026" type="#_x0000_t75" style="position:absolute;margin-left:170.9pt;margin-top:119.2pt;width:46.2pt;height:38.05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">
                <v:imagedata r:id="rId19" o:title=""/>
              </v:shape>
            </w:pict>
          </mc:Fallback>
        </mc:AlternateContent>
      </w:r>
      <w:r>
        <w:rPr>
          <w:rFonts w:ascii="Arial" w:hAnsi="Arial" w:cs="Arial"/>
          <w:noProof/>
          <w:lang w:val="pt-PT"/>
        </w:rPr>
        <mc:AlternateContent>
          <mc:Choice Requires="wpi">
            <w:drawing>
              <wp:anchor distT="0" distB="0" distL="114300" distR="114300" simplePos="0" relativeHeight="251669504" behindDoc="0" locked="0" layoutInCell="1" allowOverlap="1" wp14:anchorId="2345B457" wp14:editId="1B050198">
                <wp:simplePos x="0" y="0"/>
                <wp:positionH relativeFrom="column">
                  <wp:posOffset>1556385</wp:posOffset>
                </wp:positionH>
                <wp:positionV relativeFrom="paragraph">
                  <wp:posOffset>578485</wp:posOffset>
                </wp:positionV>
                <wp:extent cx="1823680" cy="114120"/>
                <wp:effectExtent l="38100" t="38100" r="43815" b="38735"/>
                <wp:wrapNone/>
                <wp:docPr id="801044333" name="Tinta 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">
                      <w14:nvContentPartPr>
                        <w14:cNvContentPartPr/>
                      </w14:nvContentPartPr>
                      <w14:xfrm>
                        <a:off x="0" y="0"/>
                        <a:ext cx="182368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EB79F5" id="Tinta 11" o:spid="_x0000_s1026" type="#_x0000_t75" style="position:absolute;margin-left:122.2pt;margin-top:45.2pt;width:144.35pt;height:9.7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">
                <v:imagedata r:id="rId21" o:title=""/>
              </v:shape>
            </w:pict>
          </mc:Fallback>
        </mc:AlternateContent>
      </w:r>
      <w:r>
        <w:rPr>
          <w:rFonts w:ascii="Arial" w:hAnsi="Arial" w:cs="Arial"/>
          <w:noProof/>
          <w:lang w:val="pt-PT"/>
        </w:rPr>
        <mc:AlternateContent>
          <mc:Choice Requires="wpi">
            <w:drawing>
              <wp:anchor distT="0" distB="0" distL="114300" distR="114300" simplePos="0" relativeHeight="251665408" behindDoc="0" locked="0" layoutInCell="1" allowOverlap="1" wp14:anchorId="05F1A62C" wp14:editId="6475940A">
                <wp:simplePos x="0" y="0"/>
                <wp:positionH relativeFrom="column">
                  <wp:posOffset>1282065</wp:posOffset>
                </wp:positionH>
                <wp:positionV relativeFrom="paragraph">
                  <wp:posOffset>1952625</wp:posOffset>
                </wp:positionV>
                <wp:extent cx="5760" cy="10800"/>
                <wp:effectExtent l="38100" t="38100" r="32385" b="46355"/>
                <wp:wrapNone/>
                <wp:docPr id="1150720101" name="Tinta 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">
                      <w14:nvContentPartPr>
                        <w14:cNvContentPartPr/>
                      </w14:nvContentPartPr>
                      <w14:xfrm>
                        <a:off x="0" y="0"/>
                        <a:ext cx="576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C4DE97" id="Tinta 7" o:spid="_x0000_s1026" type="#_x0000_t75" style="position:absolute;margin-left:100.6pt;margin-top:153.4pt;width:1.15pt;height:1.5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">
                <v:imagedata r:id="rId23" o:title=""/>
              </v:shape>
            </w:pict>
          </mc:Fallback>
        </mc:AlternateContent>
      </w:r>
      <w:r>
        <w:rPr>
          <w:rFonts w:ascii="Arial" w:hAnsi="Arial" w:cs="Arial"/>
          <w:noProof/>
          <w:lang w:val="pt-PT"/>
        </w:rPr>
        <mc:AlternateContent>
          <mc:Choice Requires="wpi">
            <w:drawing>
              <wp:anchor distT="0" distB="0" distL="114300" distR="114300" simplePos="0" relativeHeight="251666432" behindDoc="0" locked="0" layoutInCell="1" allowOverlap="1" wp14:anchorId="3999FA98" wp14:editId="0DBD3873">
                <wp:simplePos x="0" y="0"/>
                <wp:positionH relativeFrom="column">
                  <wp:posOffset>1250315</wp:posOffset>
                </wp:positionH>
                <wp:positionV relativeFrom="paragraph">
                  <wp:posOffset>1957705</wp:posOffset>
                </wp:positionV>
                <wp:extent cx="360" cy="360"/>
                <wp:effectExtent l="38100" t="38100" r="38100" b="38100"/>
                <wp:wrapNone/>
                <wp:docPr id="63861007" name="Tinta 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922232" id="Tinta 8" o:spid="_x0000_s1026" type="#_x0000_t75" style="position:absolute;margin-left:98.1pt;margin-top:153.8pt;width:.75pt;height:.7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">
                <v:imagedata r:id="rId25" o:title=""/>
              </v:shape>
            </w:pict>
          </mc:Fallback>
        </mc:AlternateContent>
      </w:r>
      <w:r>
        <w:rPr>
          <w:rFonts w:ascii="Arial" w:hAnsi="Arial" w:cs="Arial"/>
          <w:noProof/>
          <w:lang w:val="pt-PT"/>
        </w:rPr>
        <mc:AlternateContent>
          <mc:Choice Requires="wpi">
            <w:drawing>
              <wp:anchor distT="0" distB="0" distL="114300" distR="114300" simplePos="0" relativeHeight="251664384" behindDoc="0" locked="0" layoutInCell="1" allowOverlap="1" wp14:anchorId="48687E3E" wp14:editId="5B89F6DD">
                <wp:simplePos x="0" y="0"/>
                <wp:positionH relativeFrom="column">
                  <wp:posOffset>1255557</wp:posOffset>
                </wp:positionH>
                <wp:positionV relativeFrom="paragraph">
                  <wp:posOffset>1931620</wp:posOffset>
                </wp:positionV>
                <wp:extent cx="360" cy="360"/>
                <wp:effectExtent l="38100" t="38100" r="38100" b="38100"/>
                <wp:wrapNone/>
                <wp:docPr id="52033525" name="Tinta 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BA270B" id="Tinta 6" o:spid="_x0000_s1026" type="#_x0000_t75" style="position:absolute;margin-left:98.5pt;margin-top:151.75pt;width:.75pt;height:.7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">
                <v:imagedata r:id="rId25" o:title=""/>
              </v:shape>
            </w:pict>
          </mc:Fallback>
        </mc:AlternateContent>
      </w:r>
      <w:r>
        <w:rPr>
          <w:rFonts w:ascii="Arial" w:hAnsi="Arial" w:cs="Arial"/>
          <w:noProof/>
          <w:lang w:val="pt-PT"/>
        </w:rPr>
        <mc:AlternateContent>
          <mc:Choice Requires="wpi">
            <w:drawing>
              <wp:anchor distT="0" distB="0" distL="114300" distR="114300" simplePos="0" relativeHeight="251660288" behindDoc="0" locked="0" layoutInCell="1" allowOverlap="1" wp14:anchorId="4C0D534C" wp14:editId="00EC2E5E">
                <wp:simplePos x="0" y="0"/>
                <wp:positionH relativeFrom="column">
                  <wp:posOffset>1319277</wp:posOffset>
                </wp:positionH>
                <wp:positionV relativeFrom="paragraph">
                  <wp:posOffset>700420</wp:posOffset>
                </wp:positionV>
                <wp:extent cx="360" cy="360"/>
                <wp:effectExtent l="38100" t="38100" r="38100" b="38100"/>
                <wp:wrapNone/>
                <wp:docPr id="1935704020" name="Tinta 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7962C7" id="Tinta 2" o:spid="_x0000_s1026" type="#_x0000_t75" style="position:absolute;margin-left:103.55pt;margin-top:54.8pt;width:.75pt;height:.7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">
                <v:imagedata r:id="rId25" o:title=""/>
              </v:shape>
            </w:pict>
          </mc:Fallback>
        </mc:AlternateContent>
      </w:r>
      <w:r w:rsidR="00922D24" w:rsidRPr="00922D24">
        <w:rPr>
          <w:rFonts w:ascii="Arial" w:hAnsi="Arial" w:cs="Arial"/>
          <w:noProof/>
          <w:lang w:val="pt-PT"/>
        </w:rPr>
        <w:drawing>
          <wp:inline distT="0" distB="0" distL="0" distR="0" wp14:anchorId="7F9F3C94" wp14:editId="6FB4DB6A">
            <wp:extent cx="4680000" cy="2310080"/>
            <wp:effectExtent l="0" t="0" r="6350" b="0"/>
            <wp:docPr id="828523344" name="Imagem 1" descr="Uma imagem com esboço, diagrama, círculo, desenho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8523344" name="Imagem 1" descr="Uma imagem com esboço, diagrama, círculo, desenho&#10;&#10;Descrição gerada automaticamente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4680000" cy="2310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FD1006" w14:textId="0357BA38" w:rsidR="00922D24" w:rsidRDefault="003151D5" w:rsidP="009A009B">
      <w:pPr>
        <w:rPr>
          <w:rFonts w:ascii="Arial" w:hAnsi="Arial" w:cs="Arial"/>
          <w:noProof/>
          <w:lang w:val="pt-PT"/>
        </w:rPr>
      </w:pPr>
      <w:r>
        <w:rPr>
          <w:rFonts w:ascii="Arial" w:hAnsi="Arial" w:cs="Arial"/>
          <w:noProof/>
          <w:lang w:val="pt-PT"/>
        </w:rPr>
        <mc:AlternateContent>
          <mc:Choice Requires="wpi">
            <w:drawing>
              <wp:anchor distT="0" distB="0" distL="114300" distR="114300" simplePos="0" relativeHeight="251693056" behindDoc="0" locked="0" layoutInCell="1" allowOverlap="1" wp14:anchorId="73C71633" wp14:editId="7CCAEA61">
                <wp:simplePos x="0" y="0"/>
                <wp:positionH relativeFrom="column">
                  <wp:posOffset>1242060</wp:posOffset>
                </wp:positionH>
                <wp:positionV relativeFrom="paragraph">
                  <wp:posOffset>-169545</wp:posOffset>
                </wp:positionV>
                <wp:extent cx="414465" cy="604520"/>
                <wp:effectExtent l="38100" t="38100" r="24130" b="43180"/>
                <wp:wrapNone/>
                <wp:docPr id="758088373" name="Tinta 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">
                      <w14:nvContentPartPr>
                        <w14:cNvContentPartPr/>
                      </w14:nvContentPartPr>
                      <w14:xfrm>
                        <a:off x="0" y="0"/>
                        <a:ext cx="414465" cy="60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C13C9B" id="Tinta 34" o:spid="_x0000_s1026" type="#_x0000_t75" style="position:absolute;margin-left:97.45pt;margin-top:-13.7pt;width:33.35pt;height:48.3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">
                <v:imagedata r:id="rId30" o:title=""/>
              </v:shape>
            </w:pict>
          </mc:Fallback>
        </mc:AlternateContent>
      </w:r>
      <w:r>
        <w:rPr>
          <w:rFonts w:ascii="Arial" w:hAnsi="Arial" w:cs="Arial"/>
          <w:noProof/>
          <w:lang w:val="pt-PT"/>
        </w:rPr>
        <mc:AlternateContent>
          <mc:Choice Requires="wpi">
            <w:drawing>
              <wp:anchor distT="0" distB="0" distL="114300" distR="114300" simplePos="0" relativeHeight="251688960" behindDoc="0" locked="0" layoutInCell="1" allowOverlap="1" wp14:anchorId="0BF77B98" wp14:editId="6FF3FE65">
                <wp:simplePos x="0" y="0"/>
                <wp:positionH relativeFrom="column">
                  <wp:posOffset>1731010</wp:posOffset>
                </wp:positionH>
                <wp:positionV relativeFrom="paragraph">
                  <wp:posOffset>28575</wp:posOffset>
                </wp:positionV>
                <wp:extent cx="198120" cy="309880"/>
                <wp:effectExtent l="38100" t="38100" r="11430" b="33020"/>
                <wp:wrapNone/>
                <wp:docPr id="364508388" name="Tinta 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">
                      <w14:nvContentPartPr>
                        <w14:cNvContentPartPr/>
                      </w14:nvContentPartPr>
                      <w14:xfrm>
                        <a:off x="0" y="0"/>
                        <a:ext cx="198120" cy="30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1E93CD" id="Tinta 30" o:spid="_x0000_s1026" type="#_x0000_t75" style="position:absolute;margin-left:135.95pt;margin-top:1.9pt;width:16.3pt;height:25.1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">
                <v:imagedata r:id="rId32" o:title=""/>
              </v:shape>
            </w:pict>
          </mc:Fallback>
        </mc:AlternateContent>
      </w:r>
      <w:r>
        <w:rPr>
          <w:rFonts w:ascii="Arial" w:hAnsi="Arial" w:cs="Arial"/>
          <w:noProof/>
          <w:lang w:val="pt-PT"/>
        </w:rPr>
        <mc:AlternateContent>
          <mc:Choice Requires="wpi">
            <w:drawing>
              <wp:anchor distT="0" distB="0" distL="114300" distR="114300" simplePos="0" relativeHeight="251685888" behindDoc="0" locked="0" layoutInCell="1" allowOverlap="1" wp14:anchorId="53148CE3" wp14:editId="15845D35">
                <wp:simplePos x="0" y="0"/>
                <wp:positionH relativeFrom="column">
                  <wp:posOffset>2091055</wp:posOffset>
                </wp:positionH>
                <wp:positionV relativeFrom="paragraph">
                  <wp:posOffset>-26035</wp:posOffset>
                </wp:positionV>
                <wp:extent cx="270720" cy="448310"/>
                <wp:effectExtent l="38100" t="38100" r="15240" b="46990"/>
                <wp:wrapNone/>
                <wp:docPr id="544621147" name="Tinta 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">
                      <w14:nvContentPartPr>
                        <w14:cNvContentPartPr/>
                      </w14:nvContentPartPr>
                      <w14:xfrm>
                        <a:off x="0" y="0"/>
                        <a:ext cx="270720" cy="4483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2553A0" id="Tinta 27" o:spid="_x0000_s1026" type="#_x0000_t75" style="position:absolute;margin-left:164.3pt;margin-top:-2.4pt;width:22pt;height:36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">
                <v:imagedata r:id="rId34" o:title=""/>
              </v:shape>
            </w:pict>
          </mc:Fallback>
        </mc:AlternateContent>
      </w:r>
      <w:r>
        <w:rPr>
          <w:rFonts w:ascii="Arial" w:hAnsi="Arial" w:cs="Arial"/>
          <w:noProof/>
          <w:lang w:val="pt-PT"/>
        </w:rPr>
        <mc:AlternateContent>
          <mc:Choice Requires="wpi">
            <w:drawing>
              <wp:anchor distT="0" distB="0" distL="114300" distR="114300" simplePos="0" relativeHeight="251681792" behindDoc="0" locked="0" layoutInCell="1" allowOverlap="1" wp14:anchorId="31BC11B5" wp14:editId="6EFA64EB">
                <wp:simplePos x="0" y="0"/>
                <wp:positionH relativeFrom="column">
                  <wp:posOffset>578485</wp:posOffset>
                </wp:positionH>
                <wp:positionV relativeFrom="paragraph">
                  <wp:posOffset>-10160</wp:posOffset>
                </wp:positionV>
                <wp:extent cx="563945" cy="441325"/>
                <wp:effectExtent l="38100" t="38100" r="7620" b="34925"/>
                <wp:wrapNone/>
                <wp:docPr id="333351340" name="Tinta 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">
                      <w14:nvContentPartPr>
                        <w14:cNvContentPartPr/>
                      </w14:nvContentPartPr>
                      <w14:xfrm>
                        <a:off x="0" y="0"/>
                        <a:ext cx="563945" cy="4413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18F064" id="Tinta 23" o:spid="_x0000_s1026" type="#_x0000_t75" style="position:absolute;margin-left:45.2pt;margin-top:-1.15pt;width:45.1pt;height:35.45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">
                <v:imagedata r:id="rId36" o:title=""/>
              </v:shape>
            </w:pict>
          </mc:Fallback>
        </mc:AlternateContent>
      </w:r>
    </w:p>
    <w:p w14:paraId="56F4EB24" w14:textId="0BA8A116" w:rsidR="006D2B5A" w:rsidRDefault="006D2B5A" w:rsidP="009A009B"/>
    <w:p w14:paraId="12CA524E" w14:textId="1D1C6BDC" w:rsidR="006D2B5A" w:rsidRDefault="006D2B5A" w:rsidP="009A009B"/>
    <w:p w14:paraId="604948C8" w14:textId="49A7FF98" w:rsidR="006D2B5A" w:rsidRDefault="003151D5" w:rsidP="009A009B">
      <w:r>
        <w:rPr>
          <w:noProof/>
        </w:rPr>
        <mc:AlternateContent>
          <mc:Choice Requires="wpi">
            <w:drawing>
              <wp:anchor distT="0" distB="0" distL="114300" distR="114300" simplePos="0" relativeHeight="251706368" behindDoc="0" locked="0" layoutInCell="1" allowOverlap="1" wp14:anchorId="17BC214C" wp14:editId="49B0370F">
                <wp:simplePos x="0" y="0"/>
                <wp:positionH relativeFrom="column">
                  <wp:posOffset>1160145</wp:posOffset>
                </wp:positionH>
                <wp:positionV relativeFrom="paragraph">
                  <wp:posOffset>915035</wp:posOffset>
                </wp:positionV>
                <wp:extent cx="2019820" cy="891430"/>
                <wp:effectExtent l="57150" t="57150" r="38100" b="61595"/>
                <wp:wrapNone/>
                <wp:docPr id="2029515795" name="Tinta 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">
                      <w14:nvContentPartPr>
                        <w14:cNvContentPartPr/>
                      </w14:nvContentPartPr>
                      <w14:xfrm>
                        <a:off x="0" y="0"/>
                        <a:ext cx="2019820" cy="8914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6A2255" id="Tinta 47" o:spid="_x0000_s1026" type="#_x0000_t75" style="position:absolute;margin-left:89.95pt;margin-top:70.65pt;width:161.9pt;height:73.05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">
                <v:imagedata r:id="rId3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03296" behindDoc="0" locked="0" layoutInCell="1" allowOverlap="1" wp14:anchorId="19B77F91" wp14:editId="322881C4">
                <wp:simplePos x="0" y="0"/>
                <wp:positionH relativeFrom="column">
                  <wp:posOffset>3329305</wp:posOffset>
                </wp:positionH>
                <wp:positionV relativeFrom="paragraph">
                  <wp:posOffset>1089660</wp:posOffset>
                </wp:positionV>
                <wp:extent cx="286010" cy="428625"/>
                <wp:effectExtent l="38100" t="38100" r="38100" b="47625"/>
                <wp:wrapNone/>
                <wp:docPr id="1327933434" name="Tinta 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">
                      <w14:nvContentPartPr>
                        <w14:cNvContentPartPr/>
                      </w14:nvContentPartPr>
                      <w14:xfrm>
                        <a:off x="0" y="0"/>
                        <a:ext cx="286010" cy="4286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04631C" id="Tinta 44" o:spid="_x0000_s1026" type="#_x0000_t75" style="position:absolute;margin-left:261.8pt;margin-top:85.45pt;width:23.2pt;height:34.45p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">
                <v:imagedata r:id="rId40" o:title=""/>
              </v:shape>
            </w:pict>
          </mc:Fallback>
        </mc:AlternateContent>
      </w:r>
      <w:r w:rsidR="00922D24" w:rsidRPr="00922D24">
        <w:rPr>
          <w:noProof/>
        </w:rPr>
        <w:drawing>
          <wp:inline distT="0" distB="0" distL="0" distR="0" wp14:anchorId="675BDE65" wp14:editId="044CB3F1">
            <wp:extent cx="4680000" cy="2342578"/>
            <wp:effectExtent l="0" t="0" r="6350" b="635"/>
            <wp:docPr id="849769071" name="Imagem 1" descr="Uma imagem com esboço, círculo, diagrama, desenho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9769071" name="Imagem 1" descr="Uma imagem com esboço, círculo, diagrama, desenho&#10;&#10;Descrição gerada automaticamente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4680000" cy="23425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FFBCBB" w14:textId="4C6AF070" w:rsidR="009A009B" w:rsidRDefault="003151D5" w:rsidP="009A009B">
      <w:r>
        <w:rPr>
          <w:noProof/>
        </w:rPr>
        <mc:AlternateContent>
          <mc:Choice Requires="wpi">
            <w:drawing>
              <wp:anchor distT="0" distB="0" distL="114300" distR="114300" simplePos="0" relativeHeight="251714560" behindDoc="0" locked="0" layoutInCell="1" allowOverlap="1" wp14:anchorId="43F95CEF" wp14:editId="38A05FF3">
                <wp:simplePos x="0" y="0"/>
                <wp:positionH relativeFrom="column">
                  <wp:posOffset>1255395</wp:posOffset>
                </wp:positionH>
                <wp:positionV relativeFrom="paragraph">
                  <wp:posOffset>-226060</wp:posOffset>
                </wp:positionV>
                <wp:extent cx="983615" cy="629920"/>
                <wp:effectExtent l="38100" t="38100" r="45085" b="36830"/>
                <wp:wrapNone/>
                <wp:docPr id="918751388" name="Tinta 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">
                      <w14:nvContentPartPr>
                        <w14:cNvContentPartPr/>
                      </w14:nvContentPartPr>
                      <w14:xfrm>
                        <a:off x="0" y="0"/>
                        <a:ext cx="983615" cy="62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31BBE3" id="Tinta 55" o:spid="_x0000_s1026" type="#_x0000_t75" style="position:absolute;margin-left:98.5pt;margin-top:-18.15pt;width:78.15pt;height:50.3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">
                <v:imagedata r:id="rId4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02272" behindDoc="0" locked="0" layoutInCell="1" allowOverlap="1" wp14:anchorId="33DBBEF5" wp14:editId="6FFC03BE">
                <wp:simplePos x="0" y="0"/>
                <wp:positionH relativeFrom="column">
                  <wp:posOffset>674370</wp:posOffset>
                </wp:positionH>
                <wp:positionV relativeFrom="paragraph">
                  <wp:posOffset>12065</wp:posOffset>
                </wp:positionV>
                <wp:extent cx="492000" cy="402590"/>
                <wp:effectExtent l="38100" t="38100" r="3810" b="35560"/>
                <wp:wrapNone/>
                <wp:docPr id="769522070" name="Tinta 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">
                      <w14:nvContentPartPr>
                        <w14:cNvContentPartPr/>
                      </w14:nvContentPartPr>
                      <w14:xfrm>
                        <a:off x="0" y="0"/>
                        <a:ext cx="492000" cy="4025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D9B985" id="Tinta 43" o:spid="_x0000_s1026" type="#_x0000_t75" style="position:absolute;margin-left:52.75pt;margin-top:.6pt;width:39.45pt;height:32.4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">
                <v:imagedata r:id="rId45" o:title=""/>
              </v:shape>
            </w:pict>
          </mc:Fallback>
        </mc:AlternateContent>
      </w:r>
    </w:p>
    <w:p w14:paraId="1C699C5F" w14:textId="0B9509A1" w:rsidR="009A009B" w:rsidRDefault="009A009B" w:rsidP="009A009B"/>
    <w:p w14:paraId="7937D19A" w14:textId="77777777" w:rsidR="009A009B" w:rsidRDefault="009A009B" w:rsidP="009A009B"/>
    <w:p w14:paraId="51E7F73D" w14:textId="77777777" w:rsidR="009A009B" w:rsidRDefault="009A009B" w:rsidP="009A009B"/>
    <w:p w14:paraId="124223C2" w14:textId="77777777" w:rsidR="009A009B" w:rsidRDefault="009A009B" w:rsidP="009A009B"/>
    <w:p w14:paraId="73496F58" w14:textId="77777777" w:rsidR="009A009B" w:rsidRDefault="009A009B" w:rsidP="009A009B"/>
    <w:p w14:paraId="1B6AE5CB" w14:textId="45A27032" w:rsidR="008E503A" w:rsidRPr="001440E4" w:rsidRDefault="008E503A" w:rsidP="008E503A">
      <w:pPr>
        <w:ind w:hanging="284"/>
        <w:rPr>
          <w:rFonts w:asciiTheme="minorHAnsi" w:hAnsiTheme="minorHAnsi" w:cstheme="minorHAnsi"/>
          <w:b/>
          <w:bCs/>
          <w:sz w:val="22"/>
          <w:szCs w:val="22"/>
        </w:rPr>
      </w:pPr>
      <w:r>
        <w:rPr>
          <w:rFonts w:asciiTheme="minorHAnsi" w:hAnsiTheme="minorHAnsi" w:cstheme="minorHAnsi"/>
          <w:b/>
          <w:bCs/>
          <w:sz w:val="22"/>
          <w:szCs w:val="22"/>
        </w:rPr>
        <w:lastRenderedPageBreak/>
        <w:t xml:space="preserve">Definition </w:t>
      </w:r>
    </w:p>
    <w:p w14:paraId="6EFE6F3D" w14:textId="15DD3D63" w:rsidR="008E503A" w:rsidRDefault="008E503A" w:rsidP="008E503A">
      <w:pPr>
        <w:rPr>
          <w:rFonts w:asciiTheme="minorHAnsi" w:hAnsiTheme="minorHAnsi" w:cstheme="minorHAnsi"/>
          <w:sz w:val="22"/>
          <w:szCs w:val="22"/>
        </w:rPr>
      </w:pPr>
      <w:r w:rsidRPr="008E503A">
        <w:rPr>
          <w:rFonts w:asciiTheme="minorHAnsi" w:hAnsiTheme="minorHAnsi" w:cstheme="minorHAnsi"/>
          <w:sz w:val="22"/>
          <w:szCs w:val="22"/>
        </w:rPr>
        <w:t xml:space="preserve">A matrix A is </w:t>
      </w:r>
      <w:proofErr w:type="gramStart"/>
      <w:r w:rsidRPr="008E503A">
        <w:rPr>
          <w:rFonts w:asciiTheme="minorHAnsi" w:hAnsiTheme="minorHAnsi" w:cstheme="minorHAnsi"/>
          <w:sz w:val="22"/>
          <w:szCs w:val="22"/>
        </w:rPr>
        <w:t>similar to</w:t>
      </w:r>
      <w:proofErr w:type="gramEnd"/>
      <w:r>
        <w:rPr>
          <w:rFonts w:asciiTheme="minorHAnsi" w:hAnsiTheme="minorHAnsi" w:cstheme="minorHAnsi"/>
          <w:sz w:val="22"/>
          <w:szCs w:val="22"/>
        </w:rPr>
        <w:t xml:space="preserve"> a matrix </w:t>
      </w:r>
      <w:r w:rsidR="00A66505">
        <w:rPr>
          <w:rFonts w:asciiTheme="minorHAnsi" w:hAnsiTheme="minorHAnsi" w:cstheme="minorHAnsi"/>
          <w:sz w:val="22"/>
          <w:szCs w:val="22"/>
        </w:rPr>
        <w:t>A’</w:t>
      </w:r>
      <w:r>
        <w:rPr>
          <w:rFonts w:asciiTheme="minorHAnsi" w:hAnsiTheme="minorHAnsi" w:cstheme="minorHAnsi"/>
          <w:sz w:val="22"/>
          <w:szCs w:val="22"/>
        </w:rPr>
        <w:t xml:space="preserve"> if there is an invertible matrix P, such that </w:t>
      </w:r>
      <m:oMath>
        <m:r>
          <w:rPr>
            <w:rFonts w:ascii="Cambria Math" w:hAnsi="Cambria Math" w:cstheme="minorHAnsi"/>
            <w:sz w:val="22"/>
            <w:szCs w:val="22"/>
          </w:rPr>
          <m:t>A=</m:t>
        </m:r>
        <m:sSup>
          <m:sSupPr>
            <m:ctrlPr>
              <w:rPr>
                <w:rFonts w:ascii="Cambria Math" w:hAnsi="Cambria Math" w:cstheme="minorHAnsi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 w:cstheme="minorHAnsi"/>
                <w:sz w:val="22"/>
                <w:szCs w:val="22"/>
              </w:rPr>
              <m:t>P</m:t>
            </m:r>
          </m:e>
          <m:sup>
            <m:r>
              <w:rPr>
                <w:rFonts w:ascii="Cambria Math" w:hAnsi="Cambria Math" w:cstheme="minorHAnsi"/>
                <w:sz w:val="22"/>
                <w:szCs w:val="22"/>
              </w:rPr>
              <m:t>-1</m:t>
            </m:r>
          </m:sup>
        </m:sSup>
        <m:r>
          <w:rPr>
            <w:rFonts w:ascii="Cambria Math" w:hAnsi="Cambria Math" w:cstheme="minorHAnsi"/>
            <w:sz w:val="22"/>
            <w:szCs w:val="22"/>
          </w:rPr>
          <m:t>BP</m:t>
        </m:r>
      </m:oMath>
    </w:p>
    <w:p w14:paraId="4542F57E" w14:textId="77777777" w:rsidR="006D2B5A" w:rsidRDefault="006D2B5A" w:rsidP="008E503A">
      <w:pPr>
        <w:rPr>
          <w:rFonts w:asciiTheme="minorHAnsi" w:hAnsiTheme="minorHAnsi" w:cstheme="minorHAnsi"/>
          <w:sz w:val="22"/>
          <w:szCs w:val="22"/>
        </w:rPr>
      </w:pPr>
    </w:p>
    <w:p w14:paraId="49CDE493" w14:textId="3B6D686A" w:rsidR="008E503A" w:rsidRDefault="008E503A" w:rsidP="008E503A">
      <w:pPr>
        <w:rPr>
          <w:rFonts w:ascii="CharterBT-Italic" w:eastAsiaTheme="minorHAnsi" w:hAnsi="CharterBT-Italic" w:cs="CharterBT-Italic"/>
          <w:i/>
          <w:iCs/>
          <w:sz w:val="21"/>
          <w:szCs w:val="21"/>
          <w:lang w:eastAsia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184"/>
        <w:gridCol w:w="4184"/>
      </w:tblGrid>
      <w:tr w:rsidR="008E503A" w14:paraId="3BDE78C4" w14:textId="77777777" w:rsidTr="00A66505">
        <w:tc>
          <w:tcPr>
            <w:tcW w:w="4184" w:type="dxa"/>
            <w:shd w:val="clear" w:color="auto" w:fill="auto"/>
          </w:tcPr>
          <w:p w14:paraId="0A6B6C95" w14:textId="4CC4704C" w:rsidR="008E503A" w:rsidRDefault="003151D5" w:rsidP="00615F27">
            <w:pPr>
              <w:pStyle w:val="EQ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29920" behindDoc="0" locked="0" layoutInCell="1" allowOverlap="1" wp14:anchorId="42E1B91E" wp14:editId="58A335CE">
                      <wp:simplePos x="0" y="0"/>
                      <wp:positionH relativeFrom="column">
                        <wp:posOffset>1416685</wp:posOffset>
                      </wp:positionH>
                      <wp:positionV relativeFrom="paragraph">
                        <wp:posOffset>8255</wp:posOffset>
                      </wp:positionV>
                      <wp:extent cx="497205" cy="304190"/>
                      <wp:effectExtent l="38100" t="38100" r="36195" b="38735"/>
                      <wp:wrapNone/>
                      <wp:docPr id="805667568" name="Tinta 7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97205" cy="30419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57E4170" id="Tinta 71" o:spid="_x0000_s1026" type="#_x0000_t75" style="position:absolute;margin-left:111.2pt;margin-top:.3pt;width:39.85pt;height:24.65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">
                      <v:imagedata r:id="rId47" o:title=""/>
                    </v:shape>
                  </w:pict>
                </mc:Fallback>
              </mc:AlternateContent>
            </w:r>
            <w:r w:rsidR="00A36BF6" w:rsidRPr="006F6EEE">
              <w:rPr>
                <w:position w:val="-4"/>
              </w:rPr>
              <w:object w:dxaOrig="400" w:dyaOrig="220" w14:anchorId="41DA3C45">
                <v:shape id="_x0000_i1025" type="#_x0000_t75" style="width:20.35pt;height:10.65pt" o:ole="">
                  <v:imagedata r:id="rId48" o:title=""/>
                </v:shape>
                <o:OLEObject Type="Embed" ProgID="Equation.DSMT4" ShapeID="_x0000_i1025" DrawAspect="Content" ObjectID="_1760897353" r:id="rId49"/>
              </w:object>
            </w:r>
          </w:p>
        </w:tc>
        <w:tc>
          <w:tcPr>
            <w:tcW w:w="4184" w:type="dxa"/>
            <w:shd w:val="clear" w:color="auto" w:fill="auto"/>
          </w:tcPr>
          <w:p w14:paraId="56314986" w14:textId="4A92A0F6" w:rsidR="008E503A" w:rsidRDefault="003151D5" w:rsidP="00615F27">
            <w:pPr>
              <w:pStyle w:val="EQ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59616" behindDoc="0" locked="0" layoutInCell="1" allowOverlap="1" wp14:anchorId="1490C559" wp14:editId="0599AA14">
                      <wp:simplePos x="0" y="0"/>
                      <wp:positionH relativeFrom="column">
                        <wp:posOffset>1460500</wp:posOffset>
                      </wp:positionH>
                      <wp:positionV relativeFrom="paragraph">
                        <wp:posOffset>27305</wp:posOffset>
                      </wp:positionV>
                      <wp:extent cx="144360" cy="339090"/>
                      <wp:effectExtent l="38100" t="38100" r="27305" b="41910"/>
                      <wp:wrapNone/>
                      <wp:docPr id="2098000497" name="Tinta 10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4360" cy="33909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1C0FFC1" id="Tinta 100" o:spid="_x0000_s1026" type="#_x0000_t75" style="position:absolute;margin-left:114.65pt;margin-top:1.8pt;width:12.05pt;height:27.4pt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">
                      <v:imagedata r:id="rId51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55520" behindDoc="0" locked="0" layoutInCell="1" allowOverlap="1" wp14:anchorId="61E96D65" wp14:editId="377BFD68">
                      <wp:simplePos x="0" y="0"/>
                      <wp:positionH relativeFrom="column">
                        <wp:posOffset>1804035</wp:posOffset>
                      </wp:positionH>
                      <wp:positionV relativeFrom="paragraph">
                        <wp:posOffset>-60960</wp:posOffset>
                      </wp:positionV>
                      <wp:extent cx="150725" cy="323215"/>
                      <wp:effectExtent l="38100" t="38100" r="40005" b="38735"/>
                      <wp:wrapNone/>
                      <wp:docPr id="987373238" name="Tinta 9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50725" cy="32321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77256B2" id="Tinta 96" o:spid="_x0000_s1026" type="#_x0000_t75" style="position:absolute;margin-left:141.7pt;margin-top:-5.15pt;width:12.55pt;height:26.15p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">
                      <v:imagedata r:id="rId53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56544" behindDoc="0" locked="0" layoutInCell="1" allowOverlap="1" wp14:anchorId="3F57B98C" wp14:editId="2AB54092">
                      <wp:simplePos x="0" y="0"/>
                      <wp:positionH relativeFrom="column">
                        <wp:posOffset>1804035</wp:posOffset>
                      </wp:positionH>
                      <wp:positionV relativeFrom="paragraph">
                        <wp:posOffset>-60960</wp:posOffset>
                      </wp:positionV>
                      <wp:extent cx="554635" cy="335915"/>
                      <wp:effectExtent l="38100" t="38100" r="17145" b="45085"/>
                      <wp:wrapNone/>
                      <wp:docPr id="1963259533" name="Tinta 9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54635" cy="33591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65A18FB" id="Tinta 97" o:spid="_x0000_s1026" type="#_x0000_t75" style="position:absolute;margin-left:141.7pt;margin-top:-5.15pt;width:44.35pt;height:27.15pt;z-index:2517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">
                      <v:imagedata r:id="rId55" o:title=""/>
                    </v:shape>
                  </w:pict>
                </mc:Fallback>
              </mc:AlternateContent>
            </w:r>
            <w:r w:rsidR="006D2B5A" w:rsidRPr="006F6EEE">
              <w:rPr>
                <w:position w:val="-4"/>
              </w:rPr>
              <w:object w:dxaOrig="360" w:dyaOrig="220" w14:anchorId="6C4709B7">
                <v:shape id="_x0000_i1026" type="#_x0000_t75" style="width:18.15pt;height:10.65pt" o:ole="">
                  <v:imagedata r:id="rId56" o:title=""/>
                </v:shape>
                <o:OLEObject Type="Embed" ProgID="Equation.DSMT4" ShapeID="_x0000_i1026" DrawAspect="Content" ObjectID="_1760897354" r:id="rId57"/>
              </w:object>
            </w:r>
          </w:p>
        </w:tc>
      </w:tr>
      <w:tr w:rsidR="008E503A" w14:paraId="71A3D1C5" w14:textId="77777777" w:rsidTr="00A66505">
        <w:trPr>
          <w:trHeight w:val="3266"/>
        </w:trPr>
        <w:tc>
          <w:tcPr>
            <w:tcW w:w="4184" w:type="dxa"/>
            <w:shd w:val="clear" w:color="auto" w:fill="auto"/>
          </w:tcPr>
          <w:p w14:paraId="16D81136" w14:textId="39FBA0F7" w:rsidR="008E503A" w:rsidRPr="00922D24" w:rsidRDefault="003151D5" w:rsidP="008E503A">
            <w:pPr>
              <w:pStyle w:val="EQ"/>
              <w:tabs>
                <w:tab w:val="clear" w:pos="3688"/>
                <w:tab w:val="center" w:pos="1647"/>
              </w:tabs>
              <w:jc w:val="both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mc:AlternateContent>
                <mc:Choice Requires="wpi">
                  <w:drawing>
                    <wp:anchor distT="0" distB="0" distL="114300" distR="114300" simplePos="0" relativeHeight="251722752" behindDoc="0" locked="0" layoutInCell="1" allowOverlap="1" wp14:anchorId="51F18691" wp14:editId="64341424">
                      <wp:simplePos x="0" y="0"/>
                      <wp:positionH relativeFrom="column">
                        <wp:posOffset>1523365</wp:posOffset>
                      </wp:positionH>
                      <wp:positionV relativeFrom="paragraph">
                        <wp:posOffset>759460</wp:posOffset>
                      </wp:positionV>
                      <wp:extent cx="453760" cy="575945"/>
                      <wp:effectExtent l="38100" t="38100" r="3810" b="33655"/>
                      <wp:wrapNone/>
                      <wp:docPr id="1042760375" name="Tinta 6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53760" cy="57594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8F9B922" id="Tinta 63" o:spid="_x0000_s1026" type="#_x0000_t75" style="position:absolute;margin-left:119.6pt;margin-top:59.45pt;width:36.45pt;height:46.05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">
                      <v:imagedata r:id="rId59" o:title=""/>
                    </v:shape>
                  </w:pict>
                </mc:Fallback>
              </mc:AlternateContent>
            </w:r>
            <w:r>
              <w:rPr>
                <w:noProof/>
                <w:sz w:val="16"/>
                <w:szCs w:val="16"/>
              </w:rPr>
              <mc:AlternateContent>
                <mc:Choice Requires="wpi">
                  <w:drawing>
                    <wp:anchor distT="0" distB="0" distL="114300" distR="114300" simplePos="0" relativeHeight="251723776" behindDoc="0" locked="0" layoutInCell="1" allowOverlap="1" wp14:anchorId="4E9EADF7" wp14:editId="3CF590A1">
                      <wp:simplePos x="0" y="0"/>
                      <wp:positionH relativeFrom="column">
                        <wp:posOffset>549275</wp:posOffset>
                      </wp:positionH>
                      <wp:positionV relativeFrom="paragraph">
                        <wp:posOffset>713105</wp:posOffset>
                      </wp:positionV>
                      <wp:extent cx="310320" cy="622935"/>
                      <wp:effectExtent l="38100" t="38100" r="33020" b="43815"/>
                      <wp:wrapNone/>
                      <wp:docPr id="862049501" name="Tinta 6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10320" cy="62293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C369ED9" id="Tinta 64" o:spid="_x0000_s1026" type="#_x0000_t75" style="position:absolute;margin-left:42.9pt;margin-top:55.8pt;width:25.15pt;height:49.75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">
                      <v:imagedata r:id="rId61" o:title=""/>
                    </v:shape>
                  </w:pict>
                </mc:Fallback>
              </mc:AlternateContent>
            </w:r>
            <w:r w:rsidR="00A36BF6" w:rsidRPr="00A36BF6">
              <w:rPr>
                <w:noProof/>
                <w:sz w:val="16"/>
                <w:szCs w:val="16"/>
              </w:rPr>
              <w:drawing>
                <wp:inline distT="0" distB="0" distL="0" distR="0" wp14:anchorId="5E39EC93" wp14:editId="19F1D4E2">
                  <wp:extent cx="2520000" cy="1953345"/>
                  <wp:effectExtent l="0" t="0" r="0" b="8890"/>
                  <wp:docPr id="1053812012" name="Imagem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53812012" name=""/>
                          <pic:cNvPicPr/>
                        </pic:nvPicPr>
                        <pic:blipFill>
                          <a:blip r:embed="rId6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20000" cy="19533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84" w:type="dxa"/>
            <w:shd w:val="clear" w:color="auto" w:fill="auto"/>
          </w:tcPr>
          <w:p w14:paraId="7B1BB962" w14:textId="0F68B716" w:rsidR="008E503A" w:rsidRDefault="003151D5" w:rsidP="00615F27">
            <w:pPr>
              <w:pStyle w:val="EQ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48352" behindDoc="0" locked="0" layoutInCell="1" allowOverlap="1" wp14:anchorId="51927C1F" wp14:editId="16EE18AE">
                      <wp:simplePos x="0" y="0"/>
                      <wp:positionH relativeFrom="column">
                        <wp:posOffset>1666875</wp:posOffset>
                      </wp:positionH>
                      <wp:positionV relativeFrom="paragraph">
                        <wp:posOffset>716915</wp:posOffset>
                      </wp:positionV>
                      <wp:extent cx="482985" cy="719455"/>
                      <wp:effectExtent l="57150" t="57150" r="69850" b="61595"/>
                      <wp:wrapNone/>
                      <wp:docPr id="1164028002" name="Tinta 8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82985" cy="71945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958C482" id="Tinta 89" o:spid="_x0000_s1026" type="#_x0000_t75" style="position:absolute;margin-left:129.85pt;margin-top:55.05pt;width:40.9pt;height:59.45pt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">
                      <v:imagedata r:id="rId6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43232" behindDoc="0" locked="0" layoutInCell="1" allowOverlap="1" wp14:anchorId="7930AEF8" wp14:editId="45F56EB6">
                      <wp:simplePos x="0" y="0"/>
                      <wp:positionH relativeFrom="column">
                        <wp:posOffset>82550</wp:posOffset>
                      </wp:positionH>
                      <wp:positionV relativeFrom="paragraph">
                        <wp:posOffset>781050</wp:posOffset>
                      </wp:positionV>
                      <wp:extent cx="238845" cy="419100"/>
                      <wp:effectExtent l="57150" t="57150" r="66040" b="76200"/>
                      <wp:wrapNone/>
                      <wp:docPr id="1752047686" name="Tinta 8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38845" cy="4191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E99BCBB" id="Tinta 84" o:spid="_x0000_s1026" type="#_x0000_t75" style="position:absolute;margin-left:5.1pt;margin-top:60.1pt;width:21.6pt;height:35.8pt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">
                      <v:imagedata r:id="rId6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42208" behindDoc="0" locked="0" layoutInCell="1" allowOverlap="1" wp14:anchorId="0B864912" wp14:editId="2C08420E">
                      <wp:simplePos x="0" y="0"/>
                      <wp:positionH relativeFrom="column">
                        <wp:posOffset>557002</wp:posOffset>
                      </wp:positionH>
                      <wp:positionV relativeFrom="paragraph">
                        <wp:posOffset>1557693</wp:posOffset>
                      </wp:positionV>
                      <wp:extent cx="1092240" cy="42120"/>
                      <wp:effectExtent l="57150" t="57150" r="50800" b="72390"/>
                      <wp:wrapNone/>
                      <wp:docPr id="970194774" name="Tinta 8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92240" cy="42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8B9A008" id="Tinta 83" o:spid="_x0000_s1026" type="#_x0000_t75" style="position:absolute;margin-left:42.45pt;margin-top:121.25pt;width:88.8pt;height:6.1pt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">
                      <v:imagedata r:id="rId6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39136" behindDoc="0" locked="0" layoutInCell="1" allowOverlap="1" wp14:anchorId="53A244FE" wp14:editId="2EC284B1">
                      <wp:simplePos x="0" y="0"/>
                      <wp:positionH relativeFrom="column">
                        <wp:posOffset>477802</wp:posOffset>
                      </wp:positionH>
                      <wp:positionV relativeFrom="paragraph">
                        <wp:posOffset>643293</wp:posOffset>
                      </wp:positionV>
                      <wp:extent cx="75600" cy="968760"/>
                      <wp:effectExtent l="57150" t="57150" r="57785" b="60325"/>
                      <wp:wrapNone/>
                      <wp:docPr id="412451340" name="Tinta 8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5600" cy="968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B57FEBD" id="Tinta 80" o:spid="_x0000_s1026" type="#_x0000_t75" style="position:absolute;margin-left:36.2pt;margin-top:49.25pt;width:8.75pt;height:79.15pt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">
                      <v:imagedata r:id="rId7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38112" behindDoc="0" locked="0" layoutInCell="1" allowOverlap="1" wp14:anchorId="52370BA2" wp14:editId="170FC377">
                      <wp:simplePos x="0" y="0"/>
                      <wp:positionH relativeFrom="column">
                        <wp:posOffset>783590</wp:posOffset>
                      </wp:positionH>
                      <wp:positionV relativeFrom="paragraph">
                        <wp:posOffset>479425</wp:posOffset>
                      </wp:positionV>
                      <wp:extent cx="977265" cy="137160"/>
                      <wp:effectExtent l="38100" t="38100" r="13335" b="34290"/>
                      <wp:wrapNone/>
                      <wp:docPr id="2041075683" name="Tinta 7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77265" cy="137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4BB39BF" id="Tinta 79" o:spid="_x0000_s1026" type="#_x0000_t75" style="position:absolute;margin-left:61.35pt;margin-top:37.4pt;width:77.65pt;height:11.5pt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">
                      <v:imagedata r:id="rId7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35040" behindDoc="0" locked="0" layoutInCell="1" allowOverlap="1" wp14:anchorId="01CEF1D1" wp14:editId="7E4A69CE">
                      <wp:simplePos x="0" y="0"/>
                      <wp:positionH relativeFrom="column">
                        <wp:posOffset>535305</wp:posOffset>
                      </wp:positionH>
                      <wp:positionV relativeFrom="paragraph">
                        <wp:posOffset>750570</wp:posOffset>
                      </wp:positionV>
                      <wp:extent cx="301090" cy="600075"/>
                      <wp:effectExtent l="38100" t="38100" r="22860" b="47625"/>
                      <wp:wrapNone/>
                      <wp:docPr id="898743431" name="Tinta 7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01090" cy="60007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1290DFC" id="Tinta 76" o:spid="_x0000_s1026" type="#_x0000_t75" style="position:absolute;margin-left:41.8pt;margin-top:58.75pt;width:24.4pt;height:47.95pt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">
                      <v:imagedata r:id="rId74" o:title=""/>
                    </v:shape>
                  </w:pict>
                </mc:Fallback>
              </mc:AlternateContent>
            </w:r>
            <w:r w:rsidR="00A36BF6" w:rsidRPr="00A36BF6">
              <w:rPr>
                <w:noProof/>
              </w:rPr>
              <w:drawing>
                <wp:inline distT="0" distB="0" distL="0" distR="0" wp14:anchorId="3195D0A1" wp14:editId="2768365F">
                  <wp:extent cx="2520000" cy="1953345"/>
                  <wp:effectExtent l="0" t="0" r="0" b="8890"/>
                  <wp:docPr id="487863520" name="Imagem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87863520" name=""/>
                          <pic:cNvPicPr/>
                        </pic:nvPicPr>
                        <pic:blipFill>
                          <a:blip r:embed="rId6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20000" cy="19533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D2B5A" w14:paraId="2AE6E6C6" w14:textId="77777777" w:rsidTr="00A66505">
        <w:trPr>
          <w:trHeight w:val="548"/>
        </w:trPr>
        <w:tc>
          <w:tcPr>
            <w:tcW w:w="8368" w:type="dxa"/>
            <w:gridSpan w:val="2"/>
            <w:shd w:val="clear" w:color="auto" w:fill="auto"/>
          </w:tcPr>
          <w:p w14:paraId="68B157E8" w14:textId="5B965A12" w:rsidR="006D2B5A" w:rsidRDefault="003151D5" w:rsidP="006D2B5A">
            <w:pPr>
              <w:pStyle w:val="EQ"/>
              <w:jc w:val="left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85216" behindDoc="0" locked="0" layoutInCell="1" allowOverlap="1" wp14:anchorId="3B5F91A2" wp14:editId="1B210497">
                      <wp:simplePos x="0" y="0"/>
                      <wp:positionH relativeFrom="column">
                        <wp:posOffset>4110355</wp:posOffset>
                      </wp:positionH>
                      <wp:positionV relativeFrom="paragraph">
                        <wp:posOffset>-59690</wp:posOffset>
                      </wp:positionV>
                      <wp:extent cx="881150" cy="409940"/>
                      <wp:effectExtent l="38100" t="38100" r="33655" b="47625"/>
                      <wp:wrapNone/>
                      <wp:docPr id="2024874484" name="Tinta 12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81150" cy="4099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E37526C" id="Tinta 125" o:spid="_x0000_s1026" type="#_x0000_t75" style="position:absolute;margin-left:323.3pt;margin-top:-5.05pt;width:70.1pt;height:33pt;z-index:2517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">
                      <v:imagedata r:id="rId7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79072" behindDoc="0" locked="0" layoutInCell="1" allowOverlap="1" wp14:anchorId="36CF6EAA" wp14:editId="519383AF">
                      <wp:simplePos x="0" y="0"/>
                      <wp:positionH relativeFrom="column">
                        <wp:posOffset>3567430</wp:posOffset>
                      </wp:positionH>
                      <wp:positionV relativeFrom="paragraph">
                        <wp:posOffset>66040</wp:posOffset>
                      </wp:positionV>
                      <wp:extent cx="353650" cy="189865"/>
                      <wp:effectExtent l="38100" t="38100" r="8890" b="38735"/>
                      <wp:wrapNone/>
                      <wp:docPr id="1777423149" name="Tinta 11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53650" cy="18986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5F0A28D" id="Tinta 119" o:spid="_x0000_s1026" type="#_x0000_t75" style="position:absolute;margin-left:280.55pt;margin-top:4.85pt;width:28.6pt;height:15.65pt;z-index:25177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">
                      <v:imagedata r:id="rId7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74976" behindDoc="0" locked="0" layoutInCell="1" allowOverlap="1" wp14:anchorId="4E433EA6" wp14:editId="45B0B178">
                      <wp:simplePos x="0" y="0"/>
                      <wp:positionH relativeFrom="column">
                        <wp:posOffset>2910205</wp:posOffset>
                      </wp:positionH>
                      <wp:positionV relativeFrom="paragraph">
                        <wp:posOffset>88265</wp:posOffset>
                      </wp:positionV>
                      <wp:extent cx="428760" cy="233280"/>
                      <wp:effectExtent l="38100" t="38100" r="28575" b="33655"/>
                      <wp:wrapNone/>
                      <wp:docPr id="6474524" name="Tinta 11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28760" cy="233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1E161B7" id="Tinta 115" o:spid="_x0000_s1026" type="#_x0000_t75" style="position:absolute;margin-left:228.8pt;margin-top:6.6pt;width:34.45pt;height:19.05pt;z-index:25177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">
                      <v:imagedata r:id="rId8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69856" behindDoc="0" locked="0" layoutInCell="1" allowOverlap="1" wp14:anchorId="67AC3581" wp14:editId="65281FA0">
                      <wp:simplePos x="0" y="0"/>
                      <wp:positionH relativeFrom="column">
                        <wp:posOffset>2115185</wp:posOffset>
                      </wp:positionH>
                      <wp:positionV relativeFrom="paragraph">
                        <wp:posOffset>-59690</wp:posOffset>
                      </wp:positionV>
                      <wp:extent cx="544045" cy="336550"/>
                      <wp:effectExtent l="38100" t="38100" r="0" b="44450"/>
                      <wp:wrapNone/>
                      <wp:docPr id="163934220" name="Tinta 11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44045" cy="33655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F2E6E0A" id="Tinta 110" o:spid="_x0000_s1026" type="#_x0000_t75" style="position:absolute;margin-left:166.2pt;margin-top:-5.05pt;width:43.55pt;height:27.2pt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">
                      <v:imagedata r:id="rId8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70880" behindDoc="0" locked="0" layoutInCell="1" allowOverlap="1" wp14:anchorId="263D61F5" wp14:editId="4F52176A">
                      <wp:simplePos x="0" y="0"/>
                      <wp:positionH relativeFrom="column">
                        <wp:posOffset>1045845</wp:posOffset>
                      </wp:positionH>
                      <wp:positionV relativeFrom="paragraph">
                        <wp:posOffset>23495</wp:posOffset>
                      </wp:positionV>
                      <wp:extent cx="785525" cy="230040"/>
                      <wp:effectExtent l="38100" t="38100" r="0" b="36830"/>
                      <wp:wrapNone/>
                      <wp:docPr id="1979780456" name="Tinta 11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85525" cy="230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AA22CBD" id="Tinta 111" o:spid="_x0000_s1026" type="#_x0000_t75" style="position:absolute;margin-left:82pt;margin-top:1.5pt;width:62.55pt;height:18.8pt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">
                      <v:imagedata r:id="rId8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60640" behindDoc="0" locked="0" layoutInCell="1" allowOverlap="1" wp14:anchorId="7AD0B07C" wp14:editId="36B4EF51">
                      <wp:simplePos x="0" y="0"/>
                      <wp:positionH relativeFrom="column">
                        <wp:posOffset>26402</wp:posOffset>
                      </wp:positionH>
                      <wp:positionV relativeFrom="paragraph">
                        <wp:posOffset>254967</wp:posOffset>
                      </wp:positionV>
                      <wp:extent cx="574560" cy="23760"/>
                      <wp:effectExtent l="38100" t="38100" r="35560" b="33655"/>
                      <wp:wrapNone/>
                      <wp:docPr id="246184987" name="Tinta 10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74560" cy="23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959CF5A" id="Tinta 101" o:spid="_x0000_s1026" type="#_x0000_t75" style="position:absolute;margin-left:1.75pt;margin-top:19.75pt;width:45.95pt;height:2.55pt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">
                      <v:imagedata r:id="rId86" o:title=""/>
                    </v:shape>
                  </w:pict>
                </mc:Fallback>
              </mc:AlternateContent>
            </w:r>
            <w:r w:rsidR="00A36BF6" w:rsidRPr="00363038">
              <w:rPr>
                <w:position w:val="-6"/>
              </w:rPr>
              <w:object w:dxaOrig="1200" w:dyaOrig="279" w14:anchorId="06C90429">
                <v:shape id="_x0000_i1027" type="#_x0000_t75" style="width:60.1pt;height:14.4pt" o:ole="">
                  <v:imagedata r:id="rId87" o:title=""/>
                </v:shape>
                <o:OLEObject Type="Embed" ProgID="Equation.DSMT4" ShapeID="_x0000_i1027" DrawAspect="Content" ObjectID="_1760897355" r:id="rId88"/>
              </w:object>
            </w:r>
            <w:r w:rsidR="006D2B5A">
              <w:t xml:space="preserve"> </w:t>
            </w:r>
          </w:p>
          <w:p w14:paraId="6473007F" w14:textId="77777777" w:rsidR="006D2B5A" w:rsidRDefault="006D2B5A" w:rsidP="00615F27">
            <w:pPr>
              <w:pStyle w:val="caixa"/>
              <w:rPr>
                <w:noProof/>
              </w:rPr>
            </w:pPr>
          </w:p>
        </w:tc>
      </w:tr>
    </w:tbl>
    <w:p w14:paraId="2E69274E" w14:textId="77777777" w:rsidR="008E503A" w:rsidRPr="008E503A" w:rsidRDefault="008E503A" w:rsidP="008E503A">
      <w:pPr>
        <w:rPr>
          <w:rFonts w:ascii="CharterBT-Italic" w:eastAsiaTheme="minorHAnsi" w:hAnsi="CharterBT-Italic" w:cs="CharterBT-Italic"/>
          <w:i/>
          <w:iCs/>
          <w:sz w:val="21"/>
          <w:szCs w:val="21"/>
          <w:lang w:eastAsia="en-US"/>
        </w:rPr>
      </w:pPr>
    </w:p>
    <w:p w14:paraId="4103269D" w14:textId="66CE4D09" w:rsidR="00710DB1" w:rsidRPr="008E503A" w:rsidRDefault="00710DB1" w:rsidP="00710DB1">
      <w:pPr>
        <w:pStyle w:val="texto"/>
        <w:rPr>
          <w:lang w:val="en-GB"/>
        </w:rPr>
      </w:pPr>
      <w:r w:rsidRPr="008E503A">
        <w:rPr>
          <w:lang w:val="en-GB"/>
        </w:rPr>
        <w:t xml:space="preserve">Consider </w:t>
      </w:r>
      <w:r w:rsidR="008E503A" w:rsidRPr="008E503A">
        <w:rPr>
          <w:lang w:val="en-GB"/>
        </w:rPr>
        <w:t xml:space="preserve">the </w:t>
      </w:r>
      <w:r w:rsidRPr="008E503A">
        <w:rPr>
          <w:lang w:val="en-GB"/>
        </w:rPr>
        <w:t xml:space="preserve"> matrix </w:t>
      </w:r>
      <w:r w:rsidR="008E503A" w:rsidRPr="008E503A">
        <w:rPr>
          <w:lang w:val="en-GB"/>
        </w:rPr>
        <w:t xml:space="preserve"> A</w:t>
      </w:r>
      <m:oMath>
        <m:r>
          <w:rPr>
            <w:rFonts w:ascii="Cambria Math" w:hAnsi="Cambria Math"/>
            <w:lang w:val="en-GB"/>
          </w:rPr>
          <m:t xml:space="preserve"> </m:t>
        </m:r>
      </m:oMath>
      <w:r w:rsidR="008E503A" w:rsidRPr="008E503A">
        <w:rPr>
          <w:lang w:val="en-GB"/>
        </w:rPr>
        <w:t xml:space="preserve"> and the matrix P</w:t>
      </w:r>
      <w:r w:rsidRPr="008E503A">
        <w:rPr>
          <w:lang w:val="en-GB"/>
        </w:rPr>
        <w:t xml:space="preserve"> </w:t>
      </w:r>
      <w:r w:rsidR="00A66505">
        <w:rPr>
          <w:lang w:val="en-GB"/>
        </w:rPr>
        <w:t>(</w:t>
      </w:r>
      <w:proofErr w:type="spellStart"/>
      <w:r w:rsidR="00A66505">
        <w:rPr>
          <w:lang w:val="en-GB"/>
        </w:rPr>
        <w:t>sse</w:t>
      </w:r>
      <w:proofErr w:type="spellEnd"/>
      <w:r w:rsidR="00A66505">
        <w:rPr>
          <w:lang w:val="en-GB"/>
        </w:rPr>
        <w:t xml:space="preserve"> class 3)</w:t>
      </w:r>
    </w:p>
    <w:p w14:paraId="0881FFCE" w14:textId="66D851C6" w:rsidR="0047751A" w:rsidRPr="00A36BF6" w:rsidRDefault="008E503A" w:rsidP="008E503A">
      <w:pPr>
        <w:pStyle w:val="texto"/>
        <w:ind w:left="1440" w:hanging="1440"/>
        <w:rPr>
          <w:rFonts w:ascii="Century Gothic" w:hAnsi="Century Gothic"/>
          <w:szCs w:val="22"/>
          <w:lang w:val="en-GB"/>
        </w:rPr>
      </w:pPr>
      <m:oMath>
        <m:r>
          <w:rPr>
            <w:rFonts w:ascii="Cambria Math" w:hAnsi="Cambria Math"/>
            <w:szCs w:val="22"/>
          </w:rPr>
          <m:t>A</m:t>
        </m:r>
        <m:r>
          <m:rPr>
            <m:sty m:val="p"/>
          </m:rPr>
          <w:rPr>
            <w:rFonts w:ascii="Cambria Math" w:hAnsi="Cambria Math"/>
            <w:szCs w:val="22"/>
            <w:lang w:val="en-GB"/>
          </w:rPr>
          <m:t>=</m:t>
        </m:r>
        <m:r>
          <m:rPr>
            <m:sty m:val="p"/>
          </m:rPr>
          <w:rPr>
            <w:rFonts w:ascii="Cambria Math" w:hAnsi="Cambria Math"/>
            <w:position w:val="-38"/>
          </w:rPr>
          <w:object w:dxaOrig="1120" w:dyaOrig="859" w14:anchorId="457D82BD">
            <v:shape id="_x0000_i1028" type="#_x0000_t75" style="width:56.35pt;height:42.9pt" o:ole="">
              <v:imagedata r:id="rId89" o:title=""/>
            </v:shape>
            <o:OLEObject Type="Embed" ProgID="Equation.DSMT4" ShapeID="_x0000_i1028" DrawAspect="Content" ObjectID="_1760897356" r:id="rId90"/>
          </w:object>
        </m:r>
      </m:oMath>
      <w:r w:rsidRPr="00A36BF6">
        <w:rPr>
          <w:rFonts w:ascii="Century Gothic" w:hAnsi="Century Gothic"/>
          <w:szCs w:val="22"/>
          <w:lang w:val="en-GB"/>
        </w:rPr>
        <w:t xml:space="preserve">, </w:t>
      </w:r>
      <m:oMath>
        <m:r>
          <w:rPr>
            <w:rFonts w:ascii="Cambria Math" w:hAnsi="Cambria Math" w:cstheme="minorHAnsi"/>
          </w:rPr>
          <m:t>P</m:t>
        </m:r>
        <m:r>
          <w:rPr>
            <w:rFonts w:ascii="Cambria Math" w:hAnsi="Cambria Math" w:cstheme="minorHAnsi"/>
            <w:lang w:val="en-GB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theme="minorHAnsi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theme="minorHAnsi"/>
                      <w:lang w:val="en-GB"/>
                    </w:rPr>
                    <m:t>2</m:t>
                  </m:r>
                </m:e>
                <m:e>
                  <m:r>
                    <w:rPr>
                      <w:rFonts w:ascii="Cambria Math" w:hAnsi="Cambria Math" w:cstheme="minorHAnsi"/>
                      <w:lang w:val="en-GB"/>
                    </w:rPr>
                    <m:t>1</m:t>
                  </m:r>
                </m:e>
                <m:e>
                  <m:r>
                    <w:rPr>
                      <w:rFonts w:ascii="Cambria Math" w:hAnsi="Cambria Math" w:cstheme="minorHAnsi"/>
                      <w:lang w:val="en-GB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theme="minorHAnsi"/>
                      <w:lang w:val="en-GB"/>
                    </w:rPr>
                    <m:t>-1</m:t>
                  </m:r>
                </m:e>
                <m:e>
                  <m:r>
                    <w:rPr>
                      <w:rFonts w:ascii="Cambria Math" w:hAnsi="Cambria Math" w:cstheme="minorHAnsi"/>
                      <w:lang w:val="en-GB"/>
                    </w:rPr>
                    <m:t>1</m:t>
                  </m:r>
                </m:e>
                <m:e>
                  <m:r>
                    <w:rPr>
                      <w:rFonts w:ascii="Cambria Math" w:hAnsi="Cambria Math" w:cstheme="minorHAnsi"/>
                      <w:lang w:val="en-GB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theme="minorHAnsi"/>
                      <w:lang w:val="en-GB"/>
                    </w:rPr>
                    <m:t>1</m:t>
                  </m:r>
                </m:e>
                <m:e>
                  <m:r>
                    <w:rPr>
                      <w:rFonts w:ascii="Cambria Math" w:hAnsi="Cambria Math" w:cstheme="minorHAnsi"/>
                      <w:lang w:val="en-GB"/>
                    </w:rPr>
                    <m:t>0</m:t>
                  </m:r>
                </m:e>
                <m:e>
                  <m:r>
                    <w:rPr>
                      <w:rFonts w:ascii="Cambria Math" w:hAnsi="Cambria Math" w:cstheme="minorHAnsi"/>
                      <w:lang w:val="en-GB"/>
                    </w:rPr>
                    <m:t>1</m:t>
                  </m:r>
                </m:e>
              </m:mr>
            </m:m>
          </m:e>
        </m:d>
      </m:oMath>
    </w:p>
    <w:p w14:paraId="3F28E9EE" w14:textId="13C60042" w:rsidR="00922D24" w:rsidRPr="00A36BF6" w:rsidRDefault="00922D24">
      <w:pPr>
        <w:spacing w:after="160" w:line="259" w:lineRule="auto"/>
        <w:jc w:val="left"/>
        <w:rPr>
          <w:rFonts w:asciiTheme="minorHAnsi" w:eastAsiaTheme="minorEastAsia" w:hAnsiTheme="minorHAnsi"/>
          <w:sz w:val="22"/>
          <w:szCs w:val="28"/>
          <w:lang w:eastAsia="zh-TW"/>
        </w:rPr>
      </w:pPr>
      <w:bookmarkStart w:id="3" w:name="_Toc148442892"/>
      <w:r>
        <w:br w:type="page"/>
      </w:r>
    </w:p>
    <w:p w14:paraId="619AC9CE" w14:textId="2F573214" w:rsidR="006D2B5A" w:rsidRDefault="006D2B5A" w:rsidP="006D2B5A">
      <w:pPr>
        <w:pStyle w:val="Ttulo2"/>
      </w:pPr>
      <w:r>
        <w:lastRenderedPageBreak/>
        <w:t>2.1.2 Introduction and definitions</w:t>
      </w:r>
      <w:bookmarkEnd w:id="3"/>
    </w:p>
    <w:p w14:paraId="30A15EBC" w14:textId="77777777" w:rsidR="00BE6243" w:rsidRPr="008E503A" w:rsidRDefault="00BE6243" w:rsidP="00710DB1"/>
    <w:p w14:paraId="6DE30C0C" w14:textId="7AC85408" w:rsidR="00710DB1" w:rsidRPr="00A36BF6" w:rsidRDefault="003151D5" w:rsidP="00BE6243">
      <w:pPr>
        <w:pStyle w:val="texto"/>
        <w:rPr>
          <w:lang w:val="en-GB"/>
        </w:rPr>
      </w:pPr>
      <w:r>
        <w:rPr>
          <w:noProof/>
          <w:lang w:val="en-GB"/>
        </w:rPr>
        <mc:AlternateContent>
          <mc:Choice Requires="wpi">
            <w:drawing>
              <wp:anchor distT="0" distB="0" distL="114300" distR="114300" simplePos="0" relativeHeight="251804672" behindDoc="0" locked="0" layoutInCell="1" allowOverlap="1" wp14:anchorId="46C1B241" wp14:editId="7EC92097">
                <wp:simplePos x="0" y="0"/>
                <wp:positionH relativeFrom="column">
                  <wp:posOffset>3074035</wp:posOffset>
                </wp:positionH>
                <wp:positionV relativeFrom="paragraph">
                  <wp:posOffset>2087245</wp:posOffset>
                </wp:positionV>
                <wp:extent cx="668830" cy="228600"/>
                <wp:effectExtent l="38100" t="38100" r="36195" b="38100"/>
                <wp:wrapNone/>
                <wp:docPr id="383847439" name="Tinta 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">
                      <w14:nvContentPartPr>
                        <w14:cNvContentPartPr/>
                      </w14:nvContentPartPr>
                      <w14:xfrm>
                        <a:off x="0" y="0"/>
                        <a:ext cx="668830" cy="22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9F2A83" id="Tinta 144" o:spid="_x0000_s1026" type="#_x0000_t75" style="position:absolute;margin-left:241.7pt;margin-top:164pt;width:53.35pt;height:18.7pt;z-index:2518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">
                <v:imagedata r:id="rId92" o:title=""/>
              </v:shape>
            </w:pict>
          </mc:Fallback>
        </mc:AlternateContent>
      </w:r>
      <w:r>
        <w:rPr>
          <w:noProof/>
          <w:lang w:val="en-GB"/>
        </w:rPr>
        <mc:AlternateContent>
          <mc:Choice Requires="wpi">
            <w:drawing>
              <wp:anchor distT="0" distB="0" distL="114300" distR="114300" simplePos="0" relativeHeight="251799552" behindDoc="0" locked="0" layoutInCell="1" allowOverlap="1" wp14:anchorId="1F972F9E" wp14:editId="76C53A2E">
                <wp:simplePos x="0" y="0"/>
                <wp:positionH relativeFrom="column">
                  <wp:posOffset>3253105</wp:posOffset>
                </wp:positionH>
                <wp:positionV relativeFrom="paragraph">
                  <wp:posOffset>1356360</wp:posOffset>
                </wp:positionV>
                <wp:extent cx="731880" cy="218440"/>
                <wp:effectExtent l="38100" t="38100" r="30480" b="48260"/>
                <wp:wrapNone/>
                <wp:docPr id="228107988" name="Tinta 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">
                      <w14:nvContentPartPr>
                        <w14:cNvContentPartPr/>
                      </w14:nvContentPartPr>
                      <w14:xfrm>
                        <a:off x="0" y="0"/>
                        <a:ext cx="731880" cy="2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ACFA00" id="Tinta 139" o:spid="_x0000_s1026" type="#_x0000_t75" style="position:absolute;margin-left:255.8pt;margin-top:106.45pt;width:58.35pt;height:17.9pt;z-index:25179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">
                <v:imagedata r:id="rId94" o:title=""/>
              </v:shape>
            </w:pict>
          </mc:Fallback>
        </mc:AlternateContent>
      </w:r>
      <w:r>
        <w:rPr>
          <w:noProof/>
          <w:lang w:val="en-GB"/>
        </w:rPr>
        <mc:AlternateContent>
          <mc:Choice Requires="wpi">
            <w:drawing>
              <wp:anchor distT="0" distB="0" distL="114300" distR="114300" simplePos="0" relativeHeight="251798528" behindDoc="0" locked="0" layoutInCell="1" allowOverlap="1" wp14:anchorId="1F91F7E9" wp14:editId="57B4C99C">
                <wp:simplePos x="0" y="0"/>
                <wp:positionH relativeFrom="column">
                  <wp:posOffset>2830917</wp:posOffset>
                </wp:positionH>
                <wp:positionV relativeFrom="paragraph">
                  <wp:posOffset>2264442</wp:posOffset>
                </wp:positionV>
                <wp:extent cx="75240" cy="58320"/>
                <wp:effectExtent l="38100" t="38100" r="39370" b="37465"/>
                <wp:wrapNone/>
                <wp:docPr id="1505511016" name="Tinta 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">
                      <w14:nvContentPartPr>
                        <w14:cNvContentPartPr/>
                      </w14:nvContentPartPr>
                      <w14:xfrm>
                        <a:off x="0" y="0"/>
                        <a:ext cx="75240" cy="5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3E2B94" id="Tinta 138" o:spid="_x0000_s1026" type="#_x0000_t75" style="position:absolute;margin-left:222.55pt;margin-top:177.95pt;width:6.6pt;height:5.3pt;z-index:25179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">
                <v:imagedata r:id="rId96" o:title=""/>
              </v:shape>
            </w:pict>
          </mc:Fallback>
        </mc:AlternateContent>
      </w:r>
      <w:r>
        <w:rPr>
          <w:noProof/>
          <w:lang w:val="en-GB"/>
        </w:rPr>
        <mc:AlternateContent>
          <mc:Choice Requires="wpi">
            <w:drawing>
              <wp:anchor distT="0" distB="0" distL="114300" distR="114300" simplePos="0" relativeHeight="251793408" behindDoc="0" locked="0" layoutInCell="1" allowOverlap="1" wp14:anchorId="55DD8395" wp14:editId="7203DBC2">
                <wp:simplePos x="0" y="0"/>
                <wp:positionH relativeFrom="column">
                  <wp:posOffset>2925957</wp:posOffset>
                </wp:positionH>
                <wp:positionV relativeFrom="paragraph">
                  <wp:posOffset>1619682</wp:posOffset>
                </wp:positionV>
                <wp:extent cx="43560" cy="5760"/>
                <wp:effectExtent l="38100" t="38100" r="33020" b="32385"/>
                <wp:wrapNone/>
                <wp:docPr id="89523277" name="Tinta 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">
                      <w14:nvContentPartPr>
                        <w14:cNvContentPartPr/>
                      </w14:nvContentPartPr>
                      <w14:xfrm>
                        <a:off x="0" y="0"/>
                        <a:ext cx="4356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EF41F5" id="Tinta 133" o:spid="_x0000_s1026" type="#_x0000_t75" style="position:absolute;margin-left:230.05pt;margin-top:127.2pt;width:4.15pt;height:1.15pt;z-index:2517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">
                <v:imagedata r:id="rId98" o:title=""/>
              </v:shape>
            </w:pict>
          </mc:Fallback>
        </mc:AlternateContent>
      </w:r>
      <w:r>
        <w:rPr>
          <w:noProof/>
          <w:lang w:val="en-GB"/>
        </w:rPr>
        <mc:AlternateContent>
          <mc:Choice Requires="wpi">
            <w:drawing>
              <wp:anchor distT="0" distB="0" distL="114300" distR="114300" simplePos="0" relativeHeight="251792384" behindDoc="0" locked="0" layoutInCell="1" allowOverlap="1" wp14:anchorId="12D1C489" wp14:editId="3A484C75">
                <wp:simplePos x="0" y="0"/>
                <wp:positionH relativeFrom="column">
                  <wp:posOffset>2894277</wp:posOffset>
                </wp:positionH>
                <wp:positionV relativeFrom="paragraph">
                  <wp:posOffset>1535082</wp:posOffset>
                </wp:positionV>
                <wp:extent cx="82080" cy="12600"/>
                <wp:effectExtent l="38100" t="38100" r="32385" b="45085"/>
                <wp:wrapNone/>
                <wp:docPr id="1500655649" name="Tinta 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">
                      <w14:nvContentPartPr>
                        <w14:cNvContentPartPr/>
                      </w14:nvContentPartPr>
                      <w14:xfrm>
                        <a:off x="0" y="0"/>
                        <a:ext cx="8208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B6AD85" id="Tinta 132" o:spid="_x0000_s1026" type="#_x0000_t75" style="position:absolute;margin-left:227.55pt;margin-top:120.5pt;width:7.15pt;height:1.7pt;z-index:25179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">
                <v:imagedata r:id="rId100" o:title=""/>
              </v:shape>
            </w:pict>
          </mc:Fallback>
        </mc:AlternateContent>
      </w:r>
      <w:r>
        <w:rPr>
          <w:noProof/>
          <w:lang w:val="en-GB"/>
        </w:rPr>
        <mc:AlternateContent>
          <mc:Choice Requires="wpi">
            <w:drawing>
              <wp:anchor distT="0" distB="0" distL="114300" distR="114300" simplePos="0" relativeHeight="251791360" behindDoc="0" locked="0" layoutInCell="1" allowOverlap="1" wp14:anchorId="31EAC339" wp14:editId="343F525B">
                <wp:simplePos x="0" y="0"/>
                <wp:positionH relativeFrom="column">
                  <wp:posOffset>3591560</wp:posOffset>
                </wp:positionH>
                <wp:positionV relativeFrom="paragraph">
                  <wp:posOffset>557530</wp:posOffset>
                </wp:positionV>
                <wp:extent cx="581195" cy="226695"/>
                <wp:effectExtent l="38100" t="38100" r="28575" b="40005"/>
                <wp:wrapNone/>
                <wp:docPr id="1684409186" name="Tinta 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">
                      <w14:nvContentPartPr>
                        <w14:cNvContentPartPr/>
                      </w14:nvContentPartPr>
                      <w14:xfrm>
                        <a:off x="0" y="0"/>
                        <a:ext cx="581195" cy="2266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C6FDD5" id="Tinta 131" o:spid="_x0000_s1026" type="#_x0000_t75" style="position:absolute;margin-left:282.45pt;margin-top:43.55pt;width:46.45pt;height:18.55pt;z-index:2517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">
                <v:imagedata r:id="rId102" o:title=""/>
              </v:shape>
            </w:pict>
          </mc:Fallback>
        </mc:AlternateContent>
      </w:r>
      <w:r>
        <w:rPr>
          <w:noProof/>
          <w:lang w:val="en-GB"/>
        </w:rPr>
        <mc:AlternateContent>
          <mc:Choice Requires="wpi">
            <w:drawing>
              <wp:anchor distT="0" distB="0" distL="114300" distR="114300" simplePos="0" relativeHeight="251786240" behindDoc="0" locked="0" layoutInCell="1" allowOverlap="1" wp14:anchorId="06B7164D" wp14:editId="7CAEA083">
                <wp:simplePos x="0" y="0"/>
                <wp:positionH relativeFrom="column">
                  <wp:posOffset>3248157</wp:posOffset>
                </wp:positionH>
                <wp:positionV relativeFrom="paragraph">
                  <wp:posOffset>739842</wp:posOffset>
                </wp:positionV>
                <wp:extent cx="170640" cy="18720"/>
                <wp:effectExtent l="38100" t="38100" r="39370" b="38735"/>
                <wp:wrapNone/>
                <wp:docPr id="2119797805" name="Tinta 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">
                      <w14:nvContentPartPr>
                        <w14:cNvContentPartPr/>
                      </w14:nvContentPartPr>
                      <w14:xfrm>
                        <a:off x="0" y="0"/>
                        <a:ext cx="17064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EF6FF5" id="Tinta 126" o:spid="_x0000_s1026" type="#_x0000_t75" style="position:absolute;margin-left:255.4pt;margin-top:57.9pt;width:14.15pt;height:2.15pt;z-index:25178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">
                <v:imagedata r:id="rId104" o:title=""/>
              </v:shape>
            </w:pict>
          </mc:Fallback>
        </mc:AlternateContent>
      </w:r>
      <w:r w:rsidR="00BE6243" w:rsidRPr="00A36BF6">
        <w:rPr>
          <w:lang w:val="en-GB"/>
        </w:rPr>
        <w:t xml:space="preserve">Determine </w:t>
      </w:r>
    </w:p>
    <w:p w14:paraId="5E416594" w14:textId="38282D03" w:rsidR="00922D24" w:rsidRPr="00922D24" w:rsidRDefault="00A66505" w:rsidP="00C15A47">
      <w:pPr>
        <w:pStyle w:val="texto"/>
        <w:numPr>
          <w:ilvl w:val="0"/>
          <w:numId w:val="2"/>
        </w:numPr>
      </w:pPr>
      <m:oMath>
        <m:r>
          <w:rPr>
            <w:rFonts w:ascii="Cambria Math" w:hAnsi="Cambria Math"/>
            <w:szCs w:val="22"/>
          </w:rPr>
          <m:t>A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  <w:szCs w:val="22"/>
              </w:rPr>
              <m:t>u</m:t>
            </m:r>
          </m:e>
          <m:sub>
            <m:r>
              <w:rPr>
                <w:rFonts w:ascii="Cambria Math" w:hAnsi="Cambria Math"/>
                <w:szCs w:val="22"/>
              </w:rPr>
              <m:t>1</m:t>
            </m:r>
          </m:sub>
        </m:sSub>
        <m:r>
          <w:rPr>
            <w:rFonts w:ascii="Cambria Math" w:hAnsi="Cambria Math"/>
            <w:szCs w:val="22"/>
          </w:rPr>
          <m:t>=A</m:t>
        </m:r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theme="minorHAnsi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theme="minorHAnsi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 w:cstheme="minorHAnsi"/>
                    </w:rPr>
                    <m:t>-1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hAnsi="Cambria Math" w:cstheme="minorHAnsi"/>
                    </w:rPr>
                    <m:t>1</m:t>
                  </m:r>
                </m:e>
              </m:mr>
            </m:m>
          </m:e>
        </m:d>
        <m:r>
          <m:rPr>
            <m:sty m:val="p"/>
          </m:rPr>
          <w:rPr>
            <w:rFonts w:ascii="Cambria Math" w:hAnsi="Cambria Math"/>
            <w:szCs w:val="22"/>
          </w:rPr>
          <m:t>=</m:t>
        </m:r>
        <m:r>
          <m:rPr>
            <m:sty m:val="p"/>
          </m:rPr>
          <w:rPr>
            <w:rFonts w:ascii="Cambria Math" w:hAnsi="Cambria Math"/>
            <w:position w:val="-38"/>
          </w:rPr>
          <w:object w:dxaOrig="1120" w:dyaOrig="859" w14:anchorId="08D025D0">
            <v:shape id="_x0000_i1029" type="#_x0000_t75" style="width:56.35pt;height:42.9pt" o:ole="">
              <v:imagedata r:id="rId105" o:title=""/>
            </v:shape>
            <o:OLEObject Type="Embed" ProgID="Equation.DSMT4" ShapeID="_x0000_i1029" DrawAspect="Content" ObjectID="_1760897357" r:id="rId106"/>
          </w:object>
        </m:r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theme="minorHAnsi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theme="minorHAnsi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 w:cstheme="minorHAnsi"/>
                    </w:rPr>
                    <m:t>-1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hAnsi="Cambria Math" w:cstheme="minorHAnsi"/>
                    </w:rPr>
                    <m:t>1</m:t>
                  </m:r>
                </m:e>
              </m:mr>
            </m:m>
          </m:e>
        </m:d>
        <m:r>
          <w:rPr>
            <w:rFonts w:ascii="Cambria Math" w:hAnsi="Cambria Math" w:cstheme="minorHAnsi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theme="minorHAnsi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theme="minorHAnsi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hAnsi="Cambria Math" w:cstheme="minorHAnsi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hAnsi="Cambria Math" w:cstheme="minorHAnsi"/>
                    </w:rPr>
                    <m:t>-1</m:t>
                  </m:r>
                </m:e>
              </m:mr>
            </m:m>
          </m:e>
        </m:d>
        <m:r>
          <w:rPr>
            <w:rFonts w:ascii="Cambria Math" w:hAnsi="Cambria Math" w:cstheme="minorHAnsi"/>
          </w:rPr>
          <m:t>=</m:t>
        </m:r>
      </m:oMath>
    </w:p>
    <w:p w14:paraId="7F77E1E3" w14:textId="1326981D" w:rsidR="00922D24" w:rsidRPr="00922D24" w:rsidRDefault="00A66505" w:rsidP="00C90D91">
      <w:pPr>
        <w:pStyle w:val="texto"/>
        <w:numPr>
          <w:ilvl w:val="0"/>
          <w:numId w:val="2"/>
        </w:numPr>
      </w:pPr>
      <m:oMath>
        <m:r>
          <w:rPr>
            <w:rFonts w:ascii="Cambria Math" w:hAnsi="Cambria Math"/>
            <w:szCs w:val="22"/>
          </w:rPr>
          <m:t>A.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  <w:szCs w:val="22"/>
              </w:rPr>
              <m:t>u</m:t>
            </m:r>
          </m:e>
          <m:sub>
            <m:r>
              <w:rPr>
                <w:rFonts w:ascii="Cambria Math" w:hAnsi="Cambria Math"/>
                <w:szCs w:val="22"/>
              </w:rPr>
              <m:t>2</m:t>
            </m:r>
          </m:sub>
        </m:sSub>
        <m:r>
          <w:rPr>
            <w:rFonts w:ascii="Cambria Math" w:hAnsi="Cambria Math"/>
            <w:szCs w:val="22"/>
          </w:rPr>
          <m:t>=A</m:t>
        </m:r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theme="minorHAnsi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theme="minorHAnsi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theme="minorHAnsi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</m:e>
              </m:mr>
            </m:m>
          </m:e>
        </m:d>
        <m:r>
          <m:rPr>
            <m:sty m:val="p"/>
          </m:rPr>
          <w:rPr>
            <w:rFonts w:ascii="Cambria Math" w:hAnsi="Cambria Math"/>
            <w:szCs w:val="22"/>
          </w:rPr>
          <m:t>=</m:t>
        </m:r>
        <m:r>
          <m:rPr>
            <m:sty m:val="p"/>
          </m:rPr>
          <w:rPr>
            <w:rFonts w:ascii="Cambria Math" w:hAnsi="Cambria Math"/>
            <w:position w:val="-38"/>
          </w:rPr>
          <w:object w:dxaOrig="1120" w:dyaOrig="859" w14:anchorId="1ACACCEA">
            <v:shape id="_x0000_i1030" type="#_x0000_t75" style="width:56.35pt;height:42.9pt" o:ole="">
              <v:imagedata r:id="rId107" o:title=""/>
            </v:shape>
            <o:OLEObject Type="Embed" ProgID="Equation.DSMT4" ShapeID="_x0000_i1030" DrawAspect="Content" ObjectID="_1760897358" r:id="rId108"/>
          </w:object>
        </m:r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theme="minorHAnsi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theme="minorHAnsi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theme="minorHAnsi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</m:e>
              </m:mr>
            </m:m>
          </m:e>
        </m:d>
        <m:r>
          <w:rPr>
            <w:rFonts w:ascii="Cambria Math" w:hAnsi="Cambria Math" w:cstheme="minorHAnsi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theme="minorHAnsi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theme="minorHAnsi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 w:cstheme="minorHAnsi"/>
                    </w:rPr>
                    <m:t>3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</m:e>
              </m:mr>
            </m:m>
          </m:e>
        </m:d>
      </m:oMath>
    </w:p>
    <w:p w14:paraId="290477CF" w14:textId="5FF6FFB0" w:rsidR="008933A4" w:rsidRDefault="00A66505" w:rsidP="00B6749E">
      <w:pPr>
        <w:pStyle w:val="texto"/>
        <w:numPr>
          <w:ilvl w:val="0"/>
          <w:numId w:val="2"/>
        </w:numPr>
        <w:ind w:hanging="578"/>
      </w:pPr>
      <m:oMath>
        <m:r>
          <w:rPr>
            <w:rFonts w:ascii="Cambria Math" w:hAnsi="Cambria Math"/>
            <w:szCs w:val="22"/>
          </w:rPr>
          <m:t>A.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  <w:szCs w:val="22"/>
              </w:rPr>
              <m:t>u</m:t>
            </m:r>
          </m:e>
          <m:sub>
            <m:r>
              <w:rPr>
                <w:rFonts w:ascii="Cambria Math" w:hAnsi="Cambria Math"/>
                <w:szCs w:val="22"/>
              </w:rPr>
              <m:t>3</m:t>
            </m:r>
          </m:sub>
        </m:sSub>
        <m:r>
          <w:rPr>
            <w:rFonts w:ascii="Cambria Math" w:hAnsi="Cambria Math"/>
            <w:szCs w:val="22"/>
          </w:rPr>
          <m:t>=A</m:t>
        </m:r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theme="minorHAnsi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theme="minorHAnsi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theme="minorHAnsi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</m:e>
              </m:mr>
            </m:m>
          </m:e>
        </m:d>
        <m:r>
          <m:rPr>
            <m:sty m:val="p"/>
          </m:rPr>
          <w:rPr>
            <w:rFonts w:ascii="Cambria Math" w:hAnsi="Cambria Math"/>
            <w:szCs w:val="22"/>
          </w:rPr>
          <m:t>=</m:t>
        </m:r>
        <m:r>
          <m:rPr>
            <m:sty m:val="p"/>
          </m:rPr>
          <w:rPr>
            <w:rFonts w:ascii="Cambria Math" w:hAnsi="Cambria Math"/>
            <w:position w:val="-38"/>
          </w:rPr>
          <w:object w:dxaOrig="1120" w:dyaOrig="859" w14:anchorId="4CB0B645">
            <v:shape id="_x0000_i1031" type="#_x0000_t75" style="width:56.35pt;height:42.9pt" o:ole="">
              <v:imagedata r:id="rId109" o:title=""/>
            </v:shape>
            <o:OLEObject Type="Embed" ProgID="Equation.DSMT4" ShapeID="_x0000_i1031" DrawAspect="Content" ObjectID="_1760897359" r:id="rId110"/>
          </w:object>
        </m:r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theme="minorHAnsi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theme="minorHAnsi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theme="minorHAnsi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</m:e>
              </m:mr>
            </m:m>
          </m:e>
        </m:d>
        <m:r>
          <w:rPr>
            <w:rFonts w:ascii="Cambria Math" w:hAnsi="Cambria Math" w:cstheme="minorHAnsi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theme="minorHAnsi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theme="minorHAnsi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 w:cstheme="minorHAnsi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3</m:t>
                  </m:r>
                </m:e>
              </m:mr>
            </m:m>
          </m:e>
        </m:d>
      </m:oMath>
    </w:p>
    <w:p w14:paraId="4555503D" w14:textId="77777777" w:rsidR="008933A4" w:rsidRDefault="008933A4" w:rsidP="008933A4">
      <w:pPr>
        <w:pStyle w:val="texto"/>
        <w:ind w:left="720"/>
      </w:pPr>
    </w:p>
    <w:p w14:paraId="619C4416" w14:textId="3C4B783B" w:rsidR="008933A4" w:rsidRDefault="008933A4" w:rsidP="008933A4">
      <w:pPr>
        <w:pStyle w:val="texto"/>
        <w:ind w:left="720"/>
      </w:pPr>
      <w:r w:rsidRPr="008E503A">
        <w:rPr>
          <w:noProof/>
        </w:rPr>
        <w:drawing>
          <wp:anchor distT="0" distB="0" distL="114300" distR="114300" simplePos="0" relativeHeight="251658240" behindDoc="1" locked="0" layoutInCell="1" allowOverlap="1" wp14:anchorId="4F3066D1" wp14:editId="1D261A05">
            <wp:simplePos x="0" y="0"/>
            <wp:positionH relativeFrom="column">
              <wp:posOffset>-200849</wp:posOffset>
            </wp:positionH>
            <wp:positionV relativeFrom="paragraph">
              <wp:posOffset>59027</wp:posOffset>
            </wp:positionV>
            <wp:extent cx="5760720" cy="869315"/>
            <wp:effectExtent l="0" t="0" r="0" b="6985"/>
            <wp:wrapNone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8693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03D3985" w14:textId="501B2446" w:rsidR="008933A4" w:rsidRDefault="008933A4" w:rsidP="008933A4">
      <w:pPr>
        <w:pStyle w:val="texto"/>
        <w:ind w:left="720"/>
      </w:pPr>
    </w:p>
    <w:p w14:paraId="7679FF33" w14:textId="73684505" w:rsidR="00C27602" w:rsidRPr="008E503A" w:rsidRDefault="00C27602" w:rsidP="008933A4">
      <w:pPr>
        <w:pStyle w:val="texto"/>
        <w:ind w:left="720"/>
      </w:pPr>
    </w:p>
    <w:p w14:paraId="76675436" w14:textId="2C711450" w:rsidR="00134FCB" w:rsidRDefault="003151D5">
      <w:pPr>
        <w:pStyle w:val="texto"/>
        <w:numPr>
          <w:ilvl w:val="0"/>
          <w:numId w:val="3"/>
        </w:numPr>
        <w:rPr>
          <w:lang w:val="en-GB"/>
        </w:rPr>
      </w:pPr>
      <w:r>
        <w:rPr>
          <w:noProof/>
          <w:lang w:val="en-GB"/>
        </w:rPr>
        <mc:AlternateContent>
          <mc:Choice Requires="wpi">
            <w:drawing>
              <wp:anchor distT="0" distB="0" distL="114300" distR="114300" simplePos="0" relativeHeight="251811840" behindDoc="0" locked="0" layoutInCell="1" allowOverlap="1" wp14:anchorId="6B24F6CA" wp14:editId="50C72B55">
                <wp:simplePos x="0" y="0"/>
                <wp:positionH relativeFrom="column">
                  <wp:posOffset>2682875</wp:posOffset>
                </wp:positionH>
                <wp:positionV relativeFrom="paragraph">
                  <wp:posOffset>269240</wp:posOffset>
                </wp:positionV>
                <wp:extent cx="580955" cy="162720"/>
                <wp:effectExtent l="38100" t="38100" r="48260" b="46990"/>
                <wp:wrapNone/>
                <wp:docPr id="1493395713" name="Tinta 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">
                      <w14:nvContentPartPr>
                        <w14:cNvContentPartPr/>
                      </w14:nvContentPartPr>
                      <w14:xfrm>
                        <a:off x="0" y="0"/>
                        <a:ext cx="580955" cy="16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097506" id="Tinta 159" o:spid="_x0000_s1026" type="#_x0000_t75" style="position:absolute;margin-left:210.9pt;margin-top:20.85pt;width:46.45pt;height:13.5pt;z-index:25181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">
                <v:imagedata r:id="rId113" o:title=""/>
              </v:shape>
            </w:pict>
          </mc:Fallback>
        </mc:AlternateContent>
      </w:r>
      <w:r>
        <w:rPr>
          <w:noProof/>
          <w:lang w:val="en-GB"/>
        </w:rPr>
        <mc:AlternateContent>
          <mc:Choice Requires="wpi">
            <w:drawing>
              <wp:anchor distT="0" distB="0" distL="114300" distR="114300" simplePos="0" relativeHeight="251812864" behindDoc="0" locked="0" layoutInCell="1" allowOverlap="1" wp14:anchorId="7B93DDBF" wp14:editId="03D64D19">
                <wp:simplePos x="0" y="0"/>
                <wp:positionH relativeFrom="column">
                  <wp:posOffset>1606550</wp:posOffset>
                </wp:positionH>
                <wp:positionV relativeFrom="paragraph">
                  <wp:posOffset>187325</wp:posOffset>
                </wp:positionV>
                <wp:extent cx="892280" cy="312420"/>
                <wp:effectExtent l="38100" t="38100" r="3175" b="30480"/>
                <wp:wrapNone/>
                <wp:docPr id="369984928" name="Tinta 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">
                      <w14:nvContentPartPr>
                        <w14:cNvContentPartPr/>
                      </w14:nvContentPartPr>
                      <w14:xfrm>
                        <a:off x="0" y="0"/>
                        <a:ext cx="892280" cy="3124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D6BEF0" id="Tinta 160" o:spid="_x0000_s1026" type="#_x0000_t75" style="position:absolute;margin-left:126.15pt;margin-top:14.4pt;width:70.95pt;height:25.3pt;z-index:25181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">
                <v:imagedata r:id="rId115" o:title=""/>
              </v:shape>
            </w:pict>
          </mc:Fallback>
        </mc:AlternateContent>
      </w:r>
      <w:r w:rsidR="00134FCB" w:rsidRPr="008E503A">
        <w:rPr>
          <w:lang w:val="en-GB"/>
        </w:rPr>
        <w:t xml:space="preserve">If </w:t>
      </w:r>
      <m:oMath>
        <m:r>
          <w:rPr>
            <w:rFonts w:ascii="Cambria Math" w:hAnsi="Cambria Math"/>
            <w:lang w:val="en-GB"/>
          </w:rPr>
          <m:t>u</m:t>
        </m:r>
      </m:oMath>
      <w:r w:rsidR="00134FCB" w:rsidRPr="008E503A">
        <w:rPr>
          <w:lang w:val="en-GB"/>
        </w:rPr>
        <w:t xml:space="preserve"> is eigenvector associated with </w:t>
      </w:r>
      <m:oMath>
        <m:r>
          <w:rPr>
            <w:rFonts w:ascii="Cambria Math" w:hAnsi="Cambria Math"/>
            <w:lang w:val="en-GB"/>
          </w:rPr>
          <m:t>λ</m:t>
        </m:r>
      </m:oMath>
      <w:r w:rsidR="00134FCB" w:rsidRPr="008E503A">
        <w:rPr>
          <w:lang w:val="en-GB"/>
        </w:rPr>
        <w:t xml:space="preserve"> then </w:t>
      </w:r>
      <m:oMath>
        <m:r>
          <w:rPr>
            <w:rFonts w:ascii="Cambria Math" w:hAnsi="Cambria Math"/>
            <w:lang w:val="en-GB"/>
          </w:rPr>
          <m:t xml:space="preserve">ku </m:t>
        </m:r>
      </m:oMath>
      <w:r w:rsidR="00134FCB" w:rsidRPr="008E503A">
        <w:rPr>
          <w:lang w:val="en-GB"/>
        </w:rPr>
        <w:t>is also eigenvector associated with</w:t>
      </w:r>
      <m:oMath>
        <m:r>
          <w:rPr>
            <w:rFonts w:ascii="Cambria Math" w:hAnsi="Cambria Math"/>
            <w:lang w:val="en-GB"/>
          </w:rPr>
          <m:t xml:space="preserve"> λ</m:t>
        </m:r>
      </m:oMath>
      <w:r w:rsidR="00134FCB" w:rsidRPr="008E503A">
        <w:rPr>
          <w:lang w:val="en-GB"/>
        </w:rPr>
        <w:t>.</w:t>
      </w:r>
    </w:p>
    <w:p w14:paraId="4C542ABD" w14:textId="34D06692" w:rsidR="008933A4" w:rsidRDefault="008933A4" w:rsidP="008933A4">
      <w:pPr>
        <w:pStyle w:val="texto"/>
        <w:rPr>
          <w:lang w:val="en-GB"/>
        </w:rPr>
      </w:pPr>
    </w:p>
    <w:p w14:paraId="7D748D81" w14:textId="7774449C" w:rsidR="008933A4" w:rsidRDefault="003151D5" w:rsidP="008933A4">
      <w:pPr>
        <w:pStyle w:val="texto"/>
        <w:rPr>
          <w:lang w:val="en-GB"/>
        </w:rPr>
      </w:pPr>
      <w:r>
        <w:rPr>
          <w:noProof/>
          <w:lang w:val="en-GB"/>
        </w:rPr>
        <mc:AlternateContent>
          <mc:Choice Requires="wpi">
            <w:drawing>
              <wp:anchor distT="0" distB="0" distL="114300" distR="114300" simplePos="0" relativeHeight="251851776" behindDoc="0" locked="0" layoutInCell="1" allowOverlap="1" wp14:anchorId="427907FD" wp14:editId="37D0164F">
                <wp:simplePos x="0" y="0"/>
                <wp:positionH relativeFrom="column">
                  <wp:posOffset>5125197</wp:posOffset>
                </wp:positionH>
                <wp:positionV relativeFrom="paragraph">
                  <wp:posOffset>297840</wp:posOffset>
                </wp:positionV>
                <wp:extent cx="469800" cy="32760"/>
                <wp:effectExtent l="38100" t="38100" r="45085" b="43815"/>
                <wp:wrapNone/>
                <wp:docPr id="1696581610" name="Tinta 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">
                      <w14:nvContentPartPr>
                        <w14:cNvContentPartPr/>
                      </w14:nvContentPartPr>
                      <w14:xfrm>
                        <a:off x="0" y="0"/>
                        <a:ext cx="46980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23F915" id="Tinta 198" o:spid="_x0000_s1026" type="#_x0000_t75" style="position:absolute;margin-left:403.2pt;margin-top:23.1pt;width:37.7pt;height:3.3pt;z-index:25185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">
                <v:imagedata r:id="rId117" o:title=""/>
              </v:shape>
            </w:pict>
          </mc:Fallback>
        </mc:AlternateContent>
      </w:r>
      <w:r>
        <w:rPr>
          <w:noProof/>
          <w:lang w:val="en-GB"/>
        </w:rPr>
        <mc:AlternateContent>
          <mc:Choice Requires="wpi">
            <w:drawing>
              <wp:anchor distT="0" distB="0" distL="114300" distR="114300" simplePos="0" relativeHeight="251850752" behindDoc="0" locked="0" layoutInCell="1" allowOverlap="1" wp14:anchorId="77E31A32" wp14:editId="7F122204">
                <wp:simplePos x="0" y="0"/>
                <wp:positionH relativeFrom="column">
                  <wp:posOffset>642837</wp:posOffset>
                </wp:positionH>
                <wp:positionV relativeFrom="paragraph">
                  <wp:posOffset>324840</wp:posOffset>
                </wp:positionV>
                <wp:extent cx="477360" cy="32400"/>
                <wp:effectExtent l="38100" t="38100" r="37465" b="43815"/>
                <wp:wrapNone/>
                <wp:docPr id="1592600255" name="Tinta 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">
                      <w14:nvContentPartPr>
                        <w14:cNvContentPartPr/>
                      </w14:nvContentPartPr>
                      <w14:xfrm>
                        <a:off x="0" y="0"/>
                        <a:ext cx="47736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2EC917" id="Tinta 197" o:spid="_x0000_s1026" type="#_x0000_t75" style="position:absolute;margin-left:50.25pt;margin-top:25.25pt;width:38.3pt;height:3.25pt;z-index:25185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">
                <v:imagedata r:id="rId119" o:title=""/>
              </v:shape>
            </w:pict>
          </mc:Fallback>
        </mc:AlternateContent>
      </w:r>
      <w:r>
        <w:rPr>
          <w:noProof/>
          <w:lang w:val="en-GB"/>
        </w:rPr>
        <mc:AlternateContent>
          <mc:Choice Requires="wpi">
            <w:drawing>
              <wp:anchor distT="0" distB="0" distL="114300" distR="114300" simplePos="0" relativeHeight="251849728" behindDoc="0" locked="0" layoutInCell="1" allowOverlap="1" wp14:anchorId="23B7AB8C" wp14:editId="35A1E80F">
                <wp:simplePos x="0" y="0"/>
                <wp:positionH relativeFrom="column">
                  <wp:posOffset>4479925</wp:posOffset>
                </wp:positionH>
                <wp:positionV relativeFrom="paragraph">
                  <wp:posOffset>-118745</wp:posOffset>
                </wp:positionV>
                <wp:extent cx="1284325" cy="489960"/>
                <wp:effectExtent l="38100" t="38100" r="49530" b="43815"/>
                <wp:wrapNone/>
                <wp:docPr id="1631732530" name="Tinta 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">
                      <w14:nvContentPartPr>
                        <w14:cNvContentPartPr/>
                      </w14:nvContentPartPr>
                      <w14:xfrm>
                        <a:off x="0" y="0"/>
                        <a:ext cx="1284325" cy="48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0FE2FA" id="Tinta 196" o:spid="_x0000_s1026" type="#_x0000_t75" style="position:absolute;margin-left:352.4pt;margin-top:-9.7pt;width:101.85pt;height:39.3pt;z-index:25184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">
                <v:imagedata r:id="rId121" o:title=""/>
              </v:shape>
            </w:pict>
          </mc:Fallback>
        </mc:AlternateContent>
      </w:r>
      <w:r>
        <w:rPr>
          <w:noProof/>
          <w:lang w:val="en-GB"/>
        </w:rPr>
        <mc:AlternateContent>
          <mc:Choice Requires="wpi">
            <w:drawing>
              <wp:anchor distT="0" distB="0" distL="114300" distR="114300" simplePos="0" relativeHeight="251841536" behindDoc="0" locked="0" layoutInCell="1" allowOverlap="1" wp14:anchorId="37D43F3C" wp14:editId="6B218F44">
                <wp:simplePos x="0" y="0"/>
                <wp:positionH relativeFrom="column">
                  <wp:posOffset>3420110</wp:posOffset>
                </wp:positionH>
                <wp:positionV relativeFrom="paragraph">
                  <wp:posOffset>-55245</wp:posOffset>
                </wp:positionV>
                <wp:extent cx="1009140" cy="466200"/>
                <wp:effectExtent l="38100" t="19050" r="38735" b="48260"/>
                <wp:wrapNone/>
                <wp:docPr id="850941399" name="Tinta 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">
                      <w14:nvContentPartPr>
                        <w14:cNvContentPartPr/>
                      </w14:nvContentPartPr>
                      <w14:xfrm>
                        <a:off x="0" y="0"/>
                        <a:ext cx="1009140" cy="46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36A583" id="Tinta 188" o:spid="_x0000_s1026" type="#_x0000_t75" style="position:absolute;margin-left:268.95pt;margin-top:-4.7pt;width:80.15pt;height:37.4pt;z-index:25184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">
                <v:imagedata r:id="rId123" o:title=""/>
              </v:shape>
            </w:pict>
          </mc:Fallback>
        </mc:AlternateContent>
      </w:r>
      <w:r>
        <w:rPr>
          <w:noProof/>
          <w:lang w:val="en-GB"/>
        </w:rPr>
        <mc:AlternateContent>
          <mc:Choice Requires="wpi">
            <w:drawing>
              <wp:anchor distT="0" distB="0" distL="114300" distR="114300" simplePos="0" relativeHeight="251836416" behindDoc="0" locked="0" layoutInCell="1" allowOverlap="1" wp14:anchorId="1995C1E9" wp14:editId="17AB76CB">
                <wp:simplePos x="0" y="0"/>
                <wp:positionH relativeFrom="column">
                  <wp:posOffset>1993900</wp:posOffset>
                </wp:positionH>
                <wp:positionV relativeFrom="paragraph">
                  <wp:posOffset>-39370</wp:posOffset>
                </wp:positionV>
                <wp:extent cx="1122080" cy="436880"/>
                <wp:effectExtent l="38100" t="38100" r="20955" b="39370"/>
                <wp:wrapNone/>
                <wp:docPr id="75681072" name="Tinta 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">
                      <w14:nvContentPartPr>
                        <w14:cNvContentPartPr/>
                      </w14:nvContentPartPr>
                      <w14:xfrm>
                        <a:off x="0" y="0"/>
                        <a:ext cx="1122080" cy="43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5EC0A5" id="Tinta 183" o:spid="_x0000_s1026" type="#_x0000_t75" style="position:absolute;margin-left:156.65pt;margin-top:-3.45pt;width:89.05pt;height:35.1pt;z-index:25183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">
                <v:imagedata r:id="rId125" o:title=""/>
              </v:shape>
            </w:pict>
          </mc:Fallback>
        </mc:AlternateContent>
      </w:r>
      <w:r>
        <w:rPr>
          <w:noProof/>
          <w:lang w:val="en-GB"/>
        </w:rPr>
        <mc:AlternateContent>
          <mc:Choice Requires="wpi">
            <w:drawing>
              <wp:anchor distT="0" distB="0" distL="114300" distR="114300" simplePos="0" relativeHeight="251832320" behindDoc="0" locked="0" layoutInCell="1" allowOverlap="1" wp14:anchorId="4CE47112" wp14:editId="005D0D50">
                <wp:simplePos x="0" y="0"/>
                <wp:positionH relativeFrom="column">
                  <wp:posOffset>129540</wp:posOffset>
                </wp:positionH>
                <wp:positionV relativeFrom="paragraph">
                  <wp:posOffset>-81915</wp:posOffset>
                </wp:positionV>
                <wp:extent cx="1690685" cy="447675"/>
                <wp:effectExtent l="38100" t="38100" r="24130" b="47625"/>
                <wp:wrapNone/>
                <wp:docPr id="1325273084" name="Tinta 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">
                      <w14:nvContentPartPr>
                        <w14:cNvContentPartPr/>
                      </w14:nvContentPartPr>
                      <w14:xfrm>
                        <a:off x="0" y="0"/>
                        <a:ext cx="1690685" cy="4476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735F1D" id="Tinta 179" o:spid="_x0000_s1026" type="#_x0000_t75" style="position:absolute;margin-left:9.85pt;margin-top:-6.8pt;width:133.8pt;height:35.95pt;z-index:25183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">
                <v:imagedata r:id="rId127" o:title=""/>
              </v:shape>
            </w:pict>
          </mc:Fallback>
        </mc:AlternateContent>
      </w:r>
      <w:r>
        <w:rPr>
          <w:noProof/>
          <w:lang w:val="en-GB"/>
        </w:rPr>
        <mc:AlternateContent>
          <mc:Choice Requires="wpi">
            <w:drawing>
              <wp:anchor distT="0" distB="0" distL="114300" distR="114300" simplePos="0" relativeHeight="251824128" behindDoc="0" locked="0" layoutInCell="1" allowOverlap="1" wp14:anchorId="32E6D9B6" wp14:editId="639CF953">
                <wp:simplePos x="0" y="0"/>
                <wp:positionH relativeFrom="column">
                  <wp:posOffset>-541203</wp:posOffset>
                </wp:positionH>
                <wp:positionV relativeFrom="paragraph">
                  <wp:posOffset>60960</wp:posOffset>
                </wp:positionV>
                <wp:extent cx="55080" cy="92880"/>
                <wp:effectExtent l="38100" t="38100" r="40640" b="40640"/>
                <wp:wrapNone/>
                <wp:docPr id="1470154547" name="Tinta 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">
                      <w14:nvContentPartPr>
                        <w14:cNvContentPartPr/>
                      </w14:nvContentPartPr>
                      <w14:xfrm>
                        <a:off x="0" y="0"/>
                        <a:ext cx="5508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3ECA9A" id="Tinta 171" o:spid="_x0000_s1026" type="#_x0000_t75" style="position:absolute;margin-left:-42.95pt;margin-top:4.45pt;width:5.05pt;height:8pt;z-index:25182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">
                <v:imagedata r:id="rId129" o:title=""/>
              </v:shape>
            </w:pict>
          </mc:Fallback>
        </mc:AlternateContent>
      </w:r>
    </w:p>
    <w:p w14:paraId="00D461B1" w14:textId="77777777" w:rsidR="008933A4" w:rsidRPr="008E503A" w:rsidRDefault="008933A4" w:rsidP="008933A4">
      <w:pPr>
        <w:pStyle w:val="texto"/>
        <w:rPr>
          <w:lang w:val="en-GB"/>
        </w:rPr>
      </w:pPr>
    </w:p>
    <w:p w14:paraId="751680D8" w14:textId="3E02570E" w:rsidR="00134FCB" w:rsidRDefault="003151D5">
      <w:pPr>
        <w:pStyle w:val="texto"/>
        <w:numPr>
          <w:ilvl w:val="0"/>
          <w:numId w:val="3"/>
        </w:numPr>
        <w:rPr>
          <w:lang w:val="en-GB"/>
        </w:rPr>
      </w:pPr>
      <w:r>
        <w:rPr>
          <w:noProof/>
          <w:lang w:val="en-GB"/>
        </w:rPr>
        <mc:AlternateContent>
          <mc:Choice Requires="wpi">
            <w:drawing>
              <wp:anchor distT="0" distB="0" distL="114300" distR="114300" simplePos="0" relativeHeight="251867136" behindDoc="0" locked="0" layoutInCell="1" allowOverlap="1" wp14:anchorId="216BC9CE" wp14:editId="7190601C">
                <wp:simplePos x="0" y="0"/>
                <wp:positionH relativeFrom="column">
                  <wp:posOffset>4577080</wp:posOffset>
                </wp:positionH>
                <wp:positionV relativeFrom="paragraph">
                  <wp:posOffset>266065</wp:posOffset>
                </wp:positionV>
                <wp:extent cx="1208850" cy="261620"/>
                <wp:effectExtent l="38100" t="38100" r="29845" b="43180"/>
                <wp:wrapNone/>
                <wp:docPr id="1833277695" name="Tinta 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">
                      <w14:nvContentPartPr>
                        <w14:cNvContentPartPr/>
                      </w14:nvContentPartPr>
                      <w14:xfrm>
                        <a:off x="0" y="0"/>
                        <a:ext cx="1208850" cy="2616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593CF8" id="Tinta 222" o:spid="_x0000_s1026" type="#_x0000_t75" style="position:absolute;margin-left:360.05pt;margin-top:20.6pt;width:95.9pt;height:21.3pt;z-index:25186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">
                <v:imagedata r:id="rId131" o:title=""/>
              </v:shape>
            </w:pict>
          </mc:Fallback>
        </mc:AlternateContent>
      </w:r>
      <w:r>
        <w:rPr>
          <w:noProof/>
          <w:lang w:val="en-GB"/>
        </w:rPr>
        <mc:AlternateContent>
          <mc:Choice Requires="wpi">
            <w:drawing>
              <wp:anchor distT="0" distB="0" distL="114300" distR="114300" simplePos="0" relativeHeight="251860992" behindDoc="0" locked="0" layoutInCell="1" allowOverlap="1" wp14:anchorId="27ACDB72" wp14:editId="03AEF5F8">
                <wp:simplePos x="0" y="0"/>
                <wp:positionH relativeFrom="column">
                  <wp:posOffset>2772410</wp:posOffset>
                </wp:positionH>
                <wp:positionV relativeFrom="paragraph">
                  <wp:posOffset>283845</wp:posOffset>
                </wp:positionV>
                <wp:extent cx="1258085" cy="262890"/>
                <wp:effectExtent l="38100" t="38100" r="0" b="41910"/>
                <wp:wrapNone/>
                <wp:docPr id="530182114" name="Tinta 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">
                      <w14:nvContentPartPr>
                        <w14:cNvContentPartPr/>
                      </w14:nvContentPartPr>
                      <w14:xfrm>
                        <a:off x="0" y="0"/>
                        <a:ext cx="1258085" cy="2628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7A901B" id="Tinta 216" o:spid="_x0000_s1026" type="#_x0000_t75" style="position:absolute;margin-left:217.95pt;margin-top:22pt;width:99.75pt;height:21.4pt;z-index:25186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">
                <v:imagedata r:id="rId133" o:title=""/>
              </v:shape>
            </w:pict>
          </mc:Fallback>
        </mc:AlternateContent>
      </w:r>
      <w:r w:rsidR="00134FCB" w:rsidRPr="008E503A">
        <w:rPr>
          <w:lang w:val="en-GB"/>
        </w:rPr>
        <w:t xml:space="preserve">If </w:t>
      </w:r>
      <m:oMath>
        <m:r>
          <w:rPr>
            <w:rFonts w:ascii="Cambria Math" w:hAnsi="Cambria Math"/>
            <w:lang w:val="en-GB"/>
          </w:rPr>
          <m:t>u,v</m:t>
        </m:r>
      </m:oMath>
      <w:r w:rsidR="00134FCB" w:rsidRPr="008E503A">
        <w:rPr>
          <w:lang w:val="en-GB"/>
        </w:rPr>
        <w:t xml:space="preserve"> are linearly independent eigenvectors associated with </w:t>
      </w:r>
      <m:oMath>
        <m:r>
          <w:rPr>
            <w:rFonts w:ascii="Cambria Math" w:hAnsi="Cambria Math"/>
            <w:lang w:val="en-GB"/>
          </w:rPr>
          <m:t>k</m:t>
        </m:r>
      </m:oMath>
      <w:r w:rsidR="00134FCB" w:rsidRPr="008E503A">
        <w:rPr>
          <w:lang w:val="en-GB"/>
        </w:rPr>
        <w:t xml:space="preserve"> then </w:t>
      </w:r>
      <m:oMath>
        <m:r>
          <w:rPr>
            <w:rFonts w:ascii="Cambria Math" w:hAnsi="Cambria Math"/>
            <w:lang w:val="en-GB"/>
          </w:rPr>
          <m:t>au+bv</m:t>
        </m:r>
      </m:oMath>
      <w:r w:rsidR="00134FCB" w:rsidRPr="008E503A">
        <w:rPr>
          <w:lang w:val="en-GB"/>
        </w:rPr>
        <w:t xml:space="preserve"> is also eigenvector associated with k.</w:t>
      </w:r>
    </w:p>
    <w:p w14:paraId="1946A41C" w14:textId="74B888DD" w:rsidR="008933A4" w:rsidRDefault="003151D5" w:rsidP="008933A4">
      <w:pPr>
        <w:pStyle w:val="texto"/>
        <w:rPr>
          <w:lang w:val="en-GB"/>
        </w:rPr>
      </w:pPr>
      <w:r>
        <w:rPr>
          <w:noProof/>
          <w:lang w:val="en-GB"/>
        </w:rPr>
        <mc:AlternateContent>
          <mc:Choice Requires="wpi">
            <w:drawing>
              <wp:anchor distT="0" distB="0" distL="114300" distR="114300" simplePos="0" relativeHeight="251875328" behindDoc="0" locked="0" layoutInCell="1" allowOverlap="1" wp14:anchorId="2E2CDF36" wp14:editId="42ABAB02">
                <wp:simplePos x="0" y="0"/>
                <wp:positionH relativeFrom="column">
                  <wp:posOffset>173355</wp:posOffset>
                </wp:positionH>
                <wp:positionV relativeFrom="paragraph">
                  <wp:posOffset>60325</wp:posOffset>
                </wp:positionV>
                <wp:extent cx="1496205" cy="303800"/>
                <wp:effectExtent l="38100" t="38100" r="8890" b="39370"/>
                <wp:wrapNone/>
                <wp:docPr id="938121780" name="Tinta 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">
                      <w14:nvContentPartPr>
                        <w14:cNvContentPartPr/>
                      </w14:nvContentPartPr>
                      <w14:xfrm>
                        <a:off x="0" y="0"/>
                        <a:ext cx="1496205" cy="30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F7F43B" id="Tinta 230" o:spid="_x0000_s1026" type="#_x0000_t75" style="position:absolute;margin-left:13.3pt;margin-top:4.4pt;width:118.5pt;height:24.6pt;z-index:25187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">
                <v:imagedata r:id="rId135" o:title=""/>
              </v:shape>
            </w:pict>
          </mc:Fallback>
        </mc:AlternateContent>
      </w:r>
    </w:p>
    <w:p w14:paraId="518BFC0A" w14:textId="644AFD8C" w:rsidR="008933A4" w:rsidRDefault="003151D5" w:rsidP="008933A4">
      <w:pPr>
        <w:pStyle w:val="texto"/>
        <w:rPr>
          <w:lang w:val="en-GB"/>
        </w:rPr>
      </w:pPr>
      <w:r>
        <w:rPr>
          <w:noProof/>
          <w:lang w:val="en-GB"/>
        </w:rPr>
        <mc:AlternateContent>
          <mc:Choice Requires="wpi">
            <w:drawing>
              <wp:anchor distT="0" distB="0" distL="114300" distR="114300" simplePos="0" relativeHeight="251948032" behindDoc="0" locked="0" layoutInCell="1" allowOverlap="1" wp14:anchorId="42FF2DB1" wp14:editId="6183150D">
                <wp:simplePos x="0" y="0"/>
                <wp:positionH relativeFrom="column">
                  <wp:posOffset>-7620</wp:posOffset>
                </wp:positionH>
                <wp:positionV relativeFrom="paragraph">
                  <wp:posOffset>52705</wp:posOffset>
                </wp:positionV>
                <wp:extent cx="1125220" cy="227330"/>
                <wp:effectExtent l="38100" t="38100" r="17780" b="39370"/>
                <wp:wrapNone/>
                <wp:docPr id="2090016096" name="Tinta 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">
                      <w14:nvContentPartPr>
                        <w14:cNvContentPartPr/>
                      </w14:nvContentPartPr>
                      <w14:xfrm>
                        <a:off x="0" y="0"/>
                        <a:ext cx="1125220" cy="2273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324826" id="Tinta 301" o:spid="_x0000_s1026" type="#_x0000_t75" style="position:absolute;margin-left:-.95pt;margin-top:3.8pt;width:89.3pt;height:18.6pt;z-index:25194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">
                <v:imagedata r:id="rId137" o:title=""/>
              </v:shape>
            </w:pict>
          </mc:Fallback>
        </mc:AlternateContent>
      </w:r>
      <w:r>
        <w:rPr>
          <w:noProof/>
          <w:lang w:val="en-GB"/>
        </w:rPr>
        <mc:AlternateContent>
          <mc:Choice Requires="wpi">
            <w:drawing>
              <wp:anchor distT="0" distB="0" distL="114300" distR="114300" simplePos="0" relativeHeight="251904000" behindDoc="0" locked="0" layoutInCell="1" allowOverlap="1" wp14:anchorId="13732B61" wp14:editId="02B14B96">
                <wp:simplePos x="0" y="0"/>
                <wp:positionH relativeFrom="column">
                  <wp:posOffset>1508125</wp:posOffset>
                </wp:positionH>
                <wp:positionV relativeFrom="paragraph">
                  <wp:posOffset>-196850</wp:posOffset>
                </wp:positionV>
                <wp:extent cx="2652620" cy="718185"/>
                <wp:effectExtent l="38100" t="38100" r="0" b="43815"/>
                <wp:wrapNone/>
                <wp:docPr id="1782615182" name="Tinta 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">
                      <w14:nvContentPartPr>
                        <w14:cNvContentPartPr/>
                      </w14:nvContentPartPr>
                      <w14:xfrm>
                        <a:off x="0" y="0"/>
                        <a:ext cx="2652620" cy="7181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90AC09" id="Tinta 258" o:spid="_x0000_s1026" type="#_x0000_t75" style="position:absolute;margin-left:118.4pt;margin-top:-15.85pt;width:209.55pt;height:57.25pt;z-index:25190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">
                <v:imagedata r:id="rId139" o:title=""/>
              </v:shape>
            </w:pict>
          </mc:Fallback>
        </mc:AlternateContent>
      </w:r>
    </w:p>
    <w:p w14:paraId="765D4F28" w14:textId="20E49FA1" w:rsidR="008933A4" w:rsidRDefault="003151D5" w:rsidP="008933A4">
      <w:pPr>
        <w:pStyle w:val="texto"/>
        <w:rPr>
          <w:lang w:val="en-GB"/>
        </w:rPr>
      </w:pPr>
      <w:r>
        <w:rPr>
          <w:noProof/>
          <w:lang w:val="en-GB"/>
        </w:rPr>
        <mc:AlternateContent>
          <mc:Choice Requires="wpi">
            <w:drawing>
              <wp:anchor distT="0" distB="0" distL="114300" distR="114300" simplePos="0" relativeHeight="251885568" behindDoc="0" locked="0" layoutInCell="1" allowOverlap="1" wp14:anchorId="52B37886" wp14:editId="33A79985">
                <wp:simplePos x="0" y="0"/>
                <wp:positionH relativeFrom="column">
                  <wp:posOffset>-350520</wp:posOffset>
                </wp:positionH>
                <wp:positionV relativeFrom="paragraph">
                  <wp:posOffset>-128905</wp:posOffset>
                </wp:positionV>
                <wp:extent cx="1868960" cy="509905"/>
                <wp:effectExtent l="38100" t="38100" r="17145" b="42545"/>
                <wp:wrapNone/>
                <wp:docPr id="277750471" name="Tinta 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">
                      <w14:nvContentPartPr>
                        <w14:cNvContentPartPr/>
                      </w14:nvContentPartPr>
                      <w14:xfrm>
                        <a:off x="0" y="0"/>
                        <a:ext cx="1868960" cy="5099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737BF5" id="Tinta 240" o:spid="_x0000_s1026" type="#_x0000_t75" style="position:absolute;margin-left:-27.95pt;margin-top:-10.5pt;width:147.85pt;height:40.85pt;z-index:25188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">
                <v:imagedata r:id="rId141" o:title=""/>
              </v:shape>
            </w:pict>
          </mc:Fallback>
        </mc:AlternateContent>
      </w:r>
    </w:p>
    <w:p w14:paraId="424E4622" w14:textId="4FD690C8" w:rsidR="008933A4" w:rsidRDefault="003151D5" w:rsidP="008933A4">
      <w:pPr>
        <w:pStyle w:val="texto"/>
        <w:rPr>
          <w:lang w:val="en-GB"/>
        </w:rPr>
      </w:pPr>
      <w:r>
        <w:rPr>
          <w:noProof/>
          <w:lang w:val="en-GB"/>
        </w:rPr>
        <mc:AlternateContent>
          <mc:Choice Requires="wpi">
            <w:drawing>
              <wp:anchor distT="0" distB="0" distL="114300" distR="114300" simplePos="0" relativeHeight="251943936" behindDoc="0" locked="0" layoutInCell="1" allowOverlap="1" wp14:anchorId="757D33A7" wp14:editId="1AB03AEA">
                <wp:simplePos x="0" y="0"/>
                <wp:positionH relativeFrom="column">
                  <wp:posOffset>3884637</wp:posOffset>
                </wp:positionH>
                <wp:positionV relativeFrom="paragraph">
                  <wp:posOffset>252318</wp:posOffset>
                </wp:positionV>
                <wp:extent cx="1276560" cy="51840"/>
                <wp:effectExtent l="38100" t="38100" r="38100" b="43815"/>
                <wp:wrapNone/>
                <wp:docPr id="1139425110" name="Tinta 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">
                      <w14:nvContentPartPr>
                        <w14:cNvContentPartPr/>
                      </w14:nvContentPartPr>
                      <w14:xfrm>
                        <a:off x="0" y="0"/>
                        <a:ext cx="1276560" cy="5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CF21FB" id="Tinta 297" o:spid="_x0000_s1026" type="#_x0000_t75" style="position:absolute;margin-left:305.55pt;margin-top:19.5pt;width:101.2pt;height:4.8pt;z-index:25194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">
                <v:imagedata r:id="rId143" o:title=""/>
              </v:shape>
            </w:pict>
          </mc:Fallback>
        </mc:AlternateContent>
      </w:r>
      <w:r>
        <w:rPr>
          <w:noProof/>
          <w:lang w:val="en-GB"/>
        </w:rPr>
        <mc:AlternateContent>
          <mc:Choice Requires="wpi">
            <w:drawing>
              <wp:anchor distT="0" distB="0" distL="114300" distR="114300" simplePos="0" relativeHeight="251941888" behindDoc="0" locked="0" layoutInCell="1" allowOverlap="1" wp14:anchorId="687E14FD" wp14:editId="5B61FE9E">
                <wp:simplePos x="0" y="0"/>
                <wp:positionH relativeFrom="column">
                  <wp:posOffset>4877435</wp:posOffset>
                </wp:positionH>
                <wp:positionV relativeFrom="paragraph">
                  <wp:posOffset>-126365</wp:posOffset>
                </wp:positionV>
                <wp:extent cx="495765" cy="382320"/>
                <wp:effectExtent l="38100" t="38100" r="38100" b="36830"/>
                <wp:wrapNone/>
                <wp:docPr id="1911543348" name="Tinta 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">
                      <w14:nvContentPartPr>
                        <w14:cNvContentPartPr/>
                      </w14:nvContentPartPr>
                      <w14:xfrm>
                        <a:off x="0" y="0"/>
                        <a:ext cx="495765" cy="38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BB161D" id="Tinta 295" o:spid="_x0000_s1026" type="#_x0000_t75" style="position:absolute;margin-left:383.7pt;margin-top:-10.3pt;width:39.75pt;height:30.8pt;z-index:25194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">
                <v:imagedata r:id="rId145" o:title=""/>
              </v:shape>
            </w:pict>
          </mc:Fallback>
        </mc:AlternateContent>
      </w:r>
      <w:r>
        <w:rPr>
          <w:noProof/>
          <w:lang w:val="en-GB"/>
        </w:rPr>
        <mc:AlternateContent>
          <mc:Choice Requires="wpi">
            <w:drawing>
              <wp:anchor distT="0" distB="0" distL="114300" distR="114300" simplePos="0" relativeHeight="251942912" behindDoc="0" locked="0" layoutInCell="1" allowOverlap="1" wp14:anchorId="5CF942AB" wp14:editId="5971EA02">
                <wp:simplePos x="0" y="0"/>
                <wp:positionH relativeFrom="column">
                  <wp:posOffset>3152775</wp:posOffset>
                </wp:positionH>
                <wp:positionV relativeFrom="paragraph">
                  <wp:posOffset>-57150</wp:posOffset>
                </wp:positionV>
                <wp:extent cx="1516980" cy="321310"/>
                <wp:effectExtent l="38100" t="38100" r="7620" b="40640"/>
                <wp:wrapNone/>
                <wp:docPr id="742362471" name="Tinta 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">
                      <w14:nvContentPartPr>
                        <w14:cNvContentPartPr/>
                      </w14:nvContentPartPr>
                      <w14:xfrm>
                        <a:off x="0" y="0"/>
                        <a:ext cx="1516980" cy="3213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DA833C" id="Tinta 296" o:spid="_x0000_s1026" type="#_x0000_t75" style="position:absolute;margin-left:247.9pt;margin-top:-4.85pt;width:120.2pt;height:26pt;z-index:25194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">
                <v:imagedata r:id="rId147" o:title=""/>
              </v:shape>
            </w:pict>
          </mc:Fallback>
        </mc:AlternateContent>
      </w:r>
      <w:r>
        <w:rPr>
          <w:noProof/>
          <w:lang w:val="en-GB"/>
        </w:rPr>
        <mc:AlternateContent>
          <mc:Choice Requires="wpi">
            <w:drawing>
              <wp:anchor distT="0" distB="0" distL="114300" distR="114300" simplePos="0" relativeHeight="251926528" behindDoc="0" locked="0" layoutInCell="1" allowOverlap="1" wp14:anchorId="543FB936" wp14:editId="41A5DB05">
                <wp:simplePos x="0" y="0"/>
                <wp:positionH relativeFrom="column">
                  <wp:posOffset>2254917</wp:posOffset>
                </wp:positionH>
                <wp:positionV relativeFrom="paragraph">
                  <wp:posOffset>299118</wp:posOffset>
                </wp:positionV>
                <wp:extent cx="609840" cy="83520"/>
                <wp:effectExtent l="38100" t="19050" r="38100" b="31115"/>
                <wp:wrapNone/>
                <wp:docPr id="872559292" name="Tinta 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">
                      <w14:nvContentPartPr>
                        <w14:cNvContentPartPr/>
                      </w14:nvContentPartPr>
                      <w14:xfrm>
                        <a:off x="0" y="0"/>
                        <a:ext cx="60984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E54C84" id="Tinta 280" o:spid="_x0000_s1026" type="#_x0000_t75" style="position:absolute;margin-left:177.2pt;margin-top:23.2pt;width:48.7pt;height:7.3pt;z-index:25192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">
                <v:imagedata r:id="rId149" o:title=""/>
              </v:shape>
            </w:pict>
          </mc:Fallback>
        </mc:AlternateContent>
      </w:r>
      <w:r>
        <w:rPr>
          <w:noProof/>
          <w:lang w:val="en-GB"/>
        </w:rPr>
        <mc:AlternateContent>
          <mc:Choice Requires="wpi">
            <w:drawing>
              <wp:anchor distT="0" distB="0" distL="114300" distR="114300" simplePos="0" relativeHeight="251921408" behindDoc="0" locked="0" layoutInCell="1" allowOverlap="1" wp14:anchorId="7DF6ABCD" wp14:editId="40CE6C81">
                <wp:simplePos x="0" y="0"/>
                <wp:positionH relativeFrom="column">
                  <wp:posOffset>2328545</wp:posOffset>
                </wp:positionH>
                <wp:positionV relativeFrom="paragraph">
                  <wp:posOffset>-53975</wp:posOffset>
                </wp:positionV>
                <wp:extent cx="544195" cy="387350"/>
                <wp:effectExtent l="38100" t="38100" r="46355" b="31750"/>
                <wp:wrapNone/>
                <wp:docPr id="1741704644" name="Tinta 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">
                      <w14:nvContentPartPr>
                        <w14:cNvContentPartPr/>
                      </w14:nvContentPartPr>
                      <w14:xfrm>
                        <a:off x="0" y="0"/>
                        <a:ext cx="544195" cy="3873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0BF688" id="Tinta 275" o:spid="_x0000_s1026" type="#_x0000_t75" style="position:absolute;margin-left:183pt;margin-top:-4.6pt;width:43.55pt;height:31.2pt;z-index:25192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">
                <v:imagedata r:id="rId151" o:title=""/>
              </v:shape>
            </w:pict>
          </mc:Fallback>
        </mc:AlternateContent>
      </w:r>
      <w:r>
        <w:rPr>
          <w:noProof/>
          <w:lang w:val="en-GB"/>
        </w:rPr>
        <mc:AlternateContent>
          <mc:Choice Requires="wpi">
            <w:drawing>
              <wp:anchor distT="0" distB="0" distL="114300" distR="114300" simplePos="0" relativeHeight="251918336" behindDoc="0" locked="0" layoutInCell="1" allowOverlap="1" wp14:anchorId="496EDFB1" wp14:editId="2BA64869">
                <wp:simplePos x="0" y="0"/>
                <wp:positionH relativeFrom="column">
                  <wp:posOffset>853440</wp:posOffset>
                </wp:positionH>
                <wp:positionV relativeFrom="paragraph">
                  <wp:posOffset>19050</wp:posOffset>
                </wp:positionV>
                <wp:extent cx="1254800" cy="380365"/>
                <wp:effectExtent l="38100" t="38100" r="40640" b="38735"/>
                <wp:wrapNone/>
                <wp:docPr id="2095660830" name="Tinta 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">
                      <w14:nvContentPartPr>
                        <w14:cNvContentPartPr/>
                      </w14:nvContentPartPr>
                      <w14:xfrm>
                        <a:off x="0" y="0"/>
                        <a:ext cx="1254800" cy="3803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E95FD9" id="Tinta 272" o:spid="_x0000_s1026" type="#_x0000_t75" style="position:absolute;margin-left:66.85pt;margin-top:1.15pt;width:99.5pt;height:30.65pt;z-index:25191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">
                <v:imagedata r:id="rId153" o:title=""/>
              </v:shape>
            </w:pict>
          </mc:Fallback>
        </mc:AlternateContent>
      </w:r>
      <w:r>
        <w:rPr>
          <w:noProof/>
          <w:lang w:val="en-GB"/>
        </w:rPr>
        <mc:AlternateContent>
          <mc:Choice Requires="wpi">
            <w:drawing>
              <wp:anchor distT="0" distB="0" distL="114300" distR="114300" simplePos="0" relativeHeight="251919360" behindDoc="0" locked="0" layoutInCell="1" allowOverlap="1" wp14:anchorId="75CDC002" wp14:editId="2534A975">
                <wp:simplePos x="0" y="0"/>
                <wp:positionH relativeFrom="column">
                  <wp:posOffset>-59690</wp:posOffset>
                </wp:positionH>
                <wp:positionV relativeFrom="paragraph">
                  <wp:posOffset>296545</wp:posOffset>
                </wp:positionV>
                <wp:extent cx="205920" cy="101420"/>
                <wp:effectExtent l="38100" t="38100" r="22860" b="32385"/>
                <wp:wrapNone/>
                <wp:docPr id="1467152821" name="Tinta 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">
                      <w14:nvContentPartPr>
                        <w14:cNvContentPartPr/>
                      </w14:nvContentPartPr>
                      <w14:xfrm>
                        <a:off x="0" y="0"/>
                        <a:ext cx="205920" cy="1014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749E1A" id="Tinta 273" o:spid="_x0000_s1026" type="#_x0000_t75" style="position:absolute;margin-left:-5.05pt;margin-top:23pt;width:16.9pt;height:8.7pt;z-index:25191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">
                <v:imagedata r:id="rId155" o:title=""/>
              </v:shape>
            </w:pict>
          </mc:Fallback>
        </mc:AlternateContent>
      </w:r>
      <w:r>
        <w:rPr>
          <w:noProof/>
          <w:lang w:val="en-GB"/>
        </w:rPr>
        <mc:AlternateContent>
          <mc:Choice Requires="wpi">
            <w:drawing>
              <wp:anchor distT="0" distB="0" distL="114300" distR="114300" simplePos="0" relativeHeight="251907072" behindDoc="0" locked="0" layoutInCell="1" allowOverlap="1" wp14:anchorId="215ACBBB" wp14:editId="4E4990BF">
                <wp:simplePos x="0" y="0"/>
                <wp:positionH relativeFrom="column">
                  <wp:posOffset>414237</wp:posOffset>
                </wp:positionH>
                <wp:positionV relativeFrom="paragraph">
                  <wp:posOffset>293358</wp:posOffset>
                </wp:positionV>
                <wp:extent cx="207720" cy="100440"/>
                <wp:effectExtent l="38100" t="38100" r="40005" b="33020"/>
                <wp:wrapNone/>
                <wp:docPr id="460763591" name="Tinta 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">
                      <w14:nvContentPartPr>
                        <w14:cNvContentPartPr/>
                      </w14:nvContentPartPr>
                      <w14:xfrm>
                        <a:off x="0" y="0"/>
                        <a:ext cx="20772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3CF495" id="Tinta 261" o:spid="_x0000_s1026" type="#_x0000_t75" style="position:absolute;margin-left:32.25pt;margin-top:22.75pt;width:17.05pt;height:8.6pt;z-index:25190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">
                <v:imagedata r:id="rId157" o:title=""/>
              </v:shape>
            </w:pict>
          </mc:Fallback>
        </mc:AlternateContent>
      </w:r>
    </w:p>
    <w:p w14:paraId="073F57A1" w14:textId="6A8444E7" w:rsidR="008933A4" w:rsidRPr="008E503A" w:rsidRDefault="003151D5" w:rsidP="008933A4">
      <w:pPr>
        <w:pStyle w:val="texto"/>
        <w:rPr>
          <w:lang w:val="en-GB"/>
        </w:rPr>
      </w:pPr>
      <w:r>
        <w:rPr>
          <w:noProof/>
          <w:lang w:val="en-GB"/>
        </w:rPr>
        <mc:AlternateContent>
          <mc:Choice Requires="wpi">
            <w:drawing>
              <wp:anchor distT="0" distB="0" distL="114300" distR="114300" simplePos="0" relativeHeight="251944960" behindDoc="0" locked="0" layoutInCell="1" allowOverlap="1" wp14:anchorId="6F544155" wp14:editId="3C663422">
                <wp:simplePos x="0" y="0"/>
                <wp:positionH relativeFrom="column">
                  <wp:posOffset>4363797</wp:posOffset>
                </wp:positionH>
                <wp:positionV relativeFrom="paragraph">
                  <wp:posOffset>63728</wp:posOffset>
                </wp:positionV>
                <wp:extent cx="452520" cy="173880"/>
                <wp:effectExtent l="38100" t="38100" r="43180" b="36195"/>
                <wp:wrapNone/>
                <wp:docPr id="405583159" name="Tinta 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">
                      <w14:nvContentPartPr>
                        <w14:cNvContentPartPr/>
                      </w14:nvContentPartPr>
                      <w14:xfrm>
                        <a:off x="0" y="0"/>
                        <a:ext cx="452520" cy="17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15E6EB" id="Tinta 298" o:spid="_x0000_s1026" type="#_x0000_t75" style="position:absolute;margin-left:343.25pt;margin-top:4.65pt;width:36.35pt;height:14.4pt;z-index:25194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">
                <v:imagedata r:id="rId159" o:title=""/>
              </v:shape>
            </w:pict>
          </mc:Fallback>
        </mc:AlternateContent>
      </w:r>
      <w:r>
        <w:rPr>
          <w:noProof/>
          <w:lang w:val="en-GB"/>
        </w:rPr>
        <mc:AlternateContent>
          <mc:Choice Requires="wpi">
            <w:drawing>
              <wp:anchor distT="0" distB="0" distL="114300" distR="114300" simplePos="0" relativeHeight="251929600" behindDoc="0" locked="0" layoutInCell="1" allowOverlap="1" wp14:anchorId="519B5AC0" wp14:editId="661974EB">
                <wp:simplePos x="0" y="0"/>
                <wp:positionH relativeFrom="column">
                  <wp:posOffset>2423160</wp:posOffset>
                </wp:positionH>
                <wp:positionV relativeFrom="paragraph">
                  <wp:posOffset>99060</wp:posOffset>
                </wp:positionV>
                <wp:extent cx="399365" cy="201960"/>
                <wp:effectExtent l="38100" t="38100" r="20320" b="45720"/>
                <wp:wrapNone/>
                <wp:docPr id="349686691" name="Tinta 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">
                      <w14:nvContentPartPr>
                        <w14:cNvContentPartPr/>
                      </w14:nvContentPartPr>
                      <w14:xfrm>
                        <a:off x="0" y="0"/>
                        <a:ext cx="399365" cy="20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8032A5" id="Tinta 283" o:spid="_x0000_s1026" type="#_x0000_t75" style="position:absolute;margin-left:190.45pt;margin-top:7.45pt;width:32.2pt;height:16.6pt;z-index:25192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">
                <v:imagedata r:id="rId161" o:title=""/>
              </v:shape>
            </w:pict>
          </mc:Fallback>
        </mc:AlternateContent>
      </w:r>
      <w:r>
        <w:rPr>
          <w:noProof/>
          <w:lang w:val="en-GB"/>
        </w:rPr>
        <mc:AlternateContent>
          <mc:Choice Requires="wpi">
            <w:drawing>
              <wp:anchor distT="0" distB="0" distL="114300" distR="114300" simplePos="0" relativeHeight="251925504" behindDoc="0" locked="0" layoutInCell="1" allowOverlap="1" wp14:anchorId="5D8B5633" wp14:editId="64996968">
                <wp:simplePos x="0" y="0"/>
                <wp:positionH relativeFrom="column">
                  <wp:posOffset>980440</wp:posOffset>
                </wp:positionH>
                <wp:positionV relativeFrom="paragraph">
                  <wp:posOffset>151765</wp:posOffset>
                </wp:positionV>
                <wp:extent cx="452010" cy="135890"/>
                <wp:effectExtent l="38100" t="38100" r="5715" b="35560"/>
                <wp:wrapNone/>
                <wp:docPr id="989728688" name="Tinta 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">
                      <w14:nvContentPartPr>
                        <w14:cNvContentPartPr/>
                      </w14:nvContentPartPr>
                      <w14:xfrm>
                        <a:off x="0" y="0"/>
                        <a:ext cx="452010" cy="1358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59DDCC" id="Tinta 279" o:spid="_x0000_s1026" type="#_x0000_t75" style="position:absolute;margin-left:76.85pt;margin-top:11.6pt;width:36.3pt;height:11.4pt;z-index:25192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">
                <v:imagedata r:id="rId163" o:title=""/>
              </v:shape>
            </w:pict>
          </mc:Fallback>
        </mc:AlternateContent>
      </w:r>
      <w:r>
        <w:rPr>
          <w:noProof/>
          <w:lang w:val="en-GB"/>
        </w:rPr>
        <mc:AlternateContent>
          <mc:Choice Requires="wpi">
            <w:drawing>
              <wp:anchor distT="0" distB="0" distL="114300" distR="114300" simplePos="0" relativeHeight="251922432" behindDoc="0" locked="0" layoutInCell="1" allowOverlap="1" wp14:anchorId="5EA476FD" wp14:editId="756A51C9">
                <wp:simplePos x="0" y="0"/>
                <wp:positionH relativeFrom="column">
                  <wp:posOffset>917517</wp:posOffset>
                </wp:positionH>
                <wp:positionV relativeFrom="paragraph">
                  <wp:posOffset>4328</wp:posOffset>
                </wp:positionV>
                <wp:extent cx="602640" cy="43560"/>
                <wp:effectExtent l="38100" t="38100" r="45085" b="33020"/>
                <wp:wrapNone/>
                <wp:docPr id="1495807490" name="Tinta 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">
                      <w14:nvContentPartPr>
                        <w14:cNvContentPartPr/>
                      </w14:nvContentPartPr>
                      <w14:xfrm>
                        <a:off x="0" y="0"/>
                        <a:ext cx="602640" cy="4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ACF0CF" id="Tinta 276" o:spid="_x0000_s1026" type="#_x0000_t75" style="position:absolute;margin-left:71.9pt;margin-top:0;width:48.15pt;height:4.15pt;z-index:25192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">
                <v:imagedata r:id="rId165" o:title=""/>
              </v:shape>
            </w:pict>
          </mc:Fallback>
        </mc:AlternateContent>
      </w:r>
    </w:p>
    <w:p w14:paraId="7B59C797" w14:textId="77777777" w:rsidR="00134FCB" w:rsidRDefault="00134FCB">
      <w:pPr>
        <w:pStyle w:val="texto"/>
        <w:numPr>
          <w:ilvl w:val="0"/>
          <w:numId w:val="3"/>
        </w:numPr>
        <w:rPr>
          <w:lang w:val="en-GB"/>
        </w:rPr>
      </w:pPr>
      <w:r w:rsidRPr="008E503A">
        <w:rPr>
          <w:lang w:val="en-GB"/>
        </w:rPr>
        <w:lastRenderedPageBreak/>
        <w:t>There can be linearly independent eigenvectors associated with the same eigenvalue.</w:t>
      </w:r>
    </w:p>
    <w:p w14:paraId="4FE21518" w14:textId="07408424" w:rsidR="00C27602" w:rsidRPr="00134FCB" w:rsidRDefault="00134FCB">
      <w:pPr>
        <w:pStyle w:val="texto"/>
        <w:numPr>
          <w:ilvl w:val="0"/>
          <w:numId w:val="3"/>
        </w:numPr>
        <w:rPr>
          <w:lang w:val="en-GB"/>
        </w:rPr>
      </w:pPr>
      <w:r w:rsidRPr="008E503A">
        <w:rPr>
          <w:lang w:val="en-GB"/>
        </w:rPr>
        <w:t>The scalar 0 can be an endomorphism's eigenvalue. In this case, any eigenvector associated with 0 belong to the kernel, therefore, the end</w:t>
      </w:r>
      <w:r w:rsidRPr="00134FCB">
        <w:rPr>
          <w:lang w:val="en-GB"/>
        </w:rPr>
        <w:t>omorphism cannot be injective.</w:t>
      </w:r>
    </w:p>
    <w:p w14:paraId="3D4AFD4C" w14:textId="6C1F3926" w:rsidR="00C27602" w:rsidRDefault="003151D5" w:rsidP="00C27602">
      <w:pPr>
        <w:pStyle w:val="texto"/>
        <w:ind w:left="720" w:hanging="578"/>
        <w:rPr>
          <w:lang w:val="en-GB"/>
        </w:rPr>
      </w:pPr>
      <w:r>
        <w:rPr>
          <w:noProof/>
          <w:lang w:val="en-GB"/>
        </w:rPr>
        <mc:AlternateContent>
          <mc:Choice Requires="wpi">
            <w:drawing>
              <wp:anchor distT="0" distB="0" distL="114300" distR="114300" simplePos="0" relativeHeight="251964416" behindDoc="0" locked="0" layoutInCell="1" allowOverlap="1" wp14:anchorId="18922393" wp14:editId="05DA81F4">
                <wp:simplePos x="0" y="0"/>
                <wp:positionH relativeFrom="column">
                  <wp:posOffset>2439670</wp:posOffset>
                </wp:positionH>
                <wp:positionV relativeFrom="paragraph">
                  <wp:posOffset>29210</wp:posOffset>
                </wp:positionV>
                <wp:extent cx="1584320" cy="539485"/>
                <wp:effectExtent l="38100" t="38100" r="0" b="32385"/>
                <wp:wrapNone/>
                <wp:docPr id="140348520" name="Tinta 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">
                      <w14:nvContentPartPr>
                        <w14:cNvContentPartPr/>
                      </w14:nvContentPartPr>
                      <w14:xfrm>
                        <a:off x="0" y="0"/>
                        <a:ext cx="1584320" cy="5394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6EE6E7" id="Tinta 317" o:spid="_x0000_s1026" type="#_x0000_t75" style="position:absolute;margin-left:191.75pt;margin-top:1.95pt;width:125.5pt;height:43.2pt;z-index:25196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">
                <v:imagedata r:id="rId167" o:title=""/>
              </v:shape>
            </w:pict>
          </mc:Fallback>
        </mc:AlternateContent>
      </w:r>
    </w:p>
    <w:p w14:paraId="31CD1BFB" w14:textId="04E044D8" w:rsidR="008933A4" w:rsidRDefault="003151D5" w:rsidP="00C27602">
      <w:pPr>
        <w:pStyle w:val="texto"/>
        <w:ind w:left="720" w:hanging="578"/>
        <w:rPr>
          <w:lang w:val="en-GB"/>
        </w:rPr>
      </w:pPr>
      <w:r>
        <w:rPr>
          <w:noProof/>
          <w:lang w:val="en-GB"/>
        </w:rPr>
        <mc:AlternateContent>
          <mc:Choice Requires="wpi">
            <w:drawing>
              <wp:anchor distT="0" distB="0" distL="114300" distR="114300" simplePos="0" relativeHeight="251974656" behindDoc="0" locked="0" layoutInCell="1" allowOverlap="1" wp14:anchorId="63458D89" wp14:editId="20E8B3EB">
                <wp:simplePos x="0" y="0"/>
                <wp:positionH relativeFrom="column">
                  <wp:posOffset>1054735</wp:posOffset>
                </wp:positionH>
                <wp:positionV relativeFrom="paragraph">
                  <wp:posOffset>-511175</wp:posOffset>
                </wp:positionV>
                <wp:extent cx="2024380" cy="1044565"/>
                <wp:effectExtent l="38100" t="38100" r="33020" b="41910"/>
                <wp:wrapNone/>
                <wp:docPr id="1224818644" name="Tinta 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">
                      <w14:nvContentPartPr>
                        <w14:cNvContentPartPr/>
                      </w14:nvContentPartPr>
                      <w14:xfrm>
                        <a:off x="0" y="0"/>
                        <a:ext cx="2024380" cy="10445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25512B" id="Tinta 327" o:spid="_x0000_s1026" type="#_x0000_t75" style="position:absolute;margin-left:82.7pt;margin-top:-40.6pt;width:160.1pt;height:83pt;z-index:25197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">
                <v:imagedata r:id="rId169" o:title=""/>
              </v:shape>
            </w:pict>
          </mc:Fallback>
        </mc:AlternateContent>
      </w:r>
    </w:p>
    <w:p w14:paraId="231227DE" w14:textId="4C065C11" w:rsidR="008933A4" w:rsidRPr="00134FCB" w:rsidRDefault="008933A4" w:rsidP="00C27602">
      <w:pPr>
        <w:pStyle w:val="texto"/>
        <w:ind w:left="720" w:hanging="578"/>
        <w:rPr>
          <w:lang w:val="en-GB"/>
        </w:rPr>
      </w:pPr>
    </w:p>
    <w:p w14:paraId="29D140E8" w14:textId="34AFECC1" w:rsidR="00C27602" w:rsidRDefault="008E503A" w:rsidP="00C27602">
      <w:pPr>
        <w:pStyle w:val="Ttulo2"/>
      </w:pPr>
      <w:bookmarkStart w:id="4" w:name="_Toc148442893"/>
      <w:r>
        <w:t xml:space="preserve">2.1.3 </w:t>
      </w:r>
      <w:r w:rsidR="00C27602">
        <w:t>Eigenvalues</w:t>
      </w:r>
      <w:r w:rsidR="00134FCB">
        <w:t xml:space="preserve"> and Spectrum</w:t>
      </w:r>
      <w:bookmarkEnd w:id="4"/>
    </w:p>
    <w:p w14:paraId="0F721B85" w14:textId="0B414A75" w:rsidR="00C27602" w:rsidRPr="008933A4" w:rsidRDefault="00C27602" w:rsidP="00C27602">
      <w:pPr>
        <w:pStyle w:val="texto"/>
        <w:rPr>
          <w:rFonts w:asciiTheme="majorHAnsi" w:eastAsiaTheme="majorEastAsia" w:hAnsiTheme="majorHAnsi" w:cstheme="majorBidi"/>
        </w:rPr>
      </w:pPr>
      <m:oMathPara>
        <m:oMath>
          <m:r>
            <w:rPr>
              <w:rFonts w:ascii="Cambria Math" w:hAnsi="Cambria Math"/>
            </w:rPr>
            <m:t>Ax</m:t>
          </m:r>
          <m:r>
            <w:rPr>
              <w:rFonts w:ascii="Cambria Math"/>
            </w:rPr>
            <m:t>=</m:t>
          </m:r>
          <m:r>
            <w:rPr>
              <w:rFonts w:ascii="Cambria Math"/>
              <w:i/>
            </w:rPr>
            <w:sym w:font="Math1Mono" w:char="F06C"/>
          </m:r>
          <m:r>
            <w:rPr>
              <w:rFonts w:ascii="Cambria Math" w:hAnsi="Cambria Math"/>
            </w:rPr>
            <m:t>x</m:t>
          </m:r>
        </m:oMath>
      </m:oMathPara>
    </w:p>
    <w:p w14:paraId="55A8B85C" w14:textId="16CEECBF" w:rsidR="008933A4" w:rsidRDefault="008933A4" w:rsidP="00C27602">
      <w:pPr>
        <w:pStyle w:val="texto"/>
      </w:pPr>
      <w:r w:rsidRPr="005F040D">
        <w:rPr>
          <w:position w:val="-38"/>
        </w:rPr>
        <w:object w:dxaOrig="1760" w:dyaOrig="859" w14:anchorId="0061CE37">
          <v:shape id="_x0000_i1032" type="#_x0000_t75" style="width:87.65pt;height:42.9pt" o:ole="">
            <v:imagedata r:id="rId170" o:title=""/>
          </v:shape>
          <o:OLEObject Type="Embed" ProgID="Equation.DSMT4" ShapeID="_x0000_i1032" DrawAspect="Content" ObjectID="_1760897360" r:id="rId171"/>
        </w:object>
      </w:r>
    </w:p>
    <w:p w14:paraId="78F137EB" w14:textId="32C18D0C" w:rsidR="008933A4" w:rsidRPr="00C27602" w:rsidRDefault="003151D5" w:rsidP="00C27602">
      <w:pPr>
        <w:pStyle w:val="texto"/>
        <w:rPr>
          <w:rFonts w:asciiTheme="majorHAnsi" w:eastAsiaTheme="majorEastAsia" w:hAnsiTheme="majorHAnsi" w:cstheme="majorBidi"/>
        </w:rPr>
      </w:pPr>
      <w:r>
        <w:rPr>
          <w:rFonts w:asciiTheme="majorHAnsi" w:eastAsiaTheme="majorEastAsia" w:hAnsiTheme="majorHAnsi" w:cstheme="majorBidi"/>
          <w:noProof/>
        </w:rPr>
        <mc:AlternateContent>
          <mc:Choice Requires="wpi">
            <w:drawing>
              <wp:anchor distT="0" distB="0" distL="114300" distR="114300" simplePos="0" relativeHeight="252009472" behindDoc="0" locked="0" layoutInCell="1" allowOverlap="1" wp14:anchorId="2ECF8C41" wp14:editId="33AC52DF">
                <wp:simplePos x="0" y="0"/>
                <wp:positionH relativeFrom="column">
                  <wp:posOffset>2299335</wp:posOffset>
                </wp:positionH>
                <wp:positionV relativeFrom="paragraph">
                  <wp:posOffset>-34290</wp:posOffset>
                </wp:positionV>
                <wp:extent cx="476325" cy="764540"/>
                <wp:effectExtent l="38100" t="38100" r="38100" b="35560"/>
                <wp:wrapNone/>
                <wp:docPr id="2039437052" name="Tinta 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">
                      <w14:nvContentPartPr>
                        <w14:cNvContentPartPr/>
                      </w14:nvContentPartPr>
                      <w14:xfrm>
                        <a:off x="0" y="0"/>
                        <a:ext cx="476325" cy="7645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DA5EA6" id="Tinta 361" o:spid="_x0000_s1026" type="#_x0000_t75" style="position:absolute;margin-left:180.7pt;margin-top:-3.05pt;width:38.2pt;height:60.9pt;z-index:25200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">
                <v:imagedata r:id="rId173" o:title=""/>
              </v:shape>
            </w:pict>
          </mc:Fallback>
        </mc:AlternateContent>
      </w:r>
      <w:r>
        <w:rPr>
          <w:rFonts w:asciiTheme="majorHAnsi" w:eastAsiaTheme="majorEastAsia" w:hAnsiTheme="majorHAnsi" w:cstheme="majorBidi"/>
          <w:noProof/>
        </w:rPr>
        <mc:AlternateContent>
          <mc:Choice Requires="wpi">
            <w:drawing>
              <wp:anchor distT="0" distB="0" distL="114300" distR="114300" simplePos="0" relativeHeight="251996160" behindDoc="0" locked="0" layoutInCell="1" allowOverlap="1" wp14:anchorId="37431D2A" wp14:editId="70D56795">
                <wp:simplePos x="0" y="0"/>
                <wp:positionH relativeFrom="column">
                  <wp:posOffset>1305560</wp:posOffset>
                </wp:positionH>
                <wp:positionV relativeFrom="paragraph">
                  <wp:posOffset>36830</wp:posOffset>
                </wp:positionV>
                <wp:extent cx="935770" cy="640380"/>
                <wp:effectExtent l="38100" t="38100" r="36195" b="45720"/>
                <wp:wrapNone/>
                <wp:docPr id="1315503585" name="Tinta 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">
                      <w14:nvContentPartPr>
                        <w14:cNvContentPartPr/>
                      </w14:nvContentPartPr>
                      <w14:xfrm>
                        <a:off x="0" y="0"/>
                        <a:ext cx="935770" cy="6403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FA34B2" id="Tinta 348" o:spid="_x0000_s1026" type="#_x0000_t75" style="position:absolute;margin-left:102.45pt;margin-top:2.55pt;width:74.4pt;height:51.1pt;z-index:25199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">
                <v:imagedata r:id="rId175" o:title=""/>
              </v:shape>
            </w:pict>
          </mc:Fallback>
        </mc:AlternateContent>
      </w:r>
      <w:r>
        <w:rPr>
          <w:rFonts w:asciiTheme="majorHAnsi" w:eastAsiaTheme="majorEastAsia" w:hAnsiTheme="majorHAnsi" w:cstheme="majorBidi"/>
          <w:noProof/>
        </w:rPr>
        <mc:AlternateContent>
          <mc:Choice Requires="wpi">
            <w:drawing>
              <wp:anchor distT="0" distB="0" distL="114300" distR="114300" simplePos="0" relativeHeight="251997184" behindDoc="0" locked="0" layoutInCell="1" allowOverlap="1" wp14:anchorId="39AD263D" wp14:editId="45F3C613">
                <wp:simplePos x="0" y="0"/>
                <wp:positionH relativeFrom="column">
                  <wp:posOffset>-266065</wp:posOffset>
                </wp:positionH>
                <wp:positionV relativeFrom="paragraph">
                  <wp:posOffset>67945</wp:posOffset>
                </wp:positionV>
                <wp:extent cx="1344020" cy="566420"/>
                <wp:effectExtent l="38100" t="38100" r="8890" b="43180"/>
                <wp:wrapNone/>
                <wp:docPr id="1462762018" name="Tinta 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">
                      <w14:nvContentPartPr>
                        <w14:cNvContentPartPr/>
                      </w14:nvContentPartPr>
                      <w14:xfrm>
                        <a:off x="0" y="0"/>
                        <a:ext cx="1344020" cy="5664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534569" id="Tinta 349" o:spid="_x0000_s1026" type="#_x0000_t75" style="position:absolute;margin-left:-21.3pt;margin-top:5pt;width:106.55pt;height:45.3pt;z-index:25199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">
                <v:imagedata r:id="rId177" o:title=""/>
              </v:shape>
            </w:pict>
          </mc:Fallback>
        </mc:AlternateContent>
      </w:r>
    </w:p>
    <w:p w14:paraId="6D7B0DE3" w14:textId="02A944D0" w:rsidR="00C27602" w:rsidRDefault="00C27602" w:rsidP="00C27602">
      <w:pPr>
        <w:pStyle w:val="texto"/>
        <w:rPr>
          <w:rFonts w:asciiTheme="majorHAnsi" w:eastAsiaTheme="majorEastAsia" w:hAnsiTheme="majorHAnsi" w:cstheme="majorBidi"/>
          <w:noProof/>
        </w:rPr>
      </w:pPr>
    </w:p>
    <w:p w14:paraId="7D1634C9" w14:textId="5ECC627A" w:rsidR="008933A4" w:rsidRDefault="008933A4" w:rsidP="00C27602">
      <w:pPr>
        <w:pStyle w:val="texto"/>
        <w:rPr>
          <w:rFonts w:asciiTheme="majorHAnsi" w:eastAsiaTheme="majorEastAsia" w:hAnsiTheme="majorHAnsi" w:cstheme="majorBidi"/>
          <w:noProof/>
        </w:rPr>
      </w:pPr>
    </w:p>
    <w:p w14:paraId="51BC1B93" w14:textId="575333B6" w:rsidR="008933A4" w:rsidRDefault="003151D5" w:rsidP="00C27602">
      <w:pPr>
        <w:pStyle w:val="texto"/>
        <w:rPr>
          <w:rFonts w:asciiTheme="majorHAnsi" w:eastAsiaTheme="majorEastAsia" w:hAnsiTheme="majorHAnsi" w:cstheme="majorBidi"/>
          <w:noProof/>
        </w:rPr>
      </w:pPr>
      <w:r>
        <w:rPr>
          <w:rFonts w:asciiTheme="majorHAnsi" w:eastAsiaTheme="majorEastAsia" w:hAnsiTheme="majorHAnsi" w:cstheme="majorBidi"/>
          <w:noProof/>
        </w:rPr>
        <mc:AlternateContent>
          <mc:Choice Requires="wpi">
            <w:drawing>
              <wp:anchor distT="0" distB="0" distL="114300" distR="114300" simplePos="0" relativeHeight="252079104" behindDoc="0" locked="0" layoutInCell="1" allowOverlap="1" wp14:anchorId="3849FE2A" wp14:editId="583947A9">
                <wp:simplePos x="0" y="0"/>
                <wp:positionH relativeFrom="column">
                  <wp:posOffset>5129877</wp:posOffset>
                </wp:positionH>
                <wp:positionV relativeFrom="paragraph">
                  <wp:posOffset>97819</wp:posOffset>
                </wp:positionV>
                <wp:extent cx="423000" cy="295920"/>
                <wp:effectExtent l="38100" t="38100" r="15240" b="46990"/>
                <wp:wrapNone/>
                <wp:docPr id="647507717" name="Tinta 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">
                      <w14:nvContentPartPr>
                        <w14:cNvContentPartPr/>
                      </w14:nvContentPartPr>
                      <w14:xfrm>
                        <a:off x="0" y="0"/>
                        <a:ext cx="423000" cy="29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8DFCEF" id="Tinta 429" o:spid="_x0000_s1026" type="#_x0000_t75" style="position:absolute;margin-left:403.6pt;margin-top:7.35pt;width:34pt;height:24pt;z-index:25207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">
                <v:imagedata r:id="rId179" o:title=""/>
              </v:shape>
            </w:pict>
          </mc:Fallback>
        </mc:AlternateContent>
      </w:r>
      <w:r>
        <w:rPr>
          <w:rFonts w:asciiTheme="majorHAnsi" w:eastAsiaTheme="majorEastAsia" w:hAnsiTheme="majorHAnsi" w:cstheme="majorBidi"/>
          <w:noProof/>
        </w:rPr>
        <mc:AlternateContent>
          <mc:Choice Requires="wpi">
            <w:drawing>
              <wp:anchor distT="0" distB="0" distL="114300" distR="114300" simplePos="0" relativeHeight="252039168" behindDoc="0" locked="0" layoutInCell="1" allowOverlap="1" wp14:anchorId="2FEB6C1D" wp14:editId="3BA421D2">
                <wp:simplePos x="0" y="0"/>
                <wp:positionH relativeFrom="column">
                  <wp:posOffset>938530</wp:posOffset>
                </wp:positionH>
                <wp:positionV relativeFrom="paragraph">
                  <wp:posOffset>-167640</wp:posOffset>
                </wp:positionV>
                <wp:extent cx="484840" cy="402015"/>
                <wp:effectExtent l="38100" t="38100" r="0" b="36195"/>
                <wp:wrapNone/>
                <wp:docPr id="1790794876" name="Tinta 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">
                      <w14:nvContentPartPr>
                        <w14:cNvContentPartPr/>
                      </w14:nvContentPartPr>
                      <w14:xfrm>
                        <a:off x="0" y="0"/>
                        <a:ext cx="484840" cy="4020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67108A" id="Tinta 390" o:spid="_x0000_s1026" type="#_x0000_t75" style="position:absolute;margin-left:73.55pt;margin-top:-13.55pt;width:38.9pt;height:32.35pt;z-index:25203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">
                <v:imagedata r:id="rId181" o:title=""/>
              </v:shape>
            </w:pict>
          </mc:Fallback>
        </mc:AlternateContent>
      </w:r>
      <w:r>
        <w:rPr>
          <w:rFonts w:asciiTheme="majorHAnsi" w:eastAsiaTheme="majorEastAsia" w:hAnsiTheme="majorHAnsi" w:cstheme="majorBidi"/>
          <w:noProof/>
        </w:rPr>
        <mc:AlternateContent>
          <mc:Choice Requires="wpi">
            <w:drawing>
              <wp:anchor distT="0" distB="0" distL="114300" distR="114300" simplePos="0" relativeHeight="252034048" behindDoc="0" locked="0" layoutInCell="1" allowOverlap="1" wp14:anchorId="6FDA0FF1" wp14:editId="172B98B6">
                <wp:simplePos x="0" y="0"/>
                <wp:positionH relativeFrom="column">
                  <wp:posOffset>686397</wp:posOffset>
                </wp:positionH>
                <wp:positionV relativeFrom="paragraph">
                  <wp:posOffset>-119440</wp:posOffset>
                </wp:positionV>
                <wp:extent cx="115920" cy="340920"/>
                <wp:effectExtent l="38100" t="38100" r="36830" b="40640"/>
                <wp:wrapNone/>
                <wp:docPr id="2080918099" name="Tinta 3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">
                      <w14:nvContentPartPr>
                        <w14:cNvContentPartPr/>
                      </w14:nvContentPartPr>
                      <w14:xfrm>
                        <a:off x="0" y="0"/>
                        <a:ext cx="115920" cy="34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79E1FA" id="Tinta 385" o:spid="_x0000_s1026" type="#_x0000_t75" style="position:absolute;margin-left:53.7pt;margin-top:-9.75pt;width:9.85pt;height:27.55pt;z-index:25203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">
                <v:imagedata r:id="rId183" o:title=""/>
              </v:shape>
            </w:pict>
          </mc:Fallback>
        </mc:AlternateContent>
      </w:r>
      <w:r>
        <w:rPr>
          <w:rFonts w:asciiTheme="majorHAnsi" w:eastAsiaTheme="majorEastAsia" w:hAnsiTheme="majorHAnsi" w:cstheme="majorBidi"/>
          <w:noProof/>
        </w:rPr>
        <mc:AlternateContent>
          <mc:Choice Requires="wpi">
            <w:drawing>
              <wp:anchor distT="0" distB="0" distL="114300" distR="114300" simplePos="0" relativeHeight="252033024" behindDoc="0" locked="0" layoutInCell="1" allowOverlap="1" wp14:anchorId="334F73AF" wp14:editId="0527DFDC">
                <wp:simplePos x="0" y="0"/>
                <wp:positionH relativeFrom="column">
                  <wp:posOffset>420717</wp:posOffset>
                </wp:positionH>
                <wp:positionV relativeFrom="paragraph">
                  <wp:posOffset>118520</wp:posOffset>
                </wp:positionV>
                <wp:extent cx="141840" cy="5760"/>
                <wp:effectExtent l="38100" t="38100" r="48895" b="32385"/>
                <wp:wrapNone/>
                <wp:docPr id="896276320" name="Tinta 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">
                      <w14:nvContentPartPr>
                        <w14:cNvContentPartPr/>
                      </w14:nvContentPartPr>
                      <w14:xfrm>
                        <a:off x="0" y="0"/>
                        <a:ext cx="14184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3B1925" id="Tinta 384" o:spid="_x0000_s1026" type="#_x0000_t75" style="position:absolute;margin-left:32.8pt;margin-top:9pt;width:11.85pt;height:1.15pt;z-index:25203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">
                <v:imagedata r:id="rId185" o:title=""/>
              </v:shape>
            </w:pict>
          </mc:Fallback>
        </mc:AlternateContent>
      </w:r>
      <w:r>
        <w:rPr>
          <w:rFonts w:asciiTheme="majorHAnsi" w:eastAsiaTheme="majorEastAsia" w:hAnsiTheme="majorHAnsi" w:cstheme="majorBidi"/>
          <w:noProof/>
        </w:rPr>
        <mc:AlternateContent>
          <mc:Choice Requires="wpi">
            <w:drawing>
              <wp:anchor distT="0" distB="0" distL="114300" distR="114300" simplePos="0" relativeHeight="252032000" behindDoc="0" locked="0" layoutInCell="1" allowOverlap="1" wp14:anchorId="7DD7D586" wp14:editId="74B9A4C4">
                <wp:simplePos x="0" y="0"/>
                <wp:positionH relativeFrom="column">
                  <wp:posOffset>-266065</wp:posOffset>
                </wp:positionH>
                <wp:positionV relativeFrom="paragraph">
                  <wp:posOffset>-44450</wp:posOffset>
                </wp:positionV>
                <wp:extent cx="580395" cy="467080"/>
                <wp:effectExtent l="38100" t="38100" r="48260" b="47625"/>
                <wp:wrapNone/>
                <wp:docPr id="1715950008" name="Tinta 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">
                      <w14:nvContentPartPr>
                        <w14:cNvContentPartPr/>
                      </w14:nvContentPartPr>
                      <w14:xfrm>
                        <a:off x="0" y="0"/>
                        <a:ext cx="580395" cy="46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9D02B4" id="Tinta 383" o:spid="_x0000_s1026" type="#_x0000_t75" style="position:absolute;margin-left:-21.3pt;margin-top:-3.85pt;width:46.4pt;height:37.5pt;z-index:25203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">
                <v:imagedata r:id="rId187" o:title=""/>
              </v:shape>
            </w:pict>
          </mc:Fallback>
        </mc:AlternateContent>
      </w:r>
      <w:r>
        <w:rPr>
          <w:rFonts w:asciiTheme="majorHAnsi" w:eastAsiaTheme="majorEastAsia" w:hAnsiTheme="majorHAnsi" w:cstheme="majorBidi"/>
          <w:noProof/>
        </w:rPr>
        <mc:AlternateContent>
          <mc:Choice Requires="wpi">
            <w:drawing>
              <wp:anchor distT="0" distB="0" distL="114300" distR="114300" simplePos="0" relativeHeight="252025856" behindDoc="0" locked="0" layoutInCell="1" allowOverlap="1" wp14:anchorId="2AC42E5E" wp14:editId="2E3CB0BA">
                <wp:simplePos x="0" y="0"/>
                <wp:positionH relativeFrom="column">
                  <wp:posOffset>1519555</wp:posOffset>
                </wp:positionH>
                <wp:positionV relativeFrom="paragraph">
                  <wp:posOffset>-283210</wp:posOffset>
                </wp:positionV>
                <wp:extent cx="1264350" cy="892175"/>
                <wp:effectExtent l="38100" t="38100" r="31115" b="41275"/>
                <wp:wrapNone/>
                <wp:docPr id="243576106" name="Tinta 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">
                      <w14:nvContentPartPr>
                        <w14:cNvContentPartPr/>
                      </w14:nvContentPartPr>
                      <w14:xfrm>
                        <a:off x="0" y="0"/>
                        <a:ext cx="1264350" cy="8921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422E51" id="Tinta 377" o:spid="_x0000_s1026" type="#_x0000_t75" style="position:absolute;margin-left:119.3pt;margin-top:-22.65pt;width:100.25pt;height:70.95pt;z-index:25202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">
                <v:imagedata r:id="rId189" o:title=""/>
              </v:shape>
            </w:pict>
          </mc:Fallback>
        </mc:AlternateContent>
      </w:r>
      <w:r>
        <w:rPr>
          <w:rFonts w:asciiTheme="majorHAnsi" w:eastAsiaTheme="majorEastAsia" w:hAnsiTheme="majorHAnsi" w:cstheme="majorBidi"/>
          <w:noProof/>
        </w:rPr>
        <mc:AlternateContent>
          <mc:Choice Requires="wpi">
            <w:drawing>
              <wp:anchor distT="0" distB="0" distL="114300" distR="114300" simplePos="0" relativeHeight="252010496" behindDoc="0" locked="0" layoutInCell="1" allowOverlap="1" wp14:anchorId="40CABE39" wp14:editId="5E87B2E6">
                <wp:simplePos x="0" y="0"/>
                <wp:positionH relativeFrom="column">
                  <wp:posOffset>-387483</wp:posOffset>
                </wp:positionH>
                <wp:positionV relativeFrom="paragraph">
                  <wp:posOffset>-161560</wp:posOffset>
                </wp:positionV>
                <wp:extent cx="212760" cy="788760"/>
                <wp:effectExtent l="38100" t="38100" r="34925" b="30480"/>
                <wp:wrapNone/>
                <wp:docPr id="1346921188" name="Tinta 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">
                      <w14:nvContentPartPr>
                        <w14:cNvContentPartPr/>
                      </w14:nvContentPartPr>
                      <w14:xfrm>
                        <a:off x="0" y="0"/>
                        <a:ext cx="212760" cy="78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ED0188" id="Tinta 362" o:spid="_x0000_s1026" type="#_x0000_t75" style="position:absolute;margin-left:-30.85pt;margin-top:-13.05pt;width:17.45pt;height:62.8pt;z-index:25201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">
                <v:imagedata r:id="rId191" o:title=""/>
              </v:shape>
            </w:pict>
          </mc:Fallback>
        </mc:AlternateContent>
      </w:r>
    </w:p>
    <w:p w14:paraId="59010714" w14:textId="24A78179" w:rsidR="008933A4" w:rsidRDefault="003151D5" w:rsidP="00C27602">
      <w:pPr>
        <w:pStyle w:val="texto"/>
        <w:rPr>
          <w:rFonts w:asciiTheme="majorHAnsi" w:eastAsiaTheme="majorEastAsia" w:hAnsiTheme="majorHAnsi" w:cstheme="majorBidi"/>
          <w:noProof/>
        </w:rPr>
      </w:pPr>
      <w:r>
        <w:rPr>
          <w:rFonts w:asciiTheme="majorHAnsi" w:eastAsiaTheme="majorEastAsia" w:hAnsiTheme="majorHAnsi" w:cstheme="majorBidi"/>
          <w:noProof/>
        </w:rPr>
        <mc:AlternateContent>
          <mc:Choice Requires="wpi">
            <w:drawing>
              <wp:anchor distT="0" distB="0" distL="114300" distR="114300" simplePos="0" relativeHeight="252080128" behindDoc="0" locked="0" layoutInCell="1" allowOverlap="1" wp14:anchorId="534D5743" wp14:editId="6949148B">
                <wp:simplePos x="0" y="0"/>
                <wp:positionH relativeFrom="column">
                  <wp:posOffset>2830830</wp:posOffset>
                </wp:positionH>
                <wp:positionV relativeFrom="paragraph">
                  <wp:posOffset>-165735</wp:posOffset>
                </wp:positionV>
                <wp:extent cx="2056410" cy="826770"/>
                <wp:effectExtent l="38100" t="38100" r="39370" b="49530"/>
                <wp:wrapNone/>
                <wp:docPr id="1057576470" name="Tinta 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">
                      <w14:nvContentPartPr>
                        <w14:cNvContentPartPr/>
                      </w14:nvContentPartPr>
                      <w14:xfrm>
                        <a:off x="0" y="0"/>
                        <a:ext cx="2056410" cy="8267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E19560" id="Tinta 430" o:spid="_x0000_s1026" type="#_x0000_t75" style="position:absolute;margin-left:222.55pt;margin-top:-13.4pt;width:162.6pt;height:65.8pt;z-index:25208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">
                <v:imagedata r:id="rId193" o:title=""/>
              </v:shape>
            </w:pict>
          </mc:Fallback>
        </mc:AlternateContent>
      </w:r>
    </w:p>
    <w:p w14:paraId="27EB0702" w14:textId="7A3DA58B" w:rsidR="008933A4" w:rsidRDefault="003151D5" w:rsidP="00C27602">
      <w:pPr>
        <w:pStyle w:val="texto"/>
        <w:rPr>
          <w:rFonts w:asciiTheme="majorHAnsi" w:eastAsiaTheme="majorEastAsia" w:hAnsiTheme="majorHAnsi" w:cstheme="majorBidi"/>
          <w:noProof/>
        </w:rPr>
      </w:pPr>
      <w:r>
        <w:rPr>
          <w:rFonts w:asciiTheme="majorHAnsi" w:eastAsiaTheme="majorEastAsia" w:hAnsiTheme="majorHAnsi" w:cstheme="majorBidi"/>
          <w:noProof/>
        </w:rPr>
        <mc:AlternateContent>
          <mc:Choice Requires="wpi">
            <w:drawing>
              <wp:anchor distT="0" distB="0" distL="114300" distR="114300" simplePos="0" relativeHeight="252096512" behindDoc="0" locked="0" layoutInCell="1" allowOverlap="1" wp14:anchorId="7EC52B9F" wp14:editId="68CC6239">
                <wp:simplePos x="0" y="0"/>
                <wp:positionH relativeFrom="column">
                  <wp:posOffset>2928620</wp:posOffset>
                </wp:positionH>
                <wp:positionV relativeFrom="paragraph">
                  <wp:posOffset>81280</wp:posOffset>
                </wp:positionV>
                <wp:extent cx="1906910" cy="629285"/>
                <wp:effectExtent l="38100" t="38100" r="17145" b="37465"/>
                <wp:wrapNone/>
                <wp:docPr id="1321633044" name="Tinta 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">
                      <w14:nvContentPartPr>
                        <w14:cNvContentPartPr/>
                      </w14:nvContentPartPr>
                      <w14:xfrm>
                        <a:off x="0" y="0"/>
                        <a:ext cx="1906910" cy="6292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8E8105" id="Tinta 446" o:spid="_x0000_s1026" type="#_x0000_t75" style="position:absolute;margin-left:230.25pt;margin-top:6.05pt;width:150.85pt;height:50.25pt;z-index:25209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">
                <v:imagedata r:id="rId195" o:title=""/>
              </v:shape>
            </w:pict>
          </mc:Fallback>
        </mc:AlternateContent>
      </w:r>
      <w:r>
        <w:rPr>
          <w:rFonts w:asciiTheme="majorHAnsi" w:eastAsiaTheme="majorEastAsia" w:hAnsiTheme="majorHAnsi" w:cstheme="majorBidi"/>
          <w:noProof/>
        </w:rPr>
        <mc:AlternateContent>
          <mc:Choice Requires="wpi">
            <w:drawing>
              <wp:anchor distT="0" distB="0" distL="114300" distR="114300" simplePos="0" relativeHeight="252095488" behindDoc="0" locked="0" layoutInCell="1" allowOverlap="1" wp14:anchorId="183453F1" wp14:editId="339798CA">
                <wp:simplePos x="0" y="0"/>
                <wp:positionH relativeFrom="column">
                  <wp:posOffset>5022957</wp:posOffset>
                </wp:positionH>
                <wp:positionV relativeFrom="paragraph">
                  <wp:posOffset>37969</wp:posOffset>
                </wp:positionV>
                <wp:extent cx="305280" cy="312120"/>
                <wp:effectExtent l="38100" t="19050" r="19050" b="31115"/>
                <wp:wrapNone/>
                <wp:docPr id="1383228838" name="Tinta 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">
                      <w14:nvContentPartPr>
                        <w14:cNvContentPartPr/>
                      </w14:nvContentPartPr>
                      <w14:xfrm>
                        <a:off x="0" y="0"/>
                        <a:ext cx="305280" cy="31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449F8E" id="Tinta 445" o:spid="_x0000_s1026" type="#_x0000_t75" style="position:absolute;margin-left:395.15pt;margin-top:2.65pt;width:24.75pt;height:25.3pt;z-index:25209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">
                <v:imagedata r:id="rId197" o:title=""/>
              </v:shape>
            </w:pict>
          </mc:Fallback>
        </mc:AlternateContent>
      </w:r>
      <w:r>
        <w:rPr>
          <w:rFonts w:asciiTheme="majorHAnsi" w:eastAsiaTheme="majorEastAsia" w:hAnsiTheme="majorHAnsi" w:cstheme="majorBidi"/>
          <w:noProof/>
        </w:rPr>
        <mc:AlternateContent>
          <mc:Choice Requires="wpi">
            <w:drawing>
              <wp:anchor distT="0" distB="0" distL="114300" distR="114300" simplePos="0" relativeHeight="252083200" behindDoc="0" locked="0" layoutInCell="1" allowOverlap="1" wp14:anchorId="38B62439" wp14:editId="7583A82A">
                <wp:simplePos x="0" y="0"/>
                <wp:positionH relativeFrom="column">
                  <wp:posOffset>2276475</wp:posOffset>
                </wp:positionH>
                <wp:positionV relativeFrom="paragraph">
                  <wp:posOffset>224790</wp:posOffset>
                </wp:positionV>
                <wp:extent cx="576325" cy="482750"/>
                <wp:effectExtent l="38100" t="38100" r="33655" b="31750"/>
                <wp:wrapNone/>
                <wp:docPr id="609871947" name="Tinta 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">
                      <w14:nvContentPartPr>
                        <w14:cNvContentPartPr/>
                      </w14:nvContentPartPr>
                      <w14:xfrm>
                        <a:off x="0" y="0"/>
                        <a:ext cx="576325" cy="4827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FF563B" id="Tinta 433" o:spid="_x0000_s1026" type="#_x0000_t75" style="position:absolute;margin-left:178.9pt;margin-top:17.35pt;width:46.1pt;height:38.7pt;z-index:25208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">
                <v:imagedata r:id="rId199" o:title=""/>
              </v:shape>
            </w:pict>
          </mc:Fallback>
        </mc:AlternateContent>
      </w:r>
      <w:r>
        <w:rPr>
          <w:rFonts w:asciiTheme="majorHAnsi" w:eastAsiaTheme="majorEastAsia" w:hAnsiTheme="majorHAnsi" w:cstheme="majorBidi"/>
          <w:noProof/>
        </w:rPr>
        <mc:AlternateContent>
          <mc:Choice Requires="wpi">
            <w:drawing>
              <wp:anchor distT="0" distB="0" distL="114300" distR="114300" simplePos="0" relativeHeight="252068864" behindDoc="0" locked="0" layoutInCell="1" allowOverlap="1" wp14:anchorId="3D5CFAC3" wp14:editId="71C5CA12">
                <wp:simplePos x="0" y="0"/>
                <wp:positionH relativeFrom="column">
                  <wp:posOffset>2032635</wp:posOffset>
                </wp:positionH>
                <wp:positionV relativeFrom="paragraph">
                  <wp:posOffset>128905</wp:posOffset>
                </wp:positionV>
                <wp:extent cx="529080" cy="148590"/>
                <wp:effectExtent l="38100" t="38100" r="42545" b="41910"/>
                <wp:wrapNone/>
                <wp:docPr id="571028707" name="Tinta 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">
                      <w14:nvContentPartPr>
                        <w14:cNvContentPartPr/>
                      </w14:nvContentPartPr>
                      <w14:xfrm>
                        <a:off x="0" y="0"/>
                        <a:ext cx="529080" cy="1485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E7EA52" id="Tinta 419" o:spid="_x0000_s1026" type="#_x0000_t75" style="position:absolute;margin-left:159.7pt;margin-top:9.8pt;width:42.35pt;height:12.4pt;z-index:25206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">
                <v:imagedata r:id="rId201" o:title=""/>
              </v:shape>
            </w:pict>
          </mc:Fallback>
        </mc:AlternateContent>
      </w:r>
      <w:r>
        <w:rPr>
          <w:rFonts w:asciiTheme="majorHAnsi" w:eastAsiaTheme="majorEastAsia" w:hAnsiTheme="majorHAnsi" w:cstheme="majorBidi"/>
          <w:noProof/>
        </w:rPr>
        <mc:AlternateContent>
          <mc:Choice Requires="wpi">
            <w:drawing>
              <wp:anchor distT="0" distB="0" distL="114300" distR="114300" simplePos="0" relativeHeight="252058624" behindDoc="0" locked="0" layoutInCell="1" allowOverlap="1" wp14:anchorId="7AB54DCE" wp14:editId="41C2F4E0">
                <wp:simplePos x="0" y="0"/>
                <wp:positionH relativeFrom="column">
                  <wp:posOffset>647700</wp:posOffset>
                </wp:positionH>
                <wp:positionV relativeFrom="paragraph">
                  <wp:posOffset>-118745</wp:posOffset>
                </wp:positionV>
                <wp:extent cx="1167480" cy="742255"/>
                <wp:effectExtent l="38100" t="38100" r="33020" b="39370"/>
                <wp:wrapNone/>
                <wp:docPr id="823695343" name="Tinta 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">
                      <w14:nvContentPartPr>
                        <w14:cNvContentPartPr/>
                      </w14:nvContentPartPr>
                      <w14:xfrm>
                        <a:off x="0" y="0"/>
                        <a:ext cx="1167480" cy="7422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4F31C3" id="Tinta 409" o:spid="_x0000_s1026" type="#_x0000_t75" style="position:absolute;margin-left:50.65pt;margin-top:-9.7pt;width:92.65pt;height:59.2pt;z-index:25205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">
                <v:imagedata r:id="rId203" o:title=""/>
              </v:shape>
            </w:pict>
          </mc:Fallback>
        </mc:AlternateContent>
      </w:r>
      <w:r>
        <w:rPr>
          <w:rFonts w:asciiTheme="majorHAnsi" w:eastAsiaTheme="majorEastAsia" w:hAnsiTheme="majorHAnsi" w:cstheme="majorBidi"/>
          <w:noProof/>
        </w:rPr>
        <mc:AlternateContent>
          <mc:Choice Requires="wpi">
            <w:drawing>
              <wp:anchor distT="0" distB="0" distL="114300" distR="114300" simplePos="0" relativeHeight="252059648" behindDoc="0" locked="0" layoutInCell="1" allowOverlap="1" wp14:anchorId="5E1AB8F0" wp14:editId="6F391BCD">
                <wp:simplePos x="0" y="0"/>
                <wp:positionH relativeFrom="column">
                  <wp:posOffset>-202565</wp:posOffset>
                </wp:positionH>
                <wp:positionV relativeFrom="paragraph">
                  <wp:posOffset>-28575</wp:posOffset>
                </wp:positionV>
                <wp:extent cx="651165" cy="573120"/>
                <wp:effectExtent l="38100" t="38100" r="15875" b="36830"/>
                <wp:wrapNone/>
                <wp:docPr id="1452626646" name="Tinta 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">
                      <w14:nvContentPartPr>
                        <w14:cNvContentPartPr/>
                      </w14:nvContentPartPr>
                      <w14:xfrm>
                        <a:off x="0" y="0"/>
                        <a:ext cx="651165" cy="57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3A2474" id="Tinta 410" o:spid="_x0000_s1026" type="#_x0000_t75" style="position:absolute;margin-left:-16.3pt;margin-top:-2.6pt;width:51.95pt;height:45.85pt;z-index:25205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">
                <v:imagedata r:id="rId205" o:title=""/>
              </v:shape>
            </w:pict>
          </mc:Fallback>
        </mc:AlternateContent>
      </w:r>
    </w:p>
    <w:p w14:paraId="7327A88C" w14:textId="77777777" w:rsidR="008933A4" w:rsidRPr="00A43DB0" w:rsidRDefault="008933A4" w:rsidP="00C27602">
      <w:pPr>
        <w:pStyle w:val="texto"/>
        <w:rPr>
          <w:rFonts w:ascii="Cambria Math"/>
          <w:oMath/>
        </w:rPr>
      </w:pPr>
    </w:p>
    <w:p w14:paraId="074DCF67" w14:textId="35852AAF" w:rsidR="00C27602" w:rsidRDefault="00C27602" w:rsidP="00C27602">
      <w:pPr>
        <w:pStyle w:val="texto"/>
        <w:rPr>
          <w:noProof/>
        </w:rPr>
      </w:pPr>
      <w:r w:rsidRPr="00C27602">
        <w:rPr>
          <w:rFonts w:asciiTheme="majorHAnsi" w:eastAsiaTheme="majorEastAsia" w:hAnsiTheme="majorHAnsi" w:cstheme="majorBidi"/>
          <w:noProof/>
        </w:rPr>
        <w:drawing>
          <wp:inline distT="0" distB="0" distL="0" distR="0" wp14:anchorId="054B3647" wp14:editId="2978B7A0">
            <wp:extent cx="5760720" cy="784225"/>
            <wp:effectExtent l="0" t="0" r="0" b="0"/>
            <wp:docPr id="1370" name="Imagem 1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6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784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61C89" w:rsidRPr="00761C89">
        <w:rPr>
          <w:noProof/>
        </w:rPr>
        <w:t xml:space="preserve"> </w:t>
      </w:r>
      <w:r w:rsidR="00761C89" w:rsidRPr="00761C89">
        <w:rPr>
          <w:noProof/>
        </w:rPr>
        <w:drawing>
          <wp:inline distT="0" distB="0" distL="0" distR="0" wp14:anchorId="345032BF" wp14:editId="1BDEB1B7">
            <wp:extent cx="5760720" cy="678815"/>
            <wp:effectExtent l="0" t="0" r="0" b="6985"/>
            <wp:docPr id="1707340476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7340476" name=""/>
                    <pic:cNvPicPr/>
                  </pic:nvPicPr>
                  <pic:blipFill>
                    <a:blip r:embed="rId207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678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E4C4AD" w14:textId="77777777" w:rsidR="00761C89" w:rsidRDefault="00761C89" w:rsidP="00C27602">
      <w:pPr>
        <w:pStyle w:val="texto"/>
        <w:rPr>
          <w:noProof/>
        </w:rPr>
      </w:pPr>
    </w:p>
    <w:p w14:paraId="03E1C464" w14:textId="339A7E12" w:rsidR="00761C89" w:rsidRDefault="003151D5" w:rsidP="00C27602">
      <w:pPr>
        <w:pStyle w:val="texto"/>
      </w:pPr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2126208" behindDoc="0" locked="0" layoutInCell="1" allowOverlap="1" wp14:anchorId="0EE5D778" wp14:editId="45FF045F">
                <wp:simplePos x="0" y="0"/>
                <wp:positionH relativeFrom="column">
                  <wp:posOffset>4849495</wp:posOffset>
                </wp:positionH>
                <wp:positionV relativeFrom="paragraph">
                  <wp:posOffset>727075</wp:posOffset>
                </wp:positionV>
                <wp:extent cx="356640" cy="300990"/>
                <wp:effectExtent l="38100" t="38100" r="43815" b="41910"/>
                <wp:wrapNone/>
                <wp:docPr id="262615286" name="Tinta 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">
                      <w14:nvContentPartPr>
                        <w14:cNvContentPartPr/>
                      </w14:nvContentPartPr>
                      <w14:xfrm>
                        <a:off x="0" y="0"/>
                        <a:ext cx="356640" cy="3009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DF1D21" id="Tinta 475" o:spid="_x0000_s1026" type="#_x0000_t75" style="position:absolute;margin-left:381.5pt;margin-top:56.9pt;width:28.8pt;height:24.4pt;z-index:25212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">
                <v:imagedata r:id="rId20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21088" behindDoc="0" locked="0" layoutInCell="1" allowOverlap="1" wp14:anchorId="798F125E" wp14:editId="6D5F9803">
                <wp:simplePos x="0" y="0"/>
                <wp:positionH relativeFrom="column">
                  <wp:posOffset>2935605</wp:posOffset>
                </wp:positionH>
                <wp:positionV relativeFrom="paragraph">
                  <wp:posOffset>520065</wp:posOffset>
                </wp:positionV>
                <wp:extent cx="1141505" cy="739910"/>
                <wp:effectExtent l="38100" t="38100" r="1905" b="41275"/>
                <wp:wrapNone/>
                <wp:docPr id="1430690993" name="Tinta 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">
                      <w14:nvContentPartPr>
                        <w14:cNvContentPartPr/>
                      </w14:nvContentPartPr>
                      <w14:xfrm>
                        <a:off x="0" y="0"/>
                        <a:ext cx="1141505" cy="7399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051401" id="Tinta 470" o:spid="_x0000_s1026" type="#_x0000_t75" style="position:absolute;margin-left:230.8pt;margin-top:40.6pt;width:90.6pt;height:58.95pt;z-index:25212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">
                <v:imagedata r:id="rId211" o:title=""/>
              </v:shape>
            </w:pict>
          </mc:Fallback>
        </mc:AlternateContent>
      </w:r>
      <w:r w:rsidR="00761C89" w:rsidRPr="00761C89">
        <w:rPr>
          <w:noProof/>
        </w:rPr>
        <w:drawing>
          <wp:inline distT="0" distB="0" distL="0" distR="0" wp14:anchorId="109AB6F6" wp14:editId="50279750">
            <wp:extent cx="5760720" cy="695960"/>
            <wp:effectExtent l="0" t="0" r="0" b="8890"/>
            <wp:docPr id="1146582318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6582318" name=""/>
                    <pic:cNvPicPr/>
                  </pic:nvPicPr>
                  <pic:blipFill>
                    <a:blip r:embed="rId212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695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6FDDC0" w14:textId="48E33A53" w:rsidR="00761C89" w:rsidRDefault="003151D5" w:rsidP="00C27602">
      <w:pPr>
        <w:pStyle w:val="texto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131328" behindDoc="0" locked="0" layoutInCell="1" allowOverlap="1" wp14:anchorId="49CB98FE" wp14:editId="2A3C0E69">
                <wp:simplePos x="0" y="0"/>
                <wp:positionH relativeFrom="column">
                  <wp:posOffset>5103495</wp:posOffset>
                </wp:positionH>
                <wp:positionV relativeFrom="paragraph">
                  <wp:posOffset>-269240</wp:posOffset>
                </wp:positionV>
                <wp:extent cx="217080" cy="700265"/>
                <wp:effectExtent l="19050" t="38100" r="31115" b="43180"/>
                <wp:wrapNone/>
                <wp:docPr id="1460800373" name="Tinta 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">
                      <w14:nvContentPartPr>
                        <w14:cNvContentPartPr/>
                      </w14:nvContentPartPr>
                      <w14:xfrm>
                        <a:off x="0" y="0"/>
                        <a:ext cx="217080" cy="7002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C974BF" id="Tinta 480" o:spid="_x0000_s1026" type="#_x0000_t75" style="position:absolute;margin-left:401.5pt;margin-top:-21.55pt;width:17.8pt;height:55.85pt;z-index:25213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">
                <v:imagedata r:id="rId21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28256" behindDoc="0" locked="0" layoutInCell="1" allowOverlap="1" wp14:anchorId="50702721" wp14:editId="2964C95B">
                <wp:simplePos x="0" y="0"/>
                <wp:positionH relativeFrom="column">
                  <wp:posOffset>4262997</wp:posOffset>
                </wp:positionH>
                <wp:positionV relativeFrom="paragraph">
                  <wp:posOffset>-158038</wp:posOffset>
                </wp:positionV>
                <wp:extent cx="235080" cy="585360"/>
                <wp:effectExtent l="38100" t="38100" r="31750" b="43815"/>
                <wp:wrapNone/>
                <wp:docPr id="502415345" name="Tinta 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">
                      <w14:nvContentPartPr>
                        <w14:cNvContentPartPr/>
                      </w14:nvContentPartPr>
                      <w14:xfrm>
                        <a:off x="0" y="0"/>
                        <a:ext cx="235080" cy="58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65E2BE" id="Tinta 477" o:spid="_x0000_s1026" type="#_x0000_t75" style="position:absolute;margin-left:335.3pt;margin-top:-12.8pt;width:19.2pt;height:46.8pt;z-index:25212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">
                <v:imagedata r:id="rId21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22112" behindDoc="0" locked="0" layoutInCell="1" allowOverlap="1" wp14:anchorId="60FE1A62" wp14:editId="20F83425">
                <wp:simplePos x="0" y="0"/>
                <wp:positionH relativeFrom="column">
                  <wp:posOffset>4406277</wp:posOffset>
                </wp:positionH>
                <wp:positionV relativeFrom="paragraph">
                  <wp:posOffset>6681</wp:posOffset>
                </wp:positionV>
                <wp:extent cx="264240" cy="220320"/>
                <wp:effectExtent l="38100" t="38100" r="40640" b="46990"/>
                <wp:wrapNone/>
                <wp:docPr id="198702909" name="Tinta 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">
                      <w14:nvContentPartPr>
                        <w14:cNvContentPartPr/>
                      </w14:nvContentPartPr>
                      <w14:xfrm>
                        <a:off x="0" y="0"/>
                        <a:ext cx="264240" cy="22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D4CF3C" id="Tinta 471" o:spid="_x0000_s1026" type="#_x0000_t75" style="position:absolute;margin-left:346.6pt;margin-top:.2pt;width:21.5pt;height:18.1pt;z-index:25212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">
                <v:imagedata r:id="rId21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13920" behindDoc="0" locked="0" layoutInCell="1" allowOverlap="1" wp14:anchorId="2148CE48" wp14:editId="57AF1C4F">
                <wp:simplePos x="0" y="0"/>
                <wp:positionH relativeFrom="column">
                  <wp:posOffset>1583055</wp:posOffset>
                </wp:positionH>
                <wp:positionV relativeFrom="paragraph">
                  <wp:posOffset>-232410</wp:posOffset>
                </wp:positionV>
                <wp:extent cx="1129205" cy="552150"/>
                <wp:effectExtent l="38100" t="38100" r="13970" b="38735"/>
                <wp:wrapNone/>
                <wp:docPr id="1230647726" name="Tinta 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">
                      <w14:nvContentPartPr>
                        <w14:cNvContentPartPr/>
                      </w14:nvContentPartPr>
                      <w14:xfrm>
                        <a:off x="0" y="0"/>
                        <a:ext cx="1129205" cy="5521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C23F3B" id="Tinta 463" o:spid="_x0000_s1026" type="#_x0000_t75" style="position:absolute;margin-left:124.3pt;margin-top:-18.65pt;width:89.6pt;height:44.2pt;z-index:25211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">
                <v:imagedata r:id="rId22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05728" behindDoc="0" locked="0" layoutInCell="1" allowOverlap="1" wp14:anchorId="3CB8E977" wp14:editId="3EEA7AD5">
                <wp:simplePos x="0" y="0"/>
                <wp:positionH relativeFrom="column">
                  <wp:posOffset>387350</wp:posOffset>
                </wp:positionH>
                <wp:positionV relativeFrom="paragraph">
                  <wp:posOffset>-68580</wp:posOffset>
                </wp:positionV>
                <wp:extent cx="1036665" cy="520530"/>
                <wp:effectExtent l="38100" t="38100" r="30480" b="32385"/>
                <wp:wrapNone/>
                <wp:docPr id="1536860935" name="Tinta 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">
                      <w14:nvContentPartPr>
                        <w14:cNvContentPartPr/>
                      </w14:nvContentPartPr>
                      <w14:xfrm>
                        <a:off x="0" y="0"/>
                        <a:ext cx="1036665" cy="5205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7AC965" id="Tinta 455" o:spid="_x0000_s1026" type="#_x0000_t75" style="position:absolute;margin-left:30.15pt;margin-top:-5.75pt;width:82.35pt;height:41.7pt;z-index:25210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">
                <v:imagedata r:id="rId222" o:title=""/>
              </v:shape>
            </w:pict>
          </mc:Fallback>
        </mc:AlternateContent>
      </w:r>
    </w:p>
    <w:p w14:paraId="0178AC2A" w14:textId="6C39C9D1" w:rsidR="00761C89" w:rsidRDefault="00761C89" w:rsidP="00C27602">
      <w:pPr>
        <w:pStyle w:val="texto"/>
      </w:pPr>
    </w:p>
    <w:p w14:paraId="2DCD8CE4" w14:textId="35254A40" w:rsidR="00761C89" w:rsidRDefault="003151D5" w:rsidP="00C27602">
      <w:pPr>
        <w:pStyle w:val="texto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155904" behindDoc="0" locked="0" layoutInCell="1" allowOverlap="1" wp14:anchorId="1701CBFE" wp14:editId="11D11CC0">
                <wp:simplePos x="0" y="0"/>
                <wp:positionH relativeFrom="column">
                  <wp:posOffset>3429635</wp:posOffset>
                </wp:positionH>
                <wp:positionV relativeFrom="paragraph">
                  <wp:posOffset>-131445</wp:posOffset>
                </wp:positionV>
                <wp:extent cx="1792190" cy="798485"/>
                <wp:effectExtent l="38100" t="38100" r="36830" b="40005"/>
                <wp:wrapNone/>
                <wp:docPr id="1587115121" name="Tinta 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">
                      <w14:nvContentPartPr>
                        <w14:cNvContentPartPr/>
                      </w14:nvContentPartPr>
                      <w14:xfrm>
                        <a:off x="0" y="0"/>
                        <a:ext cx="1792190" cy="7984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2E903C" id="Tinta 504" o:spid="_x0000_s1026" type="#_x0000_t75" style="position:absolute;margin-left:269.7pt;margin-top:-10.7pt;width:141.8pt;height:63.55pt;z-index:25215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">
                <v:imagedata r:id="rId22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40544" behindDoc="0" locked="0" layoutInCell="1" allowOverlap="1" wp14:anchorId="6760E9DA" wp14:editId="1F67E035">
                <wp:simplePos x="0" y="0"/>
                <wp:positionH relativeFrom="column">
                  <wp:posOffset>1348740</wp:posOffset>
                </wp:positionH>
                <wp:positionV relativeFrom="paragraph">
                  <wp:posOffset>-167640</wp:posOffset>
                </wp:positionV>
                <wp:extent cx="1602375" cy="462600"/>
                <wp:effectExtent l="38100" t="38100" r="17145" b="33020"/>
                <wp:wrapNone/>
                <wp:docPr id="1083116622" name="Tinta 4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">
                      <w14:nvContentPartPr>
                        <w14:cNvContentPartPr/>
                      </w14:nvContentPartPr>
                      <w14:xfrm>
                        <a:off x="0" y="0"/>
                        <a:ext cx="1602375" cy="46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226557" id="Tinta 489" o:spid="_x0000_s1026" type="#_x0000_t75" style="position:absolute;margin-left:105.85pt;margin-top:-13.55pt;width:126.85pt;height:37.15pt;z-index:25214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">
                <v:imagedata r:id="rId22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32352" behindDoc="0" locked="0" layoutInCell="1" allowOverlap="1" wp14:anchorId="2E9B5C08" wp14:editId="1D5C4CF5">
                <wp:simplePos x="0" y="0"/>
                <wp:positionH relativeFrom="column">
                  <wp:posOffset>553197</wp:posOffset>
                </wp:positionH>
                <wp:positionV relativeFrom="paragraph">
                  <wp:posOffset>25112</wp:posOffset>
                </wp:positionV>
                <wp:extent cx="600120" cy="393840"/>
                <wp:effectExtent l="38100" t="38100" r="28575" b="44450"/>
                <wp:wrapNone/>
                <wp:docPr id="1306133217" name="Tinta 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">
                      <w14:nvContentPartPr>
                        <w14:cNvContentPartPr/>
                      </w14:nvContentPartPr>
                      <w14:xfrm>
                        <a:off x="0" y="0"/>
                        <a:ext cx="600120" cy="39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5B01F6" id="Tinta 481" o:spid="_x0000_s1026" type="#_x0000_t75" style="position:absolute;margin-left:43.2pt;margin-top:1.65pt;width:47.95pt;height:31.7pt;z-index:25213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">
                <v:imagedata r:id="rId228" o:title=""/>
              </v:shape>
            </w:pict>
          </mc:Fallback>
        </mc:AlternateContent>
      </w:r>
    </w:p>
    <w:p w14:paraId="1D057AAA" w14:textId="43D8142E" w:rsidR="00761C89" w:rsidRDefault="003151D5" w:rsidP="00C27602">
      <w:pPr>
        <w:pStyle w:val="texto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154880" behindDoc="0" locked="0" layoutInCell="1" allowOverlap="1" wp14:anchorId="6F75A225" wp14:editId="6BF42F8D">
                <wp:simplePos x="0" y="0"/>
                <wp:positionH relativeFrom="column">
                  <wp:posOffset>3488055</wp:posOffset>
                </wp:positionH>
                <wp:positionV relativeFrom="paragraph">
                  <wp:posOffset>-116840</wp:posOffset>
                </wp:positionV>
                <wp:extent cx="1684865" cy="400975"/>
                <wp:effectExtent l="38100" t="38100" r="29845" b="37465"/>
                <wp:wrapNone/>
                <wp:docPr id="604901994" name="Tinta 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">
                      <w14:nvContentPartPr>
                        <w14:cNvContentPartPr/>
                      </w14:nvContentPartPr>
                      <w14:xfrm>
                        <a:off x="0" y="0"/>
                        <a:ext cx="1684865" cy="4009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E1017C" id="Tinta 503" o:spid="_x0000_s1026" type="#_x0000_t75" style="position:absolute;margin-left:274.3pt;margin-top:-9.55pt;width:133.35pt;height:32.25pt;z-index:25215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">
                <v:imagedata r:id="rId230" o:title=""/>
              </v:shape>
            </w:pict>
          </mc:Fallback>
        </mc:AlternateContent>
      </w:r>
    </w:p>
    <w:p w14:paraId="5A575B49" w14:textId="647222E1" w:rsidR="00761C89" w:rsidRPr="00C27602" w:rsidRDefault="00761C89" w:rsidP="00C27602">
      <w:pPr>
        <w:pStyle w:val="texto"/>
      </w:pPr>
      <w:r w:rsidRPr="00761C89">
        <w:rPr>
          <w:noProof/>
        </w:rPr>
        <w:drawing>
          <wp:inline distT="0" distB="0" distL="0" distR="0" wp14:anchorId="09B109DA" wp14:editId="4AE10F9A">
            <wp:extent cx="5760720" cy="1087120"/>
            <wp:effectExtent l="0" t="0" r="0" b="0"/>
            <wp:docPr id="1950382831" name="Imagem 1" descr="Uma imagem com texto, Tipo de letra, captura de ecrã, file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0382831" name="Imagem 1" descr="Uma imagem com texto, Tipo de letra, captura de ecrã, file&#10;&#10;Descrição gerada automaticamente"/>
                    <pic:cNvPicPr/>
                  </pic:nvPicPr>
                  <pic:blipFill>
                    <a:blip r:embed="rId231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1087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014A82" w14:textId="37205339" w:rsidR="00BE6243" w:rsidRDefault="00BE6243" w:rsidP="00BE6243">
      <w:pPr>
        <w:pStyle w:val="texto"/>
        <w:ind w:left="720"/>
      </w:pPr>
    </w:p>
    <w:p w14:paraId="5B15A1BA" w14:textId="763F7CAF" w:rsidR="00761C89" w:rsidRDefault="00761C89">
      <w:pPr>
        <w:spacing w:after="160" w:line="259" w:lineRule="auto"/>
        <w:jc w:val="left"/>
        <w:rPr>
          <w:rFonts w:asciiTheme="minorHAnsi" w:eastAsiaTheme="minorEastAsia" w:hAnsiTheme="minorHAnsi"/>
          <w:sz w:val="22"/>
          <w:szCs w:val="28"/>
          <w:lang w:val="pt-PT" w:eastAsia="zh-TW"/>
        </w:rPr>
      </w:pPr>
      <w:r>
        <w:br w:type="page"/>
      </w:r>
    </w:p>
    <w:p w14:paraId="7BF0D93B" w14:textId="1DF68CE0" w:rsidR="00710DB1" w:rsidRDefault="008E503A" w:rsidP="00710DB1">
      <w:pPr>
        <w:pStyle w:val="Ttulo2"/>
      </w:pPr>
      <w:bookmarkStart w:id="5" w:name="_Toc148442894"/>
      <w:r>
        <w:lastRenderedPageBreak/>
        <w:t xml:space="preserve">2.1.4 </w:t>
      </w:r>
      <w:r w:rsidR="00710DB1">
        <w:t>Eigenvectors</w:t>
      </w:r>
      <w:r w:rsidR="00134FCB">
        <w:t xml:space="preserve"> and eigenspace</w:t>
      </w:r>
      <w:bookmarkEnd w:id="5"/>
      <w:r w:rsidR="00134FCB">
        <w:t xml:space="preserve"> </w:t>
      </w:r>
    </w:p>
    <w:p w14:paraId="41268F32" w14:textId="5C906B04" w:rsidR="00134FCB" w:rsidRPr="00A157C4" w:rsidRDefault="003151D5" w:rsidP="00A157C4">
      <w:pPr>
        <w:pStyle w:val="texto"/>
        <w:rPr>
          <w:lang w:val="en-GB"/>
        </w:rPr>
      </w:pPr>
      <w:r>
        <w:rPr>
          <w:noProof/>
          <w:lang w:val="en-GB"/>
        </w:rPr>
        <mc:AlternateContent>
          <mc:Choice Requires="wpi">
            <w:drawing>
              <wp:anchor distT="0" distB="0" distL="114300" distR="114300" simplePos="0" relativeHeight="252162048" behindDoc="0" locked="0" layoutInCell="1" allowOverlap="1" wp14:anchorId="15479693" wp14:editId="4C5911FE">
                <wp:simplePos x="0" y="0"/>
                <wp:positionH relativeFrom="column">
                  <wp:posOffset>4548505</wp:posOffset>
                </wp:positionH>
                <wp:positionV relativeFrom="paragraph">
                  <wp:posOffset>223520</wp:posOffset>
                </wp:positionV>
                <wp:extent cx="339725" cy="438150"/>
                <wp:effectExtent l="38100" t="38100" r="41275" b="38100"/>
                <wp:wrapNone/>
                <wp:docPr id="1634636114" name="Tinta 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">
                      <w14:nvContentPartPr>
                        <w14:cNvContentPartPr/>
                      </w14:nvContentPartPr>
                      <w14:xfrm>
                        <a:off x="0" y="0"/>
                        <a:ext cx="339725" cy="4381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91D16C" id="Tinta 510" o:spid="_x0000_s1026" type="#_x0000_t75" style="position:absolute;margin-left:357.8pt;margin-top:17.25pt;width:27.45pt;height:35.2pt;z-index:25216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">
                <v:imagedata r:id="rId233" o:title=""/>
              </v:shape>
            </w:pict>
          </mc:Fallback>
        </mc:AlternateContent>
      </w:r>
      <w:r>
        <w:rPr>
          <w:noProof/>
          <w:lang w:val="en-GB"/>
        </w:rPr>
        <mc:AlternateContent>
          <mc:Choice Requires="wpi">
            <w:drawing>
              <wp:anchor distT="0" distB="0" distL="114300" distR="114300" simplePos="0" relativeHeight="252158976" behindDoc="0" locked="0" layoutInCell="1" allowOverlap="1" wp14:anchorId="06DCF30D" wp14:editId="4AE445BB">
                <wp:simplePos x="0" y="0"/>
                <wp:positionH relativeFrom="column">
                  <wp:posOffset>3747770</wp:posOffset>
                </wp:positionH>
                <wp:positionV relativeFrom="paragraph">
                  <wp:posOffset>276225</wp:posOffset>
                </wp:positionV>
                <wp:extent cx="152400" cy="425450"/>
                <wp:effectExtent l="38100" t="38100" r="38100" b="31750"/>
                <wp:wrapNone/>
                <wp:docPr id="1160149930" name="Tinta 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">
                      <w14:nvContentPartPr>
                        <w14:cNvContentPartPr/>
                      </w14:nvContentPartPr>
                      <w14:xfrm>
                        <a:off x="0" y="0"/>
                        <a:ext cx="152400" cy="4254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361794" id="Tinta 507" o:spid="_x0000_s1026" type="#_x0000_t75" style="position:absolute;margin-left:294.75pt;margin-top:21.4pt;width:12.7pt;height:34.2pt;z-index:25215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">
                <v:imagedata r:id="rId235" o:title=""/>
              </v:shape>
            </w:pict>
          </mc:Fallback>
        </mc:AlternateContent>
      </w:r>
      <w:r w:rsidR="00134FCB" w:rsidRPr="00A157C4">
        <w:rPr>
          <w:lang w:val="en-GB"/>
        </w:rPr>
        <w:t xml:space="preserve">Suppose that </w:t>
      </w:r>
      <m:oMath>
        <m:r>
          <w:rPr>
            <w:rFonts w:ascii="Cambria Math" w:hAnsi="Cambria Math"/>
            <w:lang w:val="en-GB"/>
          </w:rPr>
          <m:t xml:space="preserve">x </m:t>
        </m:r>
      </m:oMath>
      <w:r w:rsidR="00134FCB" w:rsidRPr="00A157C4">
        <w:rPr>
          <w:lang w:val="en-GB"/>
        </w:rPr>
        <w:t>is</w:t>
      </w:r>
      <w:r w:rsidR="00A157C4" w:rsidRPr="00A157C4">
        <w:rPr>
          <w:lang w:val="en-GB"/>
        </w:rPr>
        <w:t xml:space="preserve"> </w:t>
      </w:r>
      <w:proofErr w:type="gramStart"/>
      <w:r w:rsidR="00A157C4" w:rsidRPr="00A157C4">
        <w:rPr>
          <w:lang w:val="en-GB"/>
        </w:rPr>
        <w:t>a</w:t>
      </w:r>
      <w:proofErr w:type="gramEnd"/>
      <w:r w:rsidR="00A157C4" w:rsidRPr="00A157C4">
        <w:rPr>
          <w:lang w:val="en-GB"/>
        </w:rPr>
        <w:t xml:space="preserve"> eigenvector associate to the eigenvalue </w:t>
      </w:r>
      <m:oMath>
        <m:r>
          <w:rPr>
            <w:rFonts w:ascii="Cambria Math" w:hAnsi="Cambria Math"/>
            <w:lang w:val="en-GB"/>
          </w:rPr>
          <m:t>λ</m:t>
        </m:r>
      </m:oMath>
      <w:r w:rsidR="00A157C4" w:rsidRPr="00A157C4">
        <w:rPr>
          <w:lang w:val="en-GB"/>
        </w:rPr>
        <w:t xml:space="preserve">, then </w:t>
      </w:r>
    </w:p>
    <w:p w14:paraId="789729C5" w14:textId="77777777" w:rsidR="00A157C4" w:rsidRPr="00A157C4" w:rsidRDefault="00A157C4" w:rsidP="00A157C4">
      <w:pPr>
        <w:pStyle w:val="texto"/>
        <w:rPr>
          <w:rFonts w:asciiTheme="majorHAnsi" w:eastAsiaTheme="majorEastAsia" w:hAnsiTheme="majorHAnsi" w:cstheme="majorBidi"/>
          <w:lang w:val="en-GB"/>
        </w:rPr>
      </w:pPr>
      <m:oMathPara>
        <m:oMath>
          <m:r>
            <w:rPr>
              <w:rFonts w:ascii="Cambria Math" w:hAnsi="Cambria Math"/>
              <w:lang w:val="en-GB"/>
            </w:rPr>
            <m:t>Ax</m:t>
          </m:r>
          <m:r>
            <w:rPr>
              <w:rFonts w:ascii="Cambria Math"/>
              <w:lang w:val="en-GB"/>
            </w:rPr>
            <m:t>=</m:t>
          </m:r>
          <m:r>
            <w:rPr>
              <w:rFonts w:ascii="Cambria Math"/>
              <w:i/>
              <w:lang w:val="en-GB"/>
            </w:rPr>
            <w:sym w:font="Math1Mono" w:char="F06C"/>
          </m:r>
          <m:r>
            <w:rPr>
              <w:rFonts w:ascii="Cambria Math" w:hAnsi="Cambria Math"/>
              <w:lang w:val="en-GB"/>
            </w:rPr>
            <m:t>x</m:t>
          </m:r>
        </m:oMath>
      </m:oMathPara>
    </w:p>
    <w:p w14:paraId="41159824" w14:textId="4539FF9A" w:rsidR="00136EA4" w:rsidRPr="00136EA4" w:rsidRDefault="00136EA4" w:rsidP="00A157C4">
      <w:pPr>
        <w:pStyle w:val="texto"/>
        <w:rPr>
          <w:rFonts w:asciiTheme="majorHAnsi" w:eastAsiaTheme="majorEastAsia" w:hAnsiTheme="majorHAnsi" w:cstheme="majorBidi"/>
        </w:rPr>
      </w:pPr>
      <w:r w:rsidRPr="007F7EE3">
        <w:rPr>
          <w:position w:val="-40"/>
        </w:rPr>
        <w:object w:dxaOrig="1880" w:dyaOrig="880" w14:anchorId="138DA13C">
          <v:shape id="_x0000_i1033" type="#_x0000_t75" style="width:93.6pt;height:44.15pt" o:ole="">
            <v:imagedata r:id="rId236" o:title=""/>
          </v:shape>
          <o:OLEObject Type="Embed" ProgID="Equation.DSMT4" ShapeID="_x0000_i1033" DrawAspect="Content" ObjectID="_1760897361" r:id="rId237"/>
        </w:object>
      </w:r>
    </w:p>
    <w:p w14:paraId="19170836" w14:textId="3AF38CF8" w:rsidR="00136EA4" w:rsidRDefault="003151D5" w:rsidP="00A157C4">
      <w:pPr>
        <w:pStyle w:val="texto"/>
        <w:rPr>
          <w:lang w:val="en-GB"/>
        </w:rPr>
      </w:pPr>
      <w:r>
        <w:rPr>
          <w:noProof/>
          <w:lang w:val="en-GB"/>
        </w:rPr>
        <mc:AlternateContent>
          <mc:Choice Requires="wpi">
            <w:drawing>
              <wp:anchor distT="0" distB="0" distL="114300" distR="114300" simplePos="0" relativeHeight="252183552" behindDoc="0" locked="0" layoutInCell="1" allowOverlap="1" wp14:anchorId="238B69E3" wp14:editId="76A3116B">
                <wp:simplePos x="0" y="0"/>
                <wp:positionH relativeFrom="column">
                  <wp:posOffset>-1905</wp:posOffset>
                </wp:positionH>
                <wp:positionV relativeFrom="paragraph">
                  <wp:posOffset>10795</wp:posOffset>
                </wp:positionV>
                <wp:extent cx="1548850" cy="610235"/>
                <wp:effectExtent l="38100" t="38100" r="32385" b="37465"/>
                <wp:wrapNone/>
                <wp:docPr id="204319557" name="Tinta 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">
                      <w14:nvContentPartPr>
                        <w14:cNvContentPartPr/>
                      </w14:nvContentPartPr>
                      <w14:xfrm>
                        <a:off x="0" y="0"/>
                        <a:ext cx="1548850" cy="6102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3DC50F" id="Tinta 531" o:spid="_x0000_s1026" type="#_x0000_t75" style="position:absolute;margin-left:-.5pt;margin-top:.5pt;width:122.65pt;height:48.75pt;z-index:25218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">
                <v:imagedata r:id="rId239" o:title=""/>
              </v:shape>
            </w:pict>
          </mc:Fallback>
        </mc:AlternateContent>
      </w:r>
    </w:p>
    <w:p w14:paraId="337E343D" w14:textId="73BAFE6C" w:rsidR="00136EA4" w:rsidRDefault="003151D5" w:rsidP="00A157C4">
      <w:pPr>
        <w:pStyle w:val="texto"/>
        <w:rPr>
          <w:lang w:val="en-GB"/>
        </w:rPr>
      </w:pPr>
      <w:r>
        <w:rPr>
          <w:noProof/>
          <w:lang w:val="en-GB"/>
        </w:rPr>
        <mc:AlternateContent>
          <mc:Choice Requires="wpi">
            <w:drawing>
              <wp:anchor distT="0" distB="0" distL="114300" distR="114300" simplePos="0" relativeHeight="252215296" behindDoc="0" locked="0" layoutInCell="1" allowOverlap="1" wp14:anchorId="71752792" wp14:editId="12B9FAE9">
                <wp:simplePos x="0" y="0"/>
                <wp:positionH relativeFrom="column">
                  <wp:posOffset>1133475</wp:posOffset>
                </wp:positionH>
                <wp:positionV relativeFrom="paragraph">
                  <wp:posOffset>-584200</wp:posOffset>
                </wp:positionV>
                <wp:extent cx="2295630" cy="1815090"/>
                <wp:effectExtent l="38100" t="38100" r="47625" b="33020"/>
                <wp:wrapNone/>
                <wp:docPr id="62427706" name="Tinta 5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">
                      <w14:nvContentPartPr>
                        <w14:cNvContentPartPr/>
                      </w14:nvContentPartPr>
                      <w14:xfrm>
                        <a:off x="0" y="0"/>
                        <a:ext cx="2295630" cy="18150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03F2CA" id="Tinta 562" o:spid="_x0000_s1026" type="#_x0000_t75" style="position:absolute;margin-left:88.9pt;margin-top:-46.35pt;width:181.45pt;height:143.6pt;z-index:25221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">
                <v:imagedata r:id="rId241" o:title=""/>
              </v:shape>
            </w:pict>
          </mc:Fallback>
        </mc:AlternateContent>
      </w:r>
    </w:p>
    <w:p w14:paraId="7F22F0F3" w14:textId="45276CDF" w:rsidR="00761C89" w:rsidRDefault="00761C89" w:rsidP="00A157C4">
      <w:pPr>
        <w:pStyle w:val="texto"/>
        <w:rPr>
          <w:lang w:val="en-GB"/>
        </w:rPr>
      </w:pPr>
    </w:p>
    <w:p w14:paraId="1AAF4795" w14:textId="151EBC6A" w:rsidR="00761C89" w:rsidRDefault="003151D5" w:rsidP="00A157C4">
      <w:pPr>
        <w:pStyle w:val="texto"/>
        <w:rPr>
          <w:lang w:val="en-GB"/>
        </w:rPr>
      </w:pPr>
      <w:r>
        <w:rPr>
          <w:noProof/>
          <w:lang w:val="en-GB"/>
        </w:rPr>
        <mc:AlternateContent>
          <mc:Choice Requires="wpi">
            <w:drawing>
              <wp:anchor distT="0" distB="0" distL="114300" distR="114300" simplePos="0" relativeHeight="252196864" behindDoc="0" locked="0" layoutInCell="1" allowOverlap="1" wp14:anchorId="7EDD227D" wp14:editId="6B787A46">
                <wp:simplePos x="0" y="0"/>
                <wp:positionH relativeFrom="column">
                  <wp:posOffset>298450</wp:posOffset>
                </wp:positionH>
                <wp:positionV relativeFrom="paragraph">
                  <wp:posOffset>2540</wp:posOffset>
                </wp:positionV>
                <wp:extent cx="609200" cy="347980"/>
                <wp:effectExtent l="38100" t="38100" r="635" b="33020"/>
                <wp:wrapNone/>
                <wp:docPr id="211826309" name="Tinta 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">
                      <w14:nvContentPartPr>
                        <w14:cNvContentPartPr/>
                      </w14:nvContentPartPr>
                      <w14:xfrm>
                        <a:off x="0" y="0"/>
                        <a:ext cx="609200" cy="3479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81C49A" id="Tinta 544" o:spid="_x0000_s1026" type="#_x0000_t75" style="position:absolute;margin-left:23.15pt;margin-top:-.15pt;width:48.65pt;height:28.1pt;z-index:25219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">
                <v:imagedata r:id="rId243" o:title=""/>
              </v:shape>
            </w:pict>
          </mc:Fallback>
        </mc:AlternateContent>
      </w:r>
      <w:r>
        <w:rPr>
          <w:noProof/>
          <w:lang w:val="en-GB"/>
        </w:rPr>
        <mc:AlternateContent>
          <mc:Choice Requires="wpi">
            <w:drawing>
              <wp:anchor distT="0" distB="0" distL="114300" distR="114300" simplePos="0" relativeHeight="252191744" behindDoc="0" locked="0" layoutInCell="1" allowOverlap="1" wp14:anchorId="10DD73FD" wp14:editId="41D2457B">
                <wp:simplePos x="0" y="0"/>
                <wp:positionH relativeFrom="column">
                  <wp:posOffset>-181923</wp:posOffset>
                </wp:positionH>
                <wp:positionV relativeFrom="paragraph">
                  <wp:posOffset>-223740</wp:posOffset>
                </wp:positionV>
                <wp:extent cx="137880" cy="788400"/>
                <wp:effectExtent l="38100" t="38100" r="33655" b="31115"/>
                <wp:wrapNone/>
                <wp:docPr id="147970163" name="Tinta 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">
                      <w14:nvContentPartPr>
                        <w14:cNvContentPartPr/>
                      </w14:nvContentPartPr>
                      <w14:xfrm>
                        <a:off x="0" y="0"/>
                        <a:ext cx="137880" cy="78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5D4DCD" id="Tinta 539" o:spid="_x0000_s1026" type="#_x0000_t75" style="position:absolute;margin-left:-14.65pt;margin-top:-17.95pt;width:11.55pt;height:62.8pt;z-index:25219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">
                <v:imagedata r:id="rId245" o:title=""/>
              </v:shape>
            </w:pict>
          </mc:Fallback>
        </mc:AlternateContent>
      </w:r>
    </w:p>
    <w:p w14:paraId="023884B6" w14:textId="4F6BAFEB" w:rsidR="00761C89" w:rsidRDefault="003151D5" w:rsidP="00A157C4">
      <w:pPr>
        <w:pStyle w:val="texto"/>
        <w:rPr>
          <w:lang w:val="en-GB"/>
        </w:rPr>
      </w:pPr>
      <w:r>
        <w:rPr>
          <w:noProof/>
          <w:lang w:val="en-GB"/>
        </w:rPr>
        <mc:AlternateContent>
          <mc:Choice Requires="wpi">
            <w:drawing>
              <wp:anchor distT="0" distB="0" distL="114300" distR="114300" simplePos="0" relativeHeight="252216320" behindDoc="0" locked="0" layoutInCell="1" allowOverlap="1" wp14:anchorId="168C1B0B" wp14:editId="43045FCA">
                <wp:simplePos x="0" y="0"/>
                <wp:positionH relativeFrom="column">
                  <wp:posOffset>346557</wp:posOffset>
                </wp:positionH>
                <wp:positionV relativeFrom="paragraph">
                  <wp:posOffset>-42635</wp:posOffset>
                </wp:positionV>
                <wp:extent cx="1551600" cy="97920"/>
                <wp:effectExtent l="38100" t="38100" r="48895" b="35560"/>
                <wp:wrapNone/>
                <wp:docPr id="847040274" name="Tinta 5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">
                      <w14:nvContentPartPr>
                        <w14:cNvContentPartPr/>
                      </w14:nvContentPartPr>
                      <w14:xfrm>
                        <a:off x="0" y="0"/>
                        <a:ext cx="155160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4D5779" id="Tinta 563" o:spid="_x0000_s1026" type="#_x0000_t75" style="position:absolute;margin-left:26.95pt;margin-top:-3.7pt;width:122.85pt;height:8.4pt;z-index:25221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">
                <v:imagedata r:id="rId247" o:title=""/>
              </v:shape>
            </w:pict>
          </mc:Fallback>
        </mc:AlternateContent>
      </w:r>
    </w:p>
    <w:p w14:paraId="2619B672" w14:textId="0FAC358A" w:rsidR="009C4B0F" w:rsidRDefault="003151D5" w:rsidP="00A157C4">
      <w:pPr>
        <w:pStyle w:val="texto"/>
        <w:rPr>
          <w:lang w:val="en-GB"/>
        </w:rPr>
      </w:pPr>
      <w:r>
        <w:rPr>
          <w:noProof/>
          <w:lang w:val="en-GB"/>
        </w:rPr>
        <mc:AlternateContent>
          <mc:Choice Requires="wpi">
            <w:drawing>
              <wp:anchor distT="0" distB="0" distL="114300" distR="114300" simplePos="0" relativeHeight="252233728" behindDoc="0" locked="0" layoutInCell="1" allowOverlap="1" wp14:anchorId="57216CDA" wp14:editId="7E8D1501">
                <wp:simplePos x="0" y="0"/>
                <wp:positionH relativeFrom="column">
                  <wp:posOffset>1375410</wp:posOffset>
                </wp:positionH>
                <wp:positionV relativeFrom="paragraph">
                  <wp:posOffset>-36830</wp:posOffset>
                </wp:positionV>
                <wp:extent cx="1190880" cy="726750"/>
                <wp:effectExtent l="38100" t="38100" r="47625" b="35560"/>
                <wp:wrapNone/>
                <wp:docPr id="1096599453" name="Tinta 5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">
                      <w14:nvContentPartPr>
                        <w14:cNvContentPartPr/>
                      </w14:nvContentPartPr>
                      <w14:xfrm>
                        <a:off x="0" y="0"/>
                        <a:ext cx="1190880" cy="7267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7752C1" id="Tinta 580" o:spid="_x0000_s1026" type="#_x0000_t75" style="position:absolute;margin-left:107.95pt;margin-top:-3.25pt;width:94.45pt;height:57.9pt;z-index:25223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">
                <v:imagedata r:id="rId249" o:title=""/>
              </v:shape>
            </w:pict>
          </mc:Fallback>
        </mc:AlternateContent>
      </w:r>
      <w:r>
        <w:rPr>
          <w:noProof/>
          <w:lang w:val="en-GB"/>
        </w:rPr>
        <mc:AlternateContent>
          <mc:Choice Requires="wpi">
            <w:drawing>
              <wp:anchor distT="0" distB="0" distL="114300" distR="114300" simplePos="0" relativeHeight="252228608" behindDoc="0" locked="0" layoutInCell="1" allowOverlap="1" wp14:anchorId="2E3603D1" wp14:editId="57FC14F2">
                <wp:simplePos x="0" y="0"/>
                <wp:positionH relativeFrom="column">
                  <wp:posOffset>293370</wp:posOffset>
                </wp:positionH>
                <wp:positionV relativeFrom="paragraph">
                  <wp:posOffset>-21590</wp:posOffset>
                </wp:positionV>
                <wp:extent cx="852090" cy="761035"/>
                <wp:effectExtent l="38100" t="38100" r="24765" b="39370"/>
                <wp:wrapNone/>
                <wp:docPr id="911331025" name="Tinta 5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">
                      <w14:nvContentPartPr>
                        <w14:cNvContentPartPr/>
                      </w14:nvContentPartPr>
                      <w14:xfrm>
                        <a:off x="0" y="0"/>
                        <a:ext cx="852090" cy="7610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577119" id="Tinta 575" o:spid="_x0000_s1026" type="#_x0000_t75" style="position:absolute;margin-left:22.75pt;margin-top:-2.05pt;width:67.8pt;height:60.6pt;z-index:25222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">
                <v:imagedata r:id="rId251" o:title=""/>
              </v:shape>
            </w:pict>
          </mc:Fallback>
        </mc:AlternateContent>
      </w:r>
    </w:p>
    <w:p w14:paraId="187E969C" w14:textId="0F74D215" w:rsidR="00136EA4" w:rsidRDefault="00136EA4" w:rsidP="00A157C4">
      <w:pPr>
        <w:pStyle w:val="texto"/>
        <w:rPr>
          <w:lang w:val="en-GB"/>
        </w:rPr>
      </w:pPr>
    </w:p>
    <w:p w14:paraId="3317353F" w14:textId="0BA6C920" w:rsidR="00A157C4" w:rsidRDefault="00A157C4" w:rsidP="00A157C4">
      <w:pPr>
        <w:pStyle w:val="texto"/>
        <w:rPr>
          <w:lang w:val="en-GB"/>
        </w:rPr>
      </w:pPr>
      <w:r w:rsidRPr="00A157C4">
        <w:rPr>
          <w:noProof/>
          <w:lang w:val="en-GB"/>
        </w:rPr>
        <w:drawing>
          <wp:inline distT="0" distB="0" distL="0" distR="0" wp14:anchorId="4C2B3668" wp14:editId="36B6457A">
            <wp:extent cx="5760720" cy="1967865"/>
            <wp:effectExtent l="0" t="0" r="0" b="0"/>
            <wp:docPr id="1373" name="Imagem 1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2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1967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EFCEBD" w14:textId="50456FDE" w:rsidR="009C4B0F" w:rsidRDefault="003151D5" w:rsidP="00A157C4">
      <w:pPr>
        <w:pStyle w:val="texto"/>
        <w:rPr>
          <w:rFonts w:ascii="CharterBT-Italic" w:eastAsiaTheme="minorHAnsi" w:hAnsi="CharterBT-Italic" w:cs="CharterBT-Italic"/>
          <w:i/>
          <w:iCs/>
          <w:szCs w:val="22"/>
          <w:lang w:val="en-GB" w:eastAsia="en-US"/>
        </w:rPr>
      </w:pPr>
      <w:r>
        <w:rPr>
          <w:rFonts w:ascii="CharterBT-Italic" w:eastAsiaTheme="minorHAnsi" w:hAnsi="CharterBT-Italic" w:cs="CharterBT-Italic"/>
          <w:i/>
          <w:iCs/>
          <w:noProof/>
          <w:szCs w:val="22"/>
          <w:lang w:val="en-GB" w:eastAsia="en-US"/>
        </w:rPr>
        <mc:AlternateContent>
          <mc:Choice Requires="wpi">
            <w:drawing>
              <wp:anchor distT="0" distB="0" distL="114300" distR="114300" simplePos="0" relativeHeight="252255232" behindDoc="0" locked="0" layoutInCell="1" allowOverlap="1" wp14:anchorId="70C8F3C9" wp14:editId="75B144C5">
                <wp:simplePos x="0" y="0"/>
                <wp:positionH relativeFrom="column">
                  <wp:posOffset>1622425</wp:posOffset>
                </wp:positionH>
                <wp:positionV relativeFrom="paragraph">
                  <wp:posOffset>6350</wp:posOffset>
                </wp:positionV>
                <wp:extent cx="269240" cy="234395"/>
                <wp:effectExtent l="38100" t="38100" r="35560" b="32385"/>
                <wp:wrapNone/>
                <wp:docPr id="531216414" name="Tinta 6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">
                      <w14:nvContentPartPr>
                        <w14:cNvContentPartPr/>
                      </w14:nvContentPartPr>
                      <w14:xfrm>
                        <a:off x="0" y="0"/>
                        <a:ext cx="269240" cy="2343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9E48EA" id="Tinta 601" o:spid="_x0000_s1026" type="#_x0000_t75" style="position:absolute;margin-left:127.4pt;margin-top:.15pt;width:21.9pt;height:19.15pt;z-index:25225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">
                <v:imagedata r:id="rId254" o:title=""/>
              </v:shape>
            </w:pict>
          </mc:Fallback>
        </mc:AlternateContent>
      </w:r>
      <w:r>
        <w:rPr>
          <w:rFonts w:ascii="CharterBT-Italic" w:eastAsiaTheme="minorHAnsi" w:hAnsi="CharterBT-Italic" w:cs="CharterBT-Italic"/>
          <w:i/>
          <w:iCs/>
          <w:noProof/>
          <w:szCs w:val="22"/>
          <w:lang w:val="en-GB" w:eastAsia="en-US"/>
        </w:rPr>
        <mc:AlternateContent>
          <mc:Choice Requires="wpi">
            <w:drawing>
              <wp:anchor distT="0" distB="0" distL="114300" distR="114300" simplePos="0" relativeHeight="252254208" behindDoc="0" locked="0" layoutInCell="1" allowOverlap="1" wp14:anchorId="2CC78922" wp14:editId="78A43416">
                <wp:simplePos x="0" y="0"/>
                <wp:positionH relativeFrom="column">
                  <wp:posOffset>1050408</wp:posOffset>
                </wp:positionH>
                <wp:positionV relativeFrom="paragraph">
                  <wp:posOffset>-69783</wp:posOffset>
                </wp:positionV>
                <wp:extent cx="203760" cy="344160"/>
                <wp:effectExtent l="38100" t="38100" r="44450" b="37465"/>
                <wp:wrapNone/>
                <wp:docPr id="818158466" name="Tinta 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">
                      <w14:nvContentPartPr>
                        <w14:cNvContentPartPr/>
                      </w14:nvContentPartPr>
                      <w14:xfrm>
                        <a:off x="0" y="0"/>
                        <a:ext cx="203760" cy="34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A4345B" id="Tinta 600" o:spid="_x0000_s1026" type="#_x0000_t75" style="position:absolute;margin-left:82.35pt;margin-top:-5.85pt;width:16.75pt;height:27.85pt;z-index:25225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">
                <v:imagedata r:id="rId256" o:title=""/>
              </v:shape>
            </w:pict>
          </mc:Fallback>
        </mc:AlternateContent>
      </w:r>
      <w:r>
        <w:rPr>
          <w:rFonts w:ascii="CharterBT-Italic" w:eastAsiaTheme="minorHAnsi" w:hAnsi="CharterBT-Italic" w:cs="CharterBT-Italic"/>
          <w:i/>
          <w:iCs/>
          <w:noProof/>
          <w:szCs w:val="22"/>
          <w:lang w:val="en-GB" w:eastAsia="en-US"/>
        </w:rPr>
        <mc:AlternateContent>
          <mc:Choice Requires="wpi">
            <w:drawing>
              <wp:anchor distT="0" distB="0" distL="114300" distR="114300" simplePos="0" relativeHeight="252251136" behindDoc="0" locked="0" layoutInCell="1" allowOverlap="1" wp14:anchorId="1C0E3FAD" wp14:editId="37B8736C">
                <wp:simplePos x="0" y="0"/>
                <wp:positionH relativeFrom="column">
                  <wp:posOffset>2101850</wp:posOffset>
                </wp:positionH>
                <wp:positionV relativeFrom="paragraph">
                  <wp:posOffset>-147320</wp:posOffset>
                </wp:positionV>
                <wp:extent cx="2812390" cy="619125"/>
                <wp:effectExtent l="38100" t="19050" r="45720" b="47625"/>
                <wp:wrapNone/>
                <wp:docPr id="678438360" name="Tinta 5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">
                      <w14:nvContentPartPr>
                        <w14:cNvContentPartPr/>
                      </w14:nvContentPartPr>
                      <w14:xfrm>
                        <a:off x="0" y="0"/>
                        <a:ext cx="2812390" cy="6191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0BB1FE" id="Tinta 597" o:spid="_x0000_s1026" type="#_x0000_t75" style="position:absolute;margin-left:165.15pt;margin-top:-11.95pt;width:222.2pt;height:49.45pt;z-index:25225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">
                <v:imagedata r:id="rId258" o:title=""/>
              </v:shape>
            </w:pict>
          </mc:Fallback>
        </mc:AlternateContent>
      </w:r>
    </w:p>
    <w:p w14:paraId="020BD7B4" w14:textId="77777777" w:rsidR="002D472A" w:rsidRDefault="002D472A" w:rsidP="00A157C4">
      <w:pPr>
        <w:pStyle w:val="texto"/>
        <w:rPr>
          <w:rFonts w:ascii="CharterBT-Italic" w:eastAsiaTheme="minorHAnsi" w:hAnsi="CharterBT-Italic" w:cs="CharterBT-Italic"/>
          <w:i/>
          <w:iCs/>
          <w:szCs w:val="22"/>
          <w:lang w:val="en-GB" w:eastAsia="en-US"/>
        </w:rPr>
      </w:pPr>
    </w:p>
    <w:p w14:paraId="1ED8994F" w14:textId="77777777" w:rsidR="002D472A" w:rsidRPr="002D472A" w:rsidRDefault="002D472A" w:rsidP="00A157C4">
      <w:pPr>
        <w:pStyle w:val="texto"/>
        <w:rPr>
          <w:rFonts w:ascii="CharterBT-Italic" w:eastAsiaTheme="minorHAnsi" w:hAnsi="CharterBT-Italic" w:cs="CharterBT-Italic"/>
          <w:i/>
          <w:iCs/>
          <w:szCs w:val="22"/>
          <w:lang w:val="en-GB" w:eastAsia="en-US"/>
        </w:rPr>
      </w:pPr>
    </w:p>
    <w:p w14:paraId="283E853D" w14:textId="77777777" w:rsidR="009C4B0F" w:rsidRPr="002D472A" w:rsidRDefault="009C4B0F" w:rsidP="00A157C4">
      <w:pPr>
        <w:pStyle w:val="texto"/>
        <w:rPr>
          <w:rFonts w:ascii="CharterBT-Italic" w:eastAsiaTheme="minorHAnsi" w:hAnsi="CharterBT-Italic" w:cs="CharterBT-Italic"/>
          <w:i/>
          <w:iCs/>
          <w:szCs w:val="22"/>
          <w:lang w:val="en-GB" w:eastAsia="en-US"/>
        </w:rPr>
      </w:pPr>
    </w:p>
    <w:p w14:paraId="30A3F495" w14:textId="77777777" w:rsidR="009C4B0F" w:rsidRPr="002D472A" w:rsidRDefault="009C4B0F" w:rsidP="00A157C4">
      <w:pPr>
        <w:pStyle w:val="texto"/>
        <w:rPr>
          <w:rFonts w:ascii="CharterBT-Italic" w:eastAsiaTheme="minorHAnsi" w:hAnsi="CharterBT-Italic" w:cs="CharterBT-Italic"/>
          <w:i/>
          <w:iCs/>
          <w:szCs w:val="22"/>
          <w:lang w:val="en-GB" w:eastAsia="en-US"/>
        </w:rPr>
      </w:pPr>
    </w:p>
    <w:p w14:paraId="72EE4929" w14:textId="77777777" w:rsidR="009C4B0F" w:rsidRPr="002D472A" w:rsidRDefault="009C4B0F" w:rsidP="00A157C4">
      <w:pPr>
        <w:pStyle w:val="texto"/>
        <w:rPr>
          <w:rFonts w:ascii="CharterBT-Italic" w:eastAsiaTheme="minorHAnsi" w:hAnsi="CharterBT-Italic" w:cs="CharterBT-Italic"/>
          <w:i/>
          <w:iCs/>
          <w:szCs w:val="22"/>
          <w:lang w:val="en-GB" w:eastAsia="en-US"/>
        </w:rPr>
      </w:pPr>
    </w:p>
    <w:p w14:paraId="648170C4" w14:textId="77777777" w:rsidR="009C4B0F" w:rsidRPr="002D472A" w:rsidRDefault="009C4B0F" w:rsidP="00A157C4">
      <w:pPr>
        <w:pStyle w:val="texto"/>
        <w:rPr>
          <w:rFonts w:ascii="CharterBT-Italic" w:eastAsiaTheme="minorHAnsi" w:hAnsi="CharterBT-Italic" w:cs="CharterBT-Italic"/>
          <w:i/>
          <w:iCs/>
          <w:szCs w:val="22"/>
          <w:lang w:val="en-GB" w:eastAsia="en-US"/>
        </w:rPr>
      </w:pPr>
    </w:p>
    <w:p w14:paraId="1D11F2DF" w14:textId="54CFF34E" w:rsidR="005B02F6" w:rsidRPr="00A157C4" w:rsidRDefault="005B02F6" w:rsidP="00A157C4">
      <w:pPr>
        <w:pStyle w:val="texto"/>
        <w:rPr>
          <w:lang w:val="en-GB"/>
        </w:rPr>
      </w:pPr>
      <w:r w:rsidRPr="009C4B0F">
        <w:rPr>
          <w:rFonts w:ascii="CharterBT-Italic" w:eastAsiaTheme="minorHAnsi" w:hAnsi="CharterBT-Italic" w:cs="CharterBT-Italic"/>
          <w:i/>
          <w:iCs/>
          <w:szCs w:val="22"/>
          <w:lang w:val="en-GB" w:eastAsia="en-US"/>
        </w:rPr>
        <w:t>Graphical Intuition in Two Dimensions</w:t>
      </w:r>
    </w:p>
    <w:p w14:paraId="45D31D1D" w14:textId="1A8A4563" w:rsidR="00134FCB" w:rsidRPr="005B02F6" w:rsidRDefault="005B02F6" w:rsidP="00A157C4">
      <w:pPr>
        <w:pStyle w:val="texto"/>
        <w:rPr>
          <w:b/>
          <w:bCs/>
          <w:lang w:val="en-GB"/>
        </w:rPr>
      </w:pPr>
      <w:r w:rsidRPr="005B02F6">
        <w:rPr>
          <w:b/>
          <w:bCs/>
          <w:noProof/>
          <w:lang w:val="en-GB"/>
        </w:rPr>
        <w:drawing>
          <wp:inline distT="0" distB="0" distL="0" distR="0" wp14:anchorId="4594AA53" wp14:editId="7357174D">
            <wp:extent cx="4159464" cy="3873699"/>
            <wp:effectExtent l="0" t="0" r="0" b="0"/>
            <wp:docPr id="1374" name="Imagem 1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9"/>
                    <a:stretch>
                      <a:fillRect/>
                    </a:stretch>
                  </pic:blipFill>
                  <pic:spPr>
                    <a:xfrm>
                      <a:off x="0" y="0"/>
                      <a:ext cx="4159464" cy="38736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353C69" w14:textId="0BF72346" w:rsidR="009C4B0F" w:rsidRDefault="009C4B0F" w:rsidP="009C4B0F">
      <w:pPr>
        <w:pStyle w:val="PargrafodaLista"/>
        <w:ind w:left="537"/>
        <w:rPr>
          <w:rFonts w:ascii="CharterBT-Italic" w:eastAsiaTheme="minorEastAsia" w:hAnsi="CharterBT-Italic" w:cs="CharterBT-Italic"/>
          <w:b/>
          <w:bCs/>
          <w:i/>
          <w:iCs/>
          <w:sz w:val="22"/>
          <w:szCs w:val="22"/>
          <w:lang w:eastAsia="en-US"/>
        </w:rPr>
      </w:pPr>
      <w:r>
        <w:rPr>
          <w:rFonts w:ascii="CharterBT-Italic" w:eastAsiaTheme="minorEastAsia" w:hAnsi="CharterBT-Italic" w:cs="CharterBT-Italic"/>
          <w:b/>
          <w:bCs/>
          <w:i/>
          <w:iCs/>
          <w:sz w:val="22"/>
          <w:szCs w:val="22"/>
          <w:lang w:eastAsia="en-US"/>
        </w:rPr>
        <w:t>Ex</w:t>
      </w:r>
      <w:r w:rsidR="00D57684">
        <w:rPr>
          <w:rFonts w:ascii="CharterBT-Italic" w:eastAsiaTheme="minorEastAsia" w:hAnsi="CharterBT-Italic" w:cs="CharterBT-Italic"/>
          <w:b/>
          <w:bCs/>
          <w:i/>
          <w:iCs/>
          <w:sz w:val="22"/>
          <w:szCs w:val="22"/>
          <w:lang w:eastAsia="en-US"/>
        </w:rPr>
        <w:t>ercise</w:t>
      </w:r>
    </w:p>
    <w:p w14:paraId="7A5B4F8C" w14:textId="333233C8" w:rsidR="009C4B0F" w:rsidRDefault="009C4B0F" w:rsidP="009C4B0F">
      <w:pPr>
        <w:pStyle w:val="PargrafodaLista"/>
        <w:ind w:left="537"/>
        <w:rPr>
          <w:rFonts w:ascii="CharterBT-Italic" w:eastAsiaTheme="minorEastAsia" w:hAnsi="CharterBT-Italic" w:cs="CharterBT-Italic"/>
          <w:sz w:val="22"/>
          <w:szCs w:val="22"/>
          <w:lang w:eastAsia="en-US"/>
        </w:rPr>
      </w:pPr>
      <w:r w:rsidRPr="002C2A14">
        <w:rPr>
          <w:rFonts w:ascii="CharterBT-Italic" w:eastAsiaTheme="minorEastAsia" w:hAnsi="CharterBT-Italic" w:cs="CharterBT-Italic"/>
          <w:sz w:val="22"/>
          <w:szCs w:val="22"/>
          <w:lang w:eastAsia="en-US"/>
        </w:rPr>
        <w:t xml:space="preserve">Consider the </w:t>
      </w:r>
      <w:r>
        <w:rPr>
          <w:rFonts w:ascii="CharterBT-Italic" w:eastAsiaTheme="minorEastAsia" w:hAnsi="CharterBT-Italic" w:cs="CharterBT-Italic"/>
          <w:sz w:val="22"/>
          <w:szCs w:val="22"/>
          <w:lang w:eastAsia="en-US"/>
        </w:rPr>
        <w:t>t</w:t>
      </w:r>
      <w:r w:rsidRPr="000F5463">
        <w:rPr>
          <w:rFonts w:ascii="CharterBT-Italic" w:eastAsiaTheme="minorEastAsia" w:hAnsi="CharterBT-Italic" w:cs="CharterBT-Italic"/>
          <w:sz w:val="22"/>
          <w:szCs w:val="22"/>
          <w:lang w:eastAsia="en-US"/>
        </w:rPr>
        <w:t xml:space="preserve">ransformation </w:t>
      </w:r>
      <w:r>
        <w:rPr>
          <w:rFonts w:ascii="CharterBT-Italic" w:eastAsiaTheme="minorEastAsia" w:hAnsi="CharterBT-Italic" w:cs="CharterBT-Italic"/>
          <w:sz w:val="22"/>
          <w:szCs w:val="22"/>
          <w:lang w:eastAsia="en-US"/>
        </w:rPr>
        <w:t>matrices:</w:t>
      </w:r>
      <w:r w:rsidR="002D472A">
        <w:rPr>
          <w:rFonts w:ascii="CharterBT-Italic" w:eastAsiaTheme="minorEastAsia" w:hAnsi="CharterBT-Italic" w:cs="CharterBT-Italic"/>
          <w:sz w:val="22"/>
          <w:szCs w:val="22"/>
          <w:lang w:eastAsia="en-US"/>
        </w:rPr>
        <w:t xml:space="preserve"> (class 3)</w:t>
      </w:r>
    </w:p>
    <w:p w14:paraId="1C07B209" w14:textId="2343A693" w:rsidR="009C4B0F" w:rsidRDefault="00000000" w:rsidP="009C4B0F">
      <w:pPr>
        <w:pStyle w:val="PargrafodaLista"/>
        <w:ind w:left="537"/>
        <w:rPr>
          <w:rFonts w:ascii="CharterBT-Italic" w:eastAsiaTheme="minorEastAsia" w:hAnsi="CharterBT-Italic" w:cs="CharterBT-Italic"/>
          <w:sz w:val="22"/>
          <w:szCs w:val="22"/>
          <w:lang w:eastAsia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mr>
              </m:m>
            </m:e>
          </m:d>
        </m:oMath>
      </m:oMathPara>
    </w:p>
    <w:p w14:paraId="6E45C6A1" w14:textId="77777777" w:rsidR="009C4B0F" w:rsidRDefault="009C4B0F" w:rsidP="009C4B0F">
      <w:pPr>
        <w:pStyle w:val="PargrafodaLista"/>
        <w:ind w:left="537"/>
        <w:rPr>
          <w:rFonts w:ascii="CharterBT-Italic" w:eastAsiaTheme="minorEastAsia" w:hAnsi="CharterBT-Italic" w:cs="CharterBT-Italic"/>
          <w:sz w:val="22"/>
          <w:szCs w:val="22"/>
          <w:lang w:eastAsia="en-US"/>
        </w:rPr>
      </w:pPr>
    </w:p>
    <w:p w14:paraId="05E1F3A5" w14:textId="0E097B18" w:rsidR="009C4B0F" w:rsidRDefault="009C4B0F" w:rsidP="009C4B0F">
      <w:pPr>
        <w:pStyle w:val="PargrafodaLista"/>
        <w:rPr>
          <w:rFonts w:ascii="CharterBT-Italic" w:eastAsiaTheme="minorEastAsia" w:hAnsi="CharterBT-Italic" w:cs="CharterBT-Italic"/>
          <w:sz w:val="22"/>
          <w:szCs w:val="22"/>
          <w:lang w:eastAsia="en-US"/>
        </w:rPr>
      </w:pPr>
      <w:r w:rsidRPr="008B2AD0">
        <w:rPr>
          <w:rFonts w:ascii="CharterBT-Italic" w:eastAsiaTheme="minorEastAsia" w:hAnsi="CharterBT-Italic" w:cs="CharterBT-Italic"/>
          <w:sz w:val="22"/>
          <w:szCs w:val="22"/>
          <w:lang w:eastAsia="en-US"/>
        </w:rPr>
        <w:t>Without resorting to maple commands "eigenvalue" and</w:t>
      </w:r>
      <w:r>
        <w:rPr>
          <w:rFonts w:ascii="CharterBT-Italic" w:eastAsiaTheme="minorEastAsia" w:hAnsi="CharterBT-Italic" w:cs="CharterBT-Italic"/>
          <w:sz w:val="22"/>
          <w:szCs w:val="22"/>
          <w:lang w:eastAsia="en-US"/>
        </w:rPr>
        <w:t xml:space="preserve"> “eigenvector”</w:t>
      </w:r>
    </w:p>
    <w:p w14:paraId="56347066" w14:textId="116C61CB" w:rsidR="009C4B0F" w:rsidRPr="000F5463" w:rsidRDefault="009C4B0F" w:rsidP="009C4B0F">
      <w:pPr>
        <w:pStyle w:val="PargrafodaLista"/>
        <w:numPr>
          <w:ilvl w:val="0"/>
          <w:numId w:val="5"/>
        </w:numPr>
        <w:tabs>
          <w:tab w:val="left" w:pos="993"/>
        </w:tabs>
        <w:ind w:hanging="11"/>
        <w:rPr>
          <w:rFonts w:ascii="CharterBT-Italic" w:eastAsiaTheme="minorEastAsia" w:hAnsi="CharterBT-Italic" w:cs="CharterBT-Italic"/>
          <w:sz w:val="22"/>
          <w:szCs w:val="22"/>
          <w:lang w:eastAsia="en-US"/>
        </w:rPr>
      </w:pPr>
      <w:r w:rsidRPr="000F5463">
        <w:rPr>
          <w:rFonts w:ascii="CharterBT-Italic" w:eastAsiaTheme="minorEastAsia" w:hAnsi="CharterBT-Italic" w:cs="CharterBT-Italic"/>
          <w:sz w:val="22"/>
          <w:szCs w:val="22"/>
          <w:lang w:eastAsia="en-US"/>
        </w:rPr>
        <w:t xml:space="preserve">Determine the characteristic polynomial and its </w:t>
      </w:r>
      <w:r w:rsidR="00CE41AD" w:rsidRPr="000F5463">
        <w:rPr>
          <w:rFonts w:ascii="CharterBT-Italic" w:eastAsiaTheme="minorEastAsia" w:hAnsi="CharterBT-Italic" w:cs="CharterBT-Italic"/>
          <w:sz w:val="22"/>
          <w:szCs w:val="22"/>
          <w:lang w:eastAsia="en-US"/>
        </w:rPr>
        <w:t>eigen spectrum</w:t>
      </w:r>
      <w:r w:rsidR="00D57684" w:rsidRPr="000F5463">
        <w:rPr>
          <w:rFonts w:ascii="CharterBT-Italic" w:eastAsiaTheme="minorEastAsia" w:hAnsi="CharterBT-Italic" w:cs="CharterBT-Italic"/>
          <w:sz w:val="22"/>
          <w:szCs w:val="22"/>
          <w:lang w:eastAsia="en-US"/>
        </w:rPr>
        <w:t>.</w:t>
      </w:r>
    </w:p>
    <w:p w14:paraId="51A26BB0" w14:textId="5E0829D6" w:rsidR="00D57684" w:rsidRPr="000F5463" w:rsidRDefault="00D57684" w:rsidP="009C4B0F">
      <w:pPr>
        <w:pStyle w:val="PargrafodaLista"/>
        <w:numPr>
          <w:ilvl w:val="0"/>
          <w:numId w:val="5"/>
        </w:numPr>
        <w:tabs>
          <w:tab w:val="left" w:pos="993"/>
        </w:tabs>
        <w:ind w:hanging="11"/>
        <w:rPr>
          <w:rFonts w:ascii="CharterBT-Italic" w:eastAsiaTheme="minorEastAsia" w:hAnsi="CharterBT-Italic" w:cs="CharterBT-Italic"/>
          <w:sz w:val="22"/>
          <w:szCs w:val="22"/>
          <w:lang w:eastAsia="en-US"/>
        </w:rPr>
      </w:pPr>
      <w:r w:rsidRPr="000F5463">
        <w:rPr>
          <w:rFonts w:ascii="CharterBT-Italic" w:eastAsiaTheme="minorEastAsia" w:hAnsi="CharterBT-Italic" w:cs="CharterBT-Italic"/>
          <w:sz w:val="22"/>
          <w:szCs w:val="22"/>
          <w:lang w:eastAsia="en-US"/>
        </w:rPr>
        <w:t xml:space="preserve">Determine the </w:t>
      </w:r>
      <w:r w:rsidR="00CE41AD" w:rsidRPr="000F5463">
        <w:rPr>
          <w:rFonts w:ascii="CharterBT-Italic" w:eastAsiaTheme="minorEastAsia" w:hAnsi="CharterBT-Italic" w:cs="CharterBT-Italic"/>
          <w:sz w:val="22"/>
          <w:szCs w:val="22"/>
          <w:lang w:eastAsia="en-US"/>
        </w:rPr>
        <w:t>e</w:t>
      </w:r>
      <w:r w:rsidRPr="000F5463">
        <w:rPr>
          <w:rFonts w:ascii="CharterBT-Italic" w:eastAsiaTheme="minorEastAsia" w:hAnsi="CharterBT-Italic" w:cs="CharterBT-Italic"/>
          <w:sz w:val="22"/>
          <w:szCs w:val="22"/>
          <w:lang w:eastAsia="en-US"/>
        </w:rPr>
        <w:t xml:space="preserve">igenvectors and </w:t>
      </w:r>
      <w:r w:rsidR="00CE41AD" w:rsidRPr="000F5463">
        <w:rPr>
          <w:rFonts w:ascii="CharterBT-Italic" w:eastAsiaTheme="minorEastAsia" w:hAnsi="CharterBT-Italic" w:cs="CharterBT-Italic"/>
          <w:sz w:val="22"/>
          <w:szCs w:val="22"/>
          <w:lang w:eastAsia="en-US"/>
        </w:rPr>
        <w:t>e</w:t>
      </w:r>
      <w:r w:rsidRPr="000F5463">
        <w:rPr>
          <w:rFonts w:ascii="CharterBT-Italic" w:eastAsiaTheme="minorEastAsia" w:hAnsi="CharterBT-Italic" w:cs="CharterBT-Italic"/>
          <w:sz w:val="22"/>
          <w:szCs w:val="22"/>
          <w:lang w:eastAsia="en-US"/>
        </w:rPr>
        <w:t>igenspaces.</w:t>
      </w:r>
    </w:p>
    <w:p w14:paraId="34C8E062" w14:textId="77777777" w:rsidR="009C4B0F" w:rsidRDefault="009C4B0F" w:rsidP="009C4B0F">
      <w:pPr>
        <w:tabs>
          <w:tab w:val="left" w:pos="993"/>
        </w:tabs>
        <w:autoSpaceDE w:val="0"/>
        <w:autoSpaceDN w:val="0"/>
        <w:adjustRightInd w:val="0"/>
        <w:spacing w:line="240" w:lineRule="auto"/>
        <w:ind w:left="709"/>
        <w:jc w:val="left"/>
        <w:rPr>
          <w:rFonts w:ascii="CharterBT-Roman" w:eastAsiaTheme="minorHAnsi" w:hAnsi="CharterBT-Roman" w:cs="CharterBT-Roman"/>
          <w:sz w:val="19"/>
          <w:szCs w:val="19"/>
          <w:lang w:eastAsia="en-US"/>
        </w:rPr>
      </w:pPr>
    </w:p>
    <w:p w14:paraId="2D732F62" w14:textId="6A895CF0" w:rsidR="001465B8" w:rsidRDefault="001465B8">
      <w:pPr>
        <w:spacing w:after="160" w:line="259" w:lineRule="auto"/>
        <w:jc w:val="left"/>
        <w:rPr>
          <w:rFonts w:asciiTheme="minorHAnsi" w:eastAsiaTheme="minorEastAsia" w:hAnsiTheme="minorHAnsi"/>
          <w:sz w:val="22"/>
          <w:szCs w:val="28"/>
          <w:lang w:eastAsia="zh-TW"/>
        </w:rPr>
      </w:pPr>
      <w:r>
        <w:br w:type="page"/>
      </w:r>
    </w:p>
    <w:p w14:paraId="1FF09AA6" w14:textId="0C9413FB" w:rsidR="00710DB1" w:rsidRDefault="008E503A" w:rsidP="00136EA4">
      <w:pPr>
        <w:pStyle w:val="Ttulo2"/>
      </w:pPr>
      <w:bookmarkStart w:id="6" w:name="_Toc148442895"/>
      <w:r>
        <w:lastRenderedPageBreak/>
        <w:t xml:space="preserve">2.2 </w:t>
      </w:r>
      <w:proofErr w:type="spellStart"/>
      <w:r w:rsidR="00710DB1" w:rsidRPr="00A157C4">
        <w:t>Eigendecomposition</w:t>
      </w:r>
      <w:proofErr w:type="spellEnd"/>
      <w:r w:rsidR="00710DB1">
        <w:t xml:space="preserve"> and </w:t>
      </w:r>
      <w:r w:rsidR="00134FCB">
        <w:t>Diagonalization</w:t>
      </w:r>
      <w:bookmarkEnd w:id="6"/>
    </w:p>
    <w:p w14:paraId="67C297BD" w14:textId="26496925" w:rsidR="005B02F6" w:rsidRDefault="003151D5" w:rsidP="005B02F6">
      <w:r>
        <w:rPr>
          <w:noProof/>
        </w:rPr>
        <mc:AlternateContent>
          <mc:Choice Requires="wpi">
            <w:drawing>
              <wp:anchor distT="0" distB="0" distL="114300" distR="114300" simplePos="0" relativeHeight="252288000" behindDoc="0" locked="0" layoutInCell="1" allowOverlap="1" wp14:anchorId="4BC1409E" wp14:editId="5B5234D5">
                <wp:simplePos x="0" y="0"/>
                <wp:positionH relativeFrom="column">
                  <wp:posOffset>4599305</wp:posOffset>
                </wp:positionH>
                <wp:positionV relativeFrom="paragraph">
                  <wp:posOffset>820420</wp:posOffset>
                </wp:positionV>
                <wp:extent cx="631190" cy="226695"/>
                <wp:effectExtent l="38100" t="38100" r="35560" b="40005"/>
                <wp:wrapNone/>
                <wp:docPr id="1231550547" name="Tinta 6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">
                      <w14:nvContentPartPr>
                        <w14:cNvContentPartPr/>
                      </w14:nvContentPartPr>
                      <w14:xfrm>
                        <a:off x="0" y="0"/>
                        <a:ext cx="631190" cy="2266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27DC0E" id="Tinta 633" o:spid="_x0000_s1026" type="#_x0000_t75" style="position:absolute;margin-left:361.8pt;margin-top:64.25pt;width:50.4pt;height:18.55pt;z-index:25228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">
                <v:imagedata r:id="rId261" o:title=""/>
              </v:shape>
            </w:pict>
          </mc:Fallback>
        </mc:AlternateContent>
      </w:r>
      <w:r w:rsidR="005B02F6" w:rsidRPr="005B02F6">
        <w:rPr>
          <w:noProof/>
        </w:rPr>
        <w:drawing>
          <wp:inline distT="0" distB="0" distL="0" distR="0" wp14:anchorId="52CB4D5F" wp14:editId="5C6425D4">
            <wp:extent cx="5092962" cy="692186"/>
            <wp:effectExtent l="0" t="0" r="0" b="0"/>
            <wp:docPr id="1375" name="Imagem 1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2"/>
                    <a:stretch>
                      <a:fillRect/>
                    </a:stretch>
                  </pic:blipFill>
                  <pic:spPr>
                    <a:xfrm>
                      <a:off x="0" y="0"/>
                      <a:ext cx="5092962" cy="6921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elacomGrelha"/>
        <w:tblW w:w="0" w:type="auto"/>
        <w:tblLook w:val="04A0" w:firstRow="1" w:lastRow="0" w:firstColumn="1" w:lastColumn="0" w:noHBand="0" w:noVBand="1"/>
      </w:tblPr>
      <w:tblGrid>
        <w:gridCol w:w="4531"/>
        <w:gridCol w:w="4531"/>
      </w:tblGrid>
      <w:tr w:rsidR="001465B8" w14:paraId="0035689D" w14:textId="77777777" w:rsidTr="001465B8">
        <w:tc>
          <w:tcPr>
            <w:tcW w:w="4531" w:type="dxa"/>
          </w:tcPr>
          <w:p w14:paraId="790E8C97" w14:textId="3E615399" w:rsidR="001465B8" w:rsidRDefault="001465B8" w:rsidP="005B02F6">
            <m:oMathPara>
              <m:oMath>
                <m:r>
                  <w:rPr>
                    <w:rFonts w:ascii="Cambria Math" w:hAnsi="Cambria Math"/>
                  </w:rPr>
                  <m:t>D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</m:t>
                    </m:r>
                  </m:sup>
                </m:sSup>
                <m:r>
                  <w:rPr>
                    <w:rFonts w:ascii="Cambria Math" w:hAnsi="Cambria Math"/>
                  </w:rPr>
                  <m:t>AP</m:t>
                </m:r>
              </m:oMath>
            </m:oMathPara>
          </w:p>
        </w:tc>
        <w:tc>
          <w:tcPr>
            <w:tcW w:w="4531" w:type="dxa"/>
          </w:tcPr>
          <w:p w14:paraId="3E348740" w14:textId="463E99D3" w:rsidR="001465B8" w:rsidRDefault="001465B8" w:rsidP="005B02F6">
            <m:oMathPara>
              <m:oMath>
                <m:r>
                  <w:rPr>
                    <w:rFonts w:ascii="Cambria Math" w:hAnsi="Cambria Math"/>
                  </w:rPr>
                  <m:t>A=</m:t>
                </m:r>
              </m:oMath>
            </m:oMathPara>
          </w:p>
        </w:tc>
      </w:tr>
      <w:tr w:rsidR="001465B8" w14:paraId="219E39B8" w14:textId="77777777" w:rsidTr="001465B8">
        <w:tc>
          <w:tcPr>
            <w:tcW w:w="4531" w:type="dxa"/>
          </w:tcPr>
          <w:p w14:paraId="1BFAF1A8" w14:textId="4C6AB9BE" w:rsidR="001465B8" w:rsidRDefault="003151D5" w:rsidP="005B02F6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69568" behindDoc="0" locked="0" layoutInCell="1" allowOverlap="1" wp14:anchorId="70EEAC04" wp14:editId="73A882F5">
                      <wp:simplePos x="0" y="0"/>
                      <wp:positionH relativeFrom="column">
                        <wp:posOffset>619125</wp:posOffset>
                      </wp:positionH>
                      <wp:positionV relativeFrom="paragraph">
                        <wp:posOffset>394335</wp:posOffset>
                      </wp:positionV>
                      <wp:extent cx="1199950" cy="789455"/>
                      <wp:effectExtent l="38100" t="38100" r="38735" b="48895"/>
                      <wp:wrapNone/>
                      <wp:docPr id="1504731383" name="Tinta 61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6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99950" cy="78945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F116FC1" id="Tinta 615" o:spid="_x0000_s1026" type="#_x0000_t75" style="position:absolute;margin-left:48.4pt;margin-top:30.7pt;width:95.2pt;height:62.85pt;z-index:25226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">
                      <v:imagedata r:id="rId26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66496" behindDoc="0" locked="0" layoutInCell="1" allowOverlap="1" wp14:anchorId="35C3ED93" wp14:editId="35B2F341">
                      <wp:simplePos x="0" y="0"/>
                      <wp:positionH relativeFrom="column">
                        <wp:posOffset>1771650</wp:posOffset>
                      </wp:positionH>
                      <wp:positionV relativeFrom="paragraph">
                        <wp:posOffset>643255</wp:posOffset>
                      </wp:positionV>
                      <wp:extent cx="482410" cy="513715"/>
                      <wp:effectExtent l="38100" t="38100" r="13335" b="38735"/>
                      <wp:wrapNone/>
                      <wp:docPr id="1310484880" name="Tinta 61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6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82410" cy="51371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5FFAB24" id="Tinta 612" o:spid="_x0000_s1026" type="#_x0000_t75" style="position:absolute;margin-left:139.15pt;margin-top:50.3pt;width:38.7pt;height:41.15pt;z-index:25226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">
                      <v:imagedata r:id="rId26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59328" behindDoc="0" locked="0" layoutInCell="1" allowOverlap="1" wp14:anchorId="5807AE23" wp14:editId="6C70A937">
                      <wp:simplePos x="0" y="0"/>
                      <wp:positionH relativeFrom="column">
                        <wp:posOffset>668655</wp:posOffset>
                      </wp:positionH>
                      <wp:positionV relativeFrom="paragraph">
                        <wp:posOffset>629920</wp:posOffset>
                      </wp:positionV>
                      <wp:extent cx="275155" cy="518160"/>
                      <wp:effectExtent l="38100" t="38100" r="29845" b="34290"/>
                      <wp:wrapNone/>
                      <wp:docPr id="1167389434" name="Tinta 60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6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75155" cy="518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F40CDC8" id="Tinta 605" o:spid="_x0000_s1026" type="#_x0000_t75" style="position:absolute;margin-left:52.3pt;margin-top:49.25pt;width:22.35pt;height:41.5pt;z-index:25225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">
                      <v:imagedata r:id="rId268" o:title=""/>
                    </v:shape>
                  </w:pict>
                </mc:Fallback>
              </mc:AlternateContent>
            </w:r>
            <w:r w:rsidR="001465B8" w:rsidRPr="001465B8">
              <w:rPr>
                <w:noProof/>
              </w:rPr>
              <w:drawing>
                <wp:inline distT="0" distB="0" distL="0" distR="0" wp14:anchorId="507AC067" wp14:editId="01DC14B0">
                  <wp:extent cx="2520000" cy="1716279"/>
                  <wp:effectExtent l="0" t="0" r="0" b="0"/>
                  <wp:docPr id="721497516" name="Imagem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21497516" name=""/>
                          <pic:cNvPicPr/>
                        </pic:nvPicPr>
                        <pic:blipFill>
                          <a:blip r:embed="rId26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20000" cy="171627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31" w:type="dxa"/>
          </w:tcPr>
          <w:p w14:paraId="05156A5E" w14:textId="649C69DB" w:rsidR="001465B8" w:rsidRDefault="003151D5" w:rsidP="005B02F6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81856" behindDoc="0" locked="0" layoutInCell="1" allowOverlap="1" wp14:anchorId="7E2A8813" wp14:editId="008F97F6">
                      <wp:simplePos x="0" y="0"/>
                      <wp:positionH relativeFrom="column">
                        <wp:posOffset>490220</wp:posOffset>
                      </wp:positionH>
                      <wp:positionV relativeFrom="paragraph">
                        <wp:posOffset>532130</wp:posOffset>
                      </wp:positionV>
                      <wp:extent cx="1489850" cy="709930"/>
                      <wp:effectExtent l="38100" t="38100" r="34290" b="33020"/>
                      <wp:wrapNone/>
                      <wp:docPr id="154911026" name="Tinta 62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7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89850" cy="70993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36A7600" id="Tinta 627" o:spid="_x0000_s1026" type="#_x0000_t75" style="position:absolute;margin-left:38.25pt;margin-top:41.55pt;width:118pt;height:56.6pt;z-index:25228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">
                      <v:imagedata r:id="rId271" o:title=""/>
                    </v:shape>
                  </w:pict>
                </mc:Fallback>
              </mc:AlternateContent>
            </w:r>
            <w:r w:rsidR="001465B8" w:rsidRPr="001465B8">
              <w:rPr>
                <w:noProof/>
              </w:rPr>
              <w:drawing>
                <wp:inline distT="0" distB="0" distL="0" distR="0" wp14:anchorId="65434CA5" wp14:editId="237F1A5D">
                  <wp:extent cx="2520000" cy="1716279"/>
                  <wp:effectExtent l="0" t="0" r="0" b="0"/>
                  <wp:docPr id="1407981333" name="Imagem 14079813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21497516" name=""/>
                          <pic:cNvPicPr/>
                        </pic:nvPicPr>
                        <pic:blipFill>
                          <a:blip r:embed="rId26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20000" cy="171627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9E6EDEE" w14:textId="77777777" w:rsidR="001465B8" w:rsidRDefault="001465B8" w:rsidP="005B02F6"/>
    <w:p w14:paraId="4108EA87" w14:textId="704D26AE" w:rsidR="002D472A" w:rsidRDefault="002D472A" w:rsidP="005B02F6"/>
    <w:p w14:paraId="3D46DE66" w14:textId="4AF176E2" w:rsidR="001465B8" w:rsidRDefault="003151D5" w:rsidP="005B02F6">
      <w:r>
        <w:rPr>
          <w:noProof/>
        </w:rPr>
        <mc:AlternateContent>
          <mc:Choice Requires="wpi">
            <w:drawing>
              <wp:anchor distT="0" distB="0" distL="114300" distR="114300" simplePos="0" relativeHeight="252300288" behindDoc="0" locked="0" layoutInCell="1" allowOverlap="1" wp14:anchorId="2C6A8F33" wp14:editId="3FC0F83E">
                <wp:simplePos x="0" y="0"/>
                <wp:positionH relativeFrom="column">
                  <wp:posOffset>3495528</wp:posOffset>
                </wp:positionH>
                <wp:positionV relativeFrom="paragraph">
                  <wp:posOffset>466049</wp:posOffset>
                </wp:positionV>
                <wp:extent cx="360" cy="360"/>
                <wp:effectExtent l="38100" t="38100" r="38100" b="38100"/>
                <wp:wrapNone/>
                <wp:docPr id="1927196168" name="Tinta 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B56380" id="Tinta 645" o:spid="_x0000_s1026" type="#_x0000_t75" style="position:absolute;margin-left:274.9pt;margin-top:36.35pt;width:.75pt;height:.75pt;z-index:25230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">
                <v:imagedata r:id="rId2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97216" behindDoc="0" locked="0" layoutInCell="1" allowOverlap="1" wp14:anchorId="4EF85D74" wp14:editId="6F61F7DB">
                <wp:simplePos x="0" y="0"/>
                <wp:positionH relativeFrom="column">
                  <wp:posOffset>3098088</wp:posOffset>
                </wp:positionH>
                <wp:positionV relativeFrom="paragraph">
                  <wp:posOffset>466049</wp:posOffset>
                </wp:positionV>
                <wp:extent cx="360" cy="360"/>
                <wp:effectExtent l="38100" t="38100" r="38100" b="38100"/>
                <wp:wrapNone/>
                <wp:docPr id="1183278362" name="Tinta 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5EDAD0" id="Tinta 642" o:spid="_x0000_s1026" type="#_x0000_t75" style="position:absolute;margin-left:243.6pt;margin-top:36.35pt;width:.75pt;height:.75pt;z-index:25229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">
                <v:imagedata r:id="rId2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94144" behindDoc="0" locked="0" layoutInCell="1" allowOverlap="1" wp14:anchorId="0D9534DB" wp14:editId="2A20788A">
                <wp:simplePos x="0" y="0"/>
                <wp:positionH relativeFrom="column">
                  <wp:posOffset>2465928</wp:posOffset>
                </wp:positionH>
                <wp:positionV relativeFrom="paragraph">
                  <wp:posOffset>478289</wp:posOffset>
                </wp:positionV>
                <wp:extent cx="360" cy="360"/>
                <wp:effectExtent l="38100" t="38100" r="38100" b="38100"/>
                <wp:wrapNone/>
                <wp:docPr id="276632405" name="Tinta 6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9AC24A" id="Tinta 639" o:spid="_x0000_s1026" type="#_x0000_t75" style="position:absolute;margin-left:193.8pt;margin-top:37.3pt;width:.75pt;height:.75pt;z-index:25229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">
                <v:imagedata r:id="rId25" o:title=""/>
              </v:shape>
            </w:pict>
          </mc:Fallback>
        </mc:AlternateContent>
      </w:r>
    </w:p>
    <w:p w14:paraId="2153F353" w14:textId="1B6FF832" w:rsidR="00136EA4" w:rsidRDefault="000F5463" w:rsidP="005B02F6">
      <w:pPr>
        <w:ind w:hanging="284"/>
      </w:pPr>
      <m:oMathPara>
        <m:oMath>
          <m:r>
            <w:rPr>
              <w:rFonts w:ascii="Cambria Math" w:hAnsi="Cambria Math"/>
            </w:rPr>
            <m:t>Au=-1u, Av=3v,Aw=3w</m:t>
          </m:r>
        </m:oMath>
      </m:oMathPara>
    </w:p>
    <w:p w14:paraId="37DA8B09" w14:textId="25F07C62" w:rsidR="000F5463" w:rsidRDefault="003151D5" w:rsidP="000F5463">
      <w:pPr>
        <w:pStyle w:val="texto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344320" behindDoc="0" locked="0" layoutInCell="1" allowOverlap="1" wp14:anchorId="15E07466" wp14:editId="6C5BC539">
                <wp:simplePos x="0" y="0"/>
                <wp:positionH relativeFrom="column">
                  <wp:posOffset>-162432</wp:posOffset>
                </wp:positionH>
                <wp:positionV relativeFrom="paragraph">
                  <wp:posOffset>-18135</wp:posOffset>
                </wp:positionV>
                <wp:extent cx="433440" cy="1774440"/>
                <wp:effectExtent l="38100" t="38100" r="43180" b="35560"/>
                <wp:wrapNone/>
                <wp:docPr id="557837477" name="Tinta 6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">
                      <w14:nvContentPartPr>
                        <w14:cNvContentPartPr/>
                      </w14:nvContentPartPr>
                      <w14:xfrm>
                        <a:off x="0" y="0"/>
                        <a:ext cx="433440" cy="177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747512" id="Tinta 688" o:spid="_x0000_s1026" type="#_x0000_t75" style="position:absolute;margin-left:-13.15pt;margin-top:-1.8pt;width:34.85pt;height:140.4pt;z-index:25234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">
                <v:imagedata r:id="rId27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14624" behindDoc="0" locked="0" layoutInCell="1" allowOverlap="1" wp14:anchorId="693DEAD1" wp14:editId="3A52DBBE">
                <wp:simplePos x="0" y="0"/>
                <wp:positionH relativeFrom="column">
                  <wp:posOffset>3333750</wp:posOffset>
                </wp:positionH>
                <wp:positionV relativeFrom="paragraph">
                  <wp:posOffset>129540</wp:posOffset>
                </wp:positionV>
                <wp:extent cx="539345" cy="344880"/>
                <wp:effectExtent l="38100" t="38100" r="32385" b="36195"/>
                <wp:wrapNone/>
                <wp:docPr id="70450113" name="Tinta 6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">
                      <w14:nvContentPartPr>
                        <w14:cNvContentPartPr/>
                      </w14:nvContentPartPr>
                      <w14:xfrm>
                        <a:off x="0" y="0"/>
                        <a:ext cx="539345" cy="34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D2689A" id="Tinta 659" o:spid="_x0000_s1026" type="#_x0000_t75" style="position:absolute;margin-left:262.15pt;margin-top:9.85pt;width:43.15pt;height:27.85pt;z-index:25231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">
                <v:imagedata r:id="rId27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15648" behindDoc="0" locked="0" layoutInCell="1" allowOverlap="1" wp14:anchorId="1801A0F1" wp14:editId="17C4D640">
                <wp:simplePos x="0" y="0"/>
                <wp:positionH relativeFrom="column">
                  <wp:posOffset>2524760</wp:posOffset>
                </wp:positionH>
                <wp:positionV relativeFrom="paragraph">
                  <wp:posOffset>219710</wp:posOffset>
                </wp:positionV>
                <wp:extent cx="357035" cy="170180"/>
                <wp:effectExtent l="38100" t="38100" r="5080" b="39370"/>
                <wp:wrapNone/>
                <wp:docPr id="304301745" name="Tinta 6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">
                      <w14:nvContentPartPr>
                        <w14:cNvContentPartPr/>
                      </w14:nvContentPartPr>
                      <w14:xfrm>
                        <a:off x="0" y="0"/>
                        <a:ext cx="357035" cy="1701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6FCA85" id="Tinta 660" o:spid="_x0000_s1026" type="#_x0000_t75" style="position:absolute;margin-left:198.45pt;margin-top:16.95pt;width:28.8pt;height:14.1pt;z-index:25231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">
                <v:imagedata r:id="rId28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06432" behindDoc="0" locked="0" layoutInCell="1" allowOverlap="1" wp14:anchorId="5A1EF236" wp14:editId="6259F57E">
                <wp:simplePos x="0" y="0"/>
                <wp:positionH relativeFrom="column">
                  <wp:posOffset>1546860</wp:posOffset>
                </wp:positionH>
                <wp:positionV relativeFrom="paragraph">
                  <wp:posOffset>76200</wp:posOffset>
                </wp:positionV>
                <wp:extent cx="547475" cy="605520"/>
                <wp:effectExtent l="38100" t="38100" r="43180" b="42545"/>
                <wp:wrapNone/>
                <wp:docPr id="1037159815" name="Tinta 6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">
                      <w14:nvContentPartPr>
                        <w14:cNvContentPartPr/>
                      </w14:nvContentPartPr>
                      <w14:xfrm>
                        <a:off x="0" y="0"/>
                        <a:ext cx="547475" cy="60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C2320D" id="Tinta 651" o:spid="_x0000_s1026" type="#_x0000_t75" style="position:absolute;margin-left:121.45pt;margin-top:5.65pt;width:43.8pt;height:48.4pt;z-index:25230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">
                <v:imagedata r:id="rId28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99264" behindDoc="0" locked="0" layoutInCell="1" allowOverlap="1" wp14:anchorId="6A6F1214" wp14:editId="05DF5DF8">
                <wp:simplePos x="0" y="0"/>
                <wp:positionH relativeFrom="column">
                  <wp:posOffset>795655</wp:posOffset>
                </wp:positionH>
                <wp:positionV relativeFrom="paragraph">
                  <wp:posOffset>-255905</wp:posOffset>
                </wp:positionV>
                <wp:extent cx="586855" cy="846940"/>
                <wp:effectExtent l="19050" t="38100" r="41910" b="48895"/>
                <wp:wrapNone/>
                <wp:docPr id="1813841191" name="Tinta 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">
                      <w14:nvContentPartPr>
                        <w14:cNvContentPartPr/>
                      </w14:nvContentPartPr>
                      <w14:xfrm>
                        <a:off x="0" y="0"/>
                        <a:ext cx="586855" cy="8469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F491A4" id="Tinta 644" o:spid="_x0000_s1026" type="#_x0000_t75" style="position:absolute;margin-left:62.3pt;margin-top:-20.5pt;width:46.9pt;height:67.4pt;z-index:25229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">
                <v:imagedata r:id="rId284" o:title=""/>
              </v:shape>
            </w:pict>
          </mc:Fallback>
        </mc:AlternateContent>
      </w:r>
      <w:r w:rsidR="000F5463" w:rsidRPr="00E30DAC">
        <w:rPr>
          <w:position w:val="-38"/>
        </w:rPr>
        <w:object w:dxaOrig="2320" w:dyaOrig="859" w14:anchorId="46B0B196">
          <v:shape id="_x0000_i1034" type="#_x0000_t75" style="width:116.15pt;height:42.9pt" o:ole="">
            <v:imagedata r:id="rId285" o:title=""/>
          </v:shape>
          <o:OLEObject Type="Embed" ProgID="Equation.DSMT4" ShapeID="_x0000_i1034" DrawAspect="Content" ObjectID="_1760897362" r:id="rId286"/>
        </w:object>
      </w:r>
    </w:p>
    <w:p w14:paraId="5614A12C" w14:textId="4035B242" w:rsidR="000F5463" w:rsidRDefault="003151D5" w:rsidP="000F5463">
      <w:pPr>
        <w:pStyle w:val="texto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331008" behindDoc="0" locked="0" layoutInCell="1" allowOverlap="1" wp14:anchorId="67046D35" wp14:editId="588EB9E5">
                <wp:simplePos x="0" y="0"/>
                <wp:positionH relativeFrom="column">
                  <wp:posOffset>271368</wp:posOffset>
                </wp:positionH>
                <wp:positionV relativeFrom="paragraph">
                  <wp:posOffset>317835</wp:posOffset>
                </wp:positionV>
                <wp:extent cx="495360" cy="65520"/>
                <wp:effectExtent l="38100" t="38100" r="38100" b="48895"/>
                <wp:wrapNone/>
                <wp:docPr id="640442048" name="Tinta 6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">
                      <w14:nvContentPartPr>
                        <w14:cNvContentPartPr/>
                      </w14:nvContentPartPr>
                      <w14:xfrm>
                        <a:off x="0" y="0"/>
                        <a:ext cx="49536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9DE0E0" id="Tinta 675" o:spid="_x0000_s1026" type="#_x0000_t75" style="position:absolute;margin-left:21pt;margin-top:24.7pt;width:39.7pt;height:5.85pt;z-index:25233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">
                <v:imagedata r:id="rId28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29984" behindDoc="0" locked="0" layoutInCell="1" allowOverlap="1" wp14:anchorId="0BB73E8C" wp14:editId="5837E5B3">
                <wp:simplePos x="0" y="0"/>
                <wp:positionH relativeFrom="column">
                  <wp:posOffset>3312160</wp:posOffset>
                </wp:positionH>
                <wp:positionV relativeFrom="paragraph">
                  <wp:posOffset>-105410</wp:posOffset>
                </wp:positionV>
                <wp:extent cx="499910" cy="284040"/>
                <wp:effectExtent l="38100" t="38100" r="33655" b="40005"/>
                <wp:wrapNone/>
                <wp:docPr id="2126987384" name="Tinta 6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">
                      <w14:nvContentPartPr>
                        <w14:cNvContentPartPr/>
                      </w14:nvContentPartPr>
                      <w14:xfrm>
                        <a:off x="0" y="0"/>
                        <a:ext cx="499910" cy="28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5FD769" id="Tinta 674" o:spid="_x0000_s1026" type="#_x0000_t75" style="position:absolute;margin-left:260.45pt;margin-top:-8.65pt;width:40.05pt;height:23.05pt;z-index:25232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">
                <v:imagedata r:id="rId29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25888" behindDoc="0" locked="0" layoutInCell="1" allowOverlap="1" wp14:anchorId="11B6E16E" wp14:editId="22472785">
                <wp:simplePos x="0" y="0"/>
                <wp:positionH relativeFrom="column">
                  <wp:posOffset>2529205</wp:posOffset>
                </wp:positionH>
                <wp:positionV relativeFrom="paragraph">
                  <wp:posOffset>-39370</wp:posOffset>
                </wp:positionV>
                <wp:extent cx="336960" cy="119380"/>
                <wp:effectExtent l="38100" t="38100" r="6350" b="33020"/>
                <wp:wrapNone/>
                <wp:docPr id="1942201898" name="Tinta 6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">
                      <w14:nvContentPartPr>
                        <w14:cNvContentPartPr/>
                      </w14:nvContentPartPr>
                      <w14:xfrm>
                        <a:off x="0" y="0"/>
                        <a:ext cx="336960" cy="1193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1DAC6B" id="Tinta 670" o:spid="_x0000_s1026" type="#_x0000_t75" style="position:absolute;margin-left:198.8pt;margin-top:-3.45pt;width:27.25pt;height:10.1pt;z-index:25232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">
                <v:imagedata r:id="rId29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22816" behindDoc="0" locked="0" layoutInCell="1" allowOverlap="1" wp14:anchorId="123E2814" wp14:editId="0635F32B">
                <wp:simplePos x="0" y="0"/>
                <wp:positionH relativeFrom="column">
                  <wp:posOffset>1524000</wp:posOffset>
                </wp:positionH>
                <wp:positionV relativeFrom="paragraph">
                  <wp:posOffset>-49530</wp:posOffset>
                </wp:positionV>
                <wp:extent cx="647015" cy="255905"/>
                <wp:effectExtent l="19050" t="38100" r="1270" b="48895"/>
                <wp:wrapNone/>
                <wp:docPr id="389558914" name="Tinta 6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">
                      <w14:nvContentPartPr>
                        <w14:cNvContentPartPr/>
                      </w14:nvContentPartPr>
                      <w14:xfrm>
                        <a:off x="0" y="0"/>
                        <a:ext cx="647015" cy="2559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DE7A66" id="Tinta 667" o:spid="_x0000_s1026" type="#_x0000_t75" style="position:absolute;margin-left:119.65pt;margin-top:-4.25pt;width:51.7pt;height:20.85pt;z-index:25232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">
                <v:imagedata r:id="rId294" o:title=""/>
              </v:shape>
            </w:pict>
          </mc:Fallback>
        </mc:AlternateContent>
      </w:r>
    </w:p>
    <w:p w14:paraId="70780B12" w14:textId="68CA0D76" w:rsidR="000F5463" w:rsidRDefault="003151D5" w:rsidP="000F5463">
      <w:pPr>
        <w:pStyle w:val="texto"/>
        <w:rPr>
          <w:rFonts w:ascii="Arial" w:hAnsi="Arial" w:cs="Arial"/>
          <w:b/>
          <w:sz w:val="18"/>
          <w:szCs w:val="18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358656" behindDoc="0" locked="0" layoutInCell="1" allowOverlap="1" wp14:anchorId="6B7E0909" wp14:editId="22778C8E">
                <wp:simplePos x="0" y="0"/>
                <wp:positionH relativeFrom="column">
                  <wp:posOffset>635</wp:posOffset>
                </wp:positionH>
                <wp:positionV relativeFrom="paragraph">
                  <wp:posOffset>314960</wp:posOffset>
                </wp:positionV>
                <wp:extent cx="871855" cy="760730"/>
                <wp:effectExtent l="38100" t="38100" r="42545" b="39370"/>
                <wp:wrapNone/>
                <wp:docPr id="358183567" name="Tinta 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">
                      <w14:nvContentPartPr>
                        <w14:cNvContentPartPr/>
                      </w14:nvContentPartPr>
                      <w14:xfrm>
                        <a:off x="0" y="0"/>
                        <a:ext cx="871855" cy="7607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1187A3" id="Tinta 702" o:spid="_x0000_s1026" type="#_x0000_t75" style="position:absolute;margin-left:-.3pt;margin-top:24.45pt;width:69.35pt;height:60.6pt;z-index:25235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">
                <v:imagedata r:id="rId29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41248" behindDoc="0" locked="0" layoutInCell="1" allowOverlap="1" wp14:anchorId="24C98D23" wp14:editId="34E474E7">
                <wp:simplePos x="0" y="0"/>
                <wp:positionH relativeFrom="column">
                  <wp:posOffset>3264535</wp:posOffset>
                </wp:positionH>
                <wp:positionV relativeFrom="paragraph">
                  <wp:posOffset>8255</wp:posOffset>
                </wp:positionV>
                <wp:extent cx="579460" cy="492120"/>
                <wp:effectExtent l="38100" t="38100" r="49530" b="41910"/>
                <wp:wrapNone/>
                <wp:docPr id="410720853" name="Tinta 6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">
                      <w14:nvContentPartPr>
                        <w14:cNvContentPartPr/>
                      </w14:nvContentPartPr>
                      <w14:xfrm>
                        <a:off x="0" y="0"/>
                        <a:ext cx="579460" cy="49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A294E7" id="Tinta 685" o:spid="_x0000_s1026" type="#_x0000_t75" style="position:absolute;margin-left:256.7pt;margin-top:.3pt;width:46.35pt;height:39.5pt;z-index:25234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">
                <v:imagedata r:id="rId29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42272" behindDoc="0" locked="0" layoutInCell="1" allowOverlap="1" wp14:anchorId="45BF0640" wp14:editId="3B658069">
                <wp:simplePos x="0" y="0"/>
                <wp:positionH relativeFrom="column">
                  <wp:posOffset>2485390</wp:posOffset>
                </wp:positionH>
                <wp:positionV relativeFrom="paragraph">
                  <wp:posOffset>172085</wp:posOffset>
                </wp:positionV>
                <wp:extent cx="324465" cy="142875"/>
                <wp:effectExtent l="38100" t="38100" r="0" b="47625"/>
                <wp:wrapNone/>
                <wp:docPr id="908779148" name="Tinta 6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">
                      <w14:nvContentPartPr>
                        <w14:cNvContentPartPr/>
                      </w14:nvContentPartPr>
                      <w14:xfrm>
                        <a:off x="0" y="0"/>
                        <a:ext cx="324465" cy="1428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4BD489" id="Tinta 686" o:spid="_x0000_s1026" type="#_x0000_t75" style="position:absolute;margin-left:195.35pt;margin-top:13.2pt;width:26.3pt;height:11.95pt;z-index:25234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">
                <v:imagedata r:id="rId30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43296" behindDoc="0" locked="0" layoutInCell="1" allowOverlap="1" wp14:anchorId="5D342930" wp14:editId="3FFC025A">
                <wp:simplePos x="0" y="0"/>
                <wp:positionH relativeFrom="column">
                  <wp:posOffset>1607185</wp:posOffset>
                </wp:positionH>
                <wp:positionV relativeFrom="paragraph">
                  <wp:posOffset>12065</wp:posOffset>
                </wp:positionV>
                <wp:extent cx="464310" cy="574360"/>
                <wp:effectExtent l="19050" t="38100" r="31115" b="35560"/>
                <wp:wrapNone/>
                <wp:docPr id="1437923685" name="Tinta 6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">
                      <w14:nvContentPartPr>
                        <w14:cNvContentPartPr/>
                      </w14:nvContentPartPr>
                      <w14:xfrm>
                        <a:off x="0" y="0"/>
                        <a:ext cx="464310" cy="57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5B0538" id="Tinta 687" o:spid="_x0000_s1026" type="#_x0000_t75" style="position:absolute;margin-left:126.2pt;margin-top:.6pt;width:37.25pt;height:45.95pt;z-index:25234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">
                <v:imagedata r:id="rId302" o:title=""/>
              </v:shape>
            </w:pict>
          </mc:Fallback>
        </mc:AlternateContent>
      </w:r>
      <w:r w:rsidR="008A3E8E" w:rsidRPr="00E30DAC">
        <w:rPr>
          <w:position w:val="-38"/>
        </w:rPr>
        <w:object w:dxaOrig="2400" w:dyaOrig="859" w14:anchorId="0399A1A3">
          <v:shape id="_x0000_i1035" type="#_x0000_t75" style="width:119.9pt;height:42.9pt" o:ole="">
            <v:imagedata r:id="rId303" o:title=""/>
          </v:shape>
          <o:OLEObject Type="Embed" ProgID="Equation.DSMT4" ShapeID="_x0000_i1035" DrawAspect="Content" ObjectID="_1760897363" r:id="rId304"/>
        </w:object>
      </w:r>
    </w:p>
    <w:p w14:paraId="227B5BF9" w14:textId="7FEFE34B" w:rsidR="00264702" w:rsidRDefault="003151D5" w:rsidP="005B02F6">
      <w:pPr>
        <w:ind w:hanging="284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372992" behindDoc="0" locked="0" layoutInCell="1" allowOverlap="1" wp14:anchorId="3B30DB9B" wp14:editId="259039F6">
                <wp:simplePos x="0" y="0"/>
                <wp:positionH relativeFrom="column">
                  <wp:posOffset>1734185</wp:posOffset>
                </wp:positionH>
                <wp:positionV relativeFrom="paragraph">
                  <wp:posOffset>-238760</wp:posOffset>
                </wp:positionV>
                <wp:extent cx="3051675" cy="508320"/>
                <wp:effectExtent l="38100" t="38100" r="34925" b="44450"/>
                <wp:wrapNone/>
                <wp:docPr id="1689306713" name="Tinta 7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">
                      <w14:nvContentPartPr>
                        <w14:cNvContentPartPr/>
                      </w14:nvContentPartPr>
                      <w14:xfrm>
                        <a:off x="0" y="0"/>
                        <a:ext cx="3051675" cy="50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ABE8C4" id="Tinta 716" o:spid="_x0000_s1026" type="#_x0000_t75" style="position:absolute;margin-left:136.2pt;margin-top:-19.15pt;width:241pt;height:40.75pt;z-index:25237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">
                <v:imagedata r:id="rId30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53536" behindDoc="0" locked="0" layoutInCell="1" allowOverlap="1" wp14:anchorId="3E940645" wp14:editId="5E238E0B">
                <wp:simplePos x="0" y="0"/>
                <wp:positionH relativeFrom="column">
                  <wp:posOffset>648970</wp:posOffset>
                </wp:positionH>
                <wp:positionV relativeFrom="paragraph">
                  <wp:posOffset>-18415</wp:posOffset>
                </wp:positionV>
                <wp:extent cx="1499330" cy="399960"/>
                <wp:effectExtent l="38100" t="38100" r="43815" b="38735"/>
                <wp:wrapNone/>
                <wp:docPr id="1723678345" name="Tinta 6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">
                      <w14:nvContentPartPr>
                        <w14:cNvContentPartPr/>
                      </w14:nvContentPartPr>
                      <w14:xfrm>
                        <a:off x="0" y="0"/>
                        <a:ext cx="1499330" cy="39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051074" id="Tinta 697" o:spid="_x0000_s1026" type="#_x0000_t75" style="position:absolute;margin-left:50.75pt;margin-top:-1.8pt;width:118.75pt;height:32.2pt;z-index:25235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">
                <v:imagedata r:id="rId308" o:title=""/>
              </v:shape>
            </w:pict>
          </mc:Fallback>
        </mc:AlternateContent>
      </w:r>
    </w:p>
    <w:p w14:paraId="208FF6C0" w14:textId="01367D74" w:rsidR="00136EA4" w:rsidRDefault="003151D5" w:rsidP="005B02F6">
      <w:pPr>
        <w:ind w:hanging="284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382208" behindDoc="0" locked="0" layoutInCell="1" allowOverlap="1" wp14:anchorId="26A1CB4A" wp14:editId="4B664730">
                <wp:simplePos x="0" y="0"/>
                <wp:positionH relativeFrom="column">
                  <wp:posOffset>3994150</wp:posOffset>
                </wp:positionH>
                <wp:positionV relativeFrom="paragraph">
                  <wp:posOffset>-127635</wp:posOffset>
                </wp:positionV>
                <wp:extent cx="1995170" cy="456635"/>
                <wp:effectExtent l="38100" t="38100" r="5080" b="38735"/>
                <wp:wrapNone/>
                <wp:docPr id="1001745527" name="Tinta 7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">
                      <w14:nvContentPartPr>
                        <w14:cNvContentPartPr/>
                      </w14:nvContentPartPr>
                      <w14:xfrm>
                        <a:off x="0" y="0"/>
                        <a:ext cx="1995170" cy="4566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02849B" id="Tinta 725" o:spid="_x0000_s1026" type="#_x0000_t75" style="position:absolute;margin-left:314.15pt;margin-top:-10.4pt;width:157.8pt;height:36.65pt;z-index:25238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">
                <v:imagedata r:id="rId310" o:title=""/>
              </v:shape>
            </w:pict>
          </mc:Fallback>
        </mc:AlternateContent>
      </w:r>
    </w:p>
    <w:p w14:paraId="058BD4B1" w14:textId="3CE2C8A4" w:rsidR="00136EA4" w:rsidRDefault="003151D5" w:rsidP="005B02F6">
      <w:pPr>
        <w:ind w:hanging="284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394496" behindDoc="0" locked="0" layoutInCell="1" allowOverlap="1" wp14:anchorId="0BBB1969" wp14:editId="08D3A697">
                <wp:simplePos x="0" y="0"/>
                <wp:positionH relativeFrom="column">
                  <wp:posOffset>1313180</wp:posOffset>
                </wp:positionH>
                <wp:positionV relativeFrom="paragraph">
                  <wp:posOffset>-66040</wp:posOffset>
                </wp:positionV>
                <wp:extent cx="932065" cy="369755"/>
                <wp:effectExtent l="38100" t="38100" r="20955" b="30480"/>
                <wp:wrapNone/>
                <wp:docPr id="1841469331" name="Tinta 7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">
                      <w14:nvContentPartPr>
                        <w14:cNvContentPartPr/>
                      </w14:nvContentPartPr>
                      <w14:xfrm>
                        <a:off x="0" y="0"/>
                        <a:ext cx="932065" cy="3697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F9E1C8" id="Tinta 737" o:spid="_x0000_s1026" type="#_x0000_t75" style="position:absolute;margin-left:103.05pt;margin-top:-5.55pt;width:74.1pt;height:29.8pt;z-index:25239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">
                <v:imagedata r:id="rId31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87328" behindDoc="0" locked="0" layoutInCell="1" allowOverlap="1" wp14:anchorId="54C45831" wp14:editId="1139573B">
                <wp:simplePos x="0" y="0"/>
                <wp:positionH relativeFrom="column">
                  <wp:posOffset>712470</wp:posOffset>
                </wp:positionH>
                <wp:positionV relativeFrom="paragraph">
                  <wp:posOffset>0</wp:posOffset>
                </wp:positionV>
                <wp:extent cx="448725" cy="297815"/>
                <wp:effectExtent l="38100" t="38100" r="8890" b="45085"/>
                <wp:wrapNone/>
                <wp:docPr id="1758014009" name="Tinta 7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">
                      <w14:nvContentPartPr>
                        <w14:cNvContentPartPr/>
                      </w14:nvContentPartPr>
                      <w14:xfrm>
                        <a:off x="0" y="0"/>
                        <a:ext cx="448725" cy="2978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D7EB83" id="Tinta 730" o:spid="_x0000_s1026" type="#_x0000_t75" style="position:absolute;margin-left:55.75pt;margin-top:-.35pt;width:36.05pt;height:24.15pt;z-index:25238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">
                <v:imagedata r:id="rId314" o:title=""/>
              </v:shape>
            </w:pict>
          </mc:Fallback>
        </mc:AlternateContent>
      </w:r>
    </w:p>
    <w:p w14:paraId="0FDFADEE" w14:textId="77777777" w:rsidR="00136EA4" w:rsidRDefault="00136EA4" w:rsidP="005B02F6">
      <w:pPr>
        <w:ind w:hanging="284"/>
      </w:pPr>
    </w:p>
    <w:p w14:paraId="57191926" w14:textId="77777777" w:rsidR="00136EA4" w:rsidRDefault="00136EA4" w:rsidP="005B02F6">
      <w:pPr>
        <w:ind w:hanging="284"/>
      </w:pPr>
    </w:p>
    <w:p w14:paraId="3193EAAD" w14:textId="77777777" w:rsidR="008A3E8E" w:rsidRDefault="008A3E8E" w:rsidP="005B02F6">
      <w:pPr>
        <w:ind w:hanging="284"/>
      </w:pPr>
    </w:p>
    <w:p w14:paraId="71187303" w14:textId="77777777" w:rsidR="008A3E8E" w:rsidRDefault="008A3E8E" w:rsidP="005B02F6">
      <w:pPr>
        <w:ind w:hanging="284"/>
      </w:pPr>
    </w:p>
    <w:p w14:paraId="1154A162" w14:textId="77777777" w:rsidR="008A3E8E" w:rsidRDefault="008A3E8E" w:rsidP="005B02F6">
      <w:pPr>
        <w:ind w:hanging="284"/>
      </w:pPr>
    </w:p>
    <w:p w14:paraId="39BC542C" w14:textId="77777777" w:rsidR="008A3E8E" w:rsidRDefault="008A3E8E" w:rsidP="005B02F6">
      <w:pPr>
        <w:ind w:hanging="284"/>
      </w:pPr>
    </w:p>
    <w:p w14:paraId="5D0746CA" w14:textId="5AD1DC3E" w:rsidR="008A3E8E" w:rsidRDefault="002D472A" w:rsidP="005B02F6">
      <w:pPr>
        <w:ind w:hanging="284"/>
      </w:pPr>
      <w:r w:rsidRPr="005B02F6">
        <w:rPr>
          <w:noProof/>
        </w:rPr>
        <w:lastRenderedPageBreak/>
        <w:drawing>
          <wp:inline distT="0" distB="0" distL="0" distR="0" wp14:anchorId="3FFB1A41" wp14:editId="1F2B0063">
            <wp:extent cx="5512083" cy="1320868"/>
            <wp:effectExtent l="0" t="0" r="0" b="0"/>
            <wp:docPr id="32" name="Imagem 32" descr="Uma imagem com texto, Tipo de letra, captura de ecrã, file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agem 32" descr="Uma imagem com texto, Tipo de letra, captura de ecrã, file&#10;&#10;Descrição gerada automaticamente"/>
                    <pic:cNvPicPr/>
                  </pic:nvPicPr>
                  <pic:blipFill>
                    <a:blip r:embed="rId315"/>
                    <a:stretch>
                      <a:fillRect/>
                    </a:stretch>
                  </pic:blipFill>
                  <pic:spPr>
                    <a:xfrm>
                      <a:off x="0" y="0"/>
                      <a:ext cx="5512083" cy="13208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74DF11" w14:textId="77777777" w:rsidR="008A3E8E" w:rsidRDefault="008A3E8E" w:rsidP="005B02F6">
      <w:pPr>
        <w:ind w:hanging="284"/>
      </w:pPr>
    </w:p>
    <w:p w14:paraId="462303C8" w14:textId="77777777" w:rsidR="00136EA4" w:rsidRDefault="00136EA4" w:rsidP="005B02F6">
      <w:pPr>
        <w:ind w:hanging="284"/>
      </w:pPr>
    </w:p>
    <w:p w14:paraId="1D6A1985" w14:textId="100BE5D1" w:rsidR="001440E4" w:rsidRDefault="001440E4" w:rsidP="001440E4">
      <w:pPr>
        <w:rPr>
          <w:rFonts w:ascii="CharterBT-Italic" w:eastAsiaTheme="minorHAnsi" w:hAnsi="CharterBT-Italic" w:cs="CharterBT-Italic"/>
          <w:i/>
          <w:iCs/>
          <w:sz w:val="21"/>
          <w:szCs w:val="21"/>
          <w:lang w:eastAsia="en-US"/>
        </w:rPr>
      </w:pPr>
    </w:p>
    <w:p w14:paraId="462E472C" w14:textId="024329BD" w:rsidR="001440E4" w:rsidRDefault="001440E4" w:rsidP="001440E4">
      <w:pPr>
        <w:rPr>
          <w:rFonts w:asciiTheme="minorHAnsi" w:hAnsiTheme="minorHAnsi" w:cstheme="minorHAnsi"/>
          <w:b/>
          <w:bCs/>
          <w:sz w:val="22"/>
          <w:szCs w:val="22"/>
        </w:rPr>
      </w:pPr>
      <w:r w:rsidRPr="001440E4">
        <w:rPr>
          <w:rFonts w:asciiTheme="minorHAnsi" w:hAnsiTheme="minorHAnsi" w:cstheme="minorHAnsi"/>
          <w:b/>
          <w:bCs/>
          <w:noProof/>
          <w:sz w:val="22"/>
          <w:szCs w:val="22"/>
        </w:rPr>
        <w:drawing>
          <wp:inline distT="0" distB="0" distL="0" distR="0" wp14:anchorId="7FBB6028" wp14:editId="5264DB70">
            <wp:extent cx="5124713" cy="558829"/>
            <wp:effectExtent l="0" t="0" r="0" b="0"/>
            <wp:docPr id="34" name="Imagem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6"/>
                    <a:stretch>
                      <a:fillRect/>
                    </a:stretch>
                  </pic:blipFill>
                  <pic:spPr>
                    <a:xfrm>
                      <a:off x="0" y="0"/>
                      <a:ext cx="5124713" cy="5588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A4E72A" w14:textId="1397D828" w:rsidR="001440E4" w:rsidRDefault="001440E4" w:rsidP="001440E4">
      <w:pPr>
        <w:rPr>
          <w:rFonts w:asciiTheme="minorHAnsi" w:hAnsiTheme="minorHAnsi" w:cstheme="minorHAnsi"/>
          <w:b/>
          <w:bCs/>
          <w:sz w:val="22"/>
          <w:szCs w:val="22"/>
        </w:rPr>
      </w:pPr>
    </w:p>
    <w:p w14:paraId="7317854F" w14:textId="77777777" w:rsidR="008A3E8E" w:rsidRDefault="008A3E8E" w:rsidP="001440E4">
      <w:pPr>
        <w:rPr>
          <w:rFonts w:asciiTheme="minorHAnsi" w:hAnsiTheme="minorHAnsi" w:cstheme="minorHAnsi"/>
          <w:b/>
          <w:bCs/>
          <w:sz w:val="22"/>
          <w:szCs w:val="22"/>
        </w:rPr>
      </w:pPr>
    </w:p>
    <w:p w14:paraId="75A3C8D0" w14:textId="77777777" w:rsidR="008A3E8E" w:rsidRDefault="008A3E8E" w:rsidP="001440E4">
      <w:pPr>
        <w:rPr>
          <w:rFonts w:asciiTheme="minorHAnsi" w:hAnsiTheme="minorHAnsi" w:cstheme="minorHAnsi"/>
          <w:b/>
          <w:bCs/>
          <w:sz w:val="22"/>
          <w:szCs w:val="22"/>
        </w:rPr>
      </w:pPr>
    </w:p>
    <w:p w14:paraId="64F0333D" w14:textId="6A394E3E" w:rsidR="001440E4" w:rsidRDefault="001440E4" w:rsidP="001440E4">
      <w:pPr>
        <w:ind w:hanging="284"/>
        <w:rPr>
          <w:rFonts w:asciiTheme="minorHAnsi" w:hAnsiTheme="minorHAnsi" w:cstheme="minorHAnsi"/>
          <w:b/>
          <w:bCs/>
          <w:sz w:val="22"/>
          <w:szCs w:val="22"/>
        </w:rPr>
      </w:pPr>
      <w:r w:rsidRPr="001440E4">
        <w:rPr>
          <w:rFonts w:asciiTheme="minorHAnsi" w:hAnsiTheme="minorHAnsi" w:cstheme="minorHAnsi"/>
          <w:b/>
          <w:bCs/>
          <w:sz w:val="22"/>
          <w:szCs w:val="22"/>
        </w:rPr>
        <w:t>Theorem</w:t>
      </w:r>
    </w:p>
    <w:p w14:paraId="3FC71DAE" w14:textId="77777777" w:rsidR="008A3E8E" w:rsidRDefault="001440E4" w:rsidP="001440E4">
      <w:pPr>
        <w:ind w:hanging="284"/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 xml:space="preserve">The </w:t>
      </w:r>
      <w:r w:rsidRPr="001440E4">
        <w:rPr>
          <w:rFonts w:asciiTheme="minorHAnsi" w:hAnsiTheme="minorHAnsi" w:cstheme="minorHAnsi"/>
          <w:sz w:val="22"/>
          <w:szCs w:val="22"/>
        </w:rPr>
        <w:t xml:space="preserve">eigenvectors of a matrix </w:t>
      </w:r>
      <m:oMath>
        <m:r>
          <w:rPr>
            <w:rFonts w:ascii="Cambria Math" w:hAnsi="Cambria Math" w:cstheme="minorHAnsi"/>
            <w:sz w:val="22"/>
            <w:szCs w:val="22"/>
          </w:rPr>
          <m:t>A∈</m:t>
        </m:r>
        <m:sSup>
          <m:sSupPr>
            <m:ctrlPr>
              <w:rPr>
                <w:rFonts w:ascii="Cambria Math" w:hAnsi="Cambria Math" w:cstheme="minorHAnsi"/>
                <w:i/>
                <w:sz w:val="22"/>
                <w:szCs w:val="22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 w:cstheme="minorHAnsi"/>
                <w:sz w:val="22"/>
                <w:szCs w:val="22"/>
              </w:rPr>
              <m:t>R</m:t>
            </m:r>
          </m:e>
          <m:sup>
            <m:r>
              <w:rPr>
                <w:rFonts w:ascii="Cambria Math" w:hAnsi="Cambria Math" w:cstheme="minorHAnsi"/>
                <w:sz w:val="22"/>
                <w:szCs w:val="22"/>
              </w:rPr>
              <m:t>n×n</m:t>
            </m:r>
          </m:sup>
        </m:sSup>
      </m:oMath>
      <w:r>
        <w:rPr>
          <w:rFonts w:asciiTheme="minorHAnsi" w:hAnsiTheme="minorHAnsi" w:cstheme="minorHAnsi"/>
          <w:sz w:val="22"/>
          <w:szCs w:val="22"/>
        </w:rPr>
        <w:t xml:space="preserve"> form a basis of </w:t>
      </w:r>
      <m:oMath>
        <m:sSup>
          <m:sSupPr>
            <m:ctrlPr>
              <w:rPr>
                <w:rFonts w:ascii="Cambria Math" w:hAnsi="Cambria Math" w:cstheme="minorHAnsi"/>
                <w:i/>
                <w:sz w:val="22"/>
                <w:szCs w:val="22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 w:cstheme="minorHAnsi"/>
                <w:sz w:val="22"/>
                <w:szCs w:val="22"/>
              </w:rPr>
              <m:t>R</m:t>
            </m:r>
          </m:e>
          <m:sup>
            <m:r>
              <w:rPr>
                <w:rFonts w:ascii="Cambria Math" w:hAnsi="Cambria Math" w:cstheme="minorHAnsi"/>
                <w:sz w:val="22"/>
                <w:szCs w:val="22"/>
              </w:rPr>
              <m:t>n</m:t>
            </m:r>
          </m:sup>
        </m:sSup>
      </m:oMath>
      <w:r>
        <w:rPr>
          <w:rFonts w:asciiTheme="minorHAnsi" w:hAnsiTheme="minorHAnsi" w:cstheme="minorHAnsi"/>
          <w:sz w:val="22"/>
          <w:szCs w:val="22"/>
        </w:rPr>
        <w:t xml:space="preserve"> if and only if for  </w:t>
      </w:r>
    </w:p>
    <w:p w14:paraId="629764FF" w14:textId="2A6A0178" w:rsidR="001440E4" w:rsidRDefault="001440E4" w:rsidP="001440E4">
      <w:pPr>
        <w:ind w:hanging="284"/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 xml:space="preserve">distinct eigenvalues </w:t>
      </w:r>
      <w:r w:rsidRPr="001440E4">
        <w:rPr>
          <w:rFonts w:asciiTheme="minorHAnsi" w:hAnsiTheme="minorHAnsi" w:cstheme="minorHAnsi"/>
          <w:sz w:val="22"/>
          <w:szCs w:val="22"/>
        </w:rPr>
        <w:sym w:font="Math1Mono" w:char="F06C"/>
      </w:r>
      <w:r w:rsidRPr="001440E4">
        <w:rPr>
          <w:rFonts w:asciiTheme="minorHAnsi" w:hAnsiTheme="minorHAnsi" w:cstheme="minorHAnsi"/>
          <w:sz w:val="22"/>
          <w:szCs w:val="22"/>
          <w:vertAlign w:val="subscript"/>
        </w:rPr>
        <w:t>1</w:t>
      </w:r>
      <w:r w:rsidRPr="001440E4">
        <w:rPr>
          <w:rFonts w:asciiTheme="minorHAnsi" w:hAnsiTheme="minorHAnsi" w:cstheme="minorHAnsi"/>
          <w:sz w:val="22"/>
          <w:szCs w:val="22"/>
        </w:rPr>
        <w:t xml:space="preserve">, </w:t>
      </w:r>
      <w:r w:rsidRPr="001440E4">
        <w:rPr>
          <w:rFonts w:asciiTheme="minorHAnsi" w:hAnsiTheme="minorHAnsi" w:cstheme="minorHAnsi"/>
          <w:sz w:val="22"/>
          <w:szCs w:val="22"/>
        </w:rPr>
        <w:sym w:font="Math1Mono" w:char="F06C"/>
      </w:r>
      <w:r w:rsidRPr="001440E4">
        <w:rPr>
          <w:rFonts w:asciiTheme="minorHAnsi" w:hAnsiTheme="minorHAnsi" w:cstheme="minorHAnsi"/>
          <w:sz w:val="22"/>
          <w:szCs w:val="22"/>
          <w:vertAlign w:val="subscript"/>
        </w:rPr>
        <w:t xml:space="preserve">2, </w:t>
      </w:r>
      <w:r w:rsidRPr="001440E4">
        <w:rPr>
          <w:rFonts w:asciiTheme="minorHAnsi" w:hAnsiTheme="minorHAnsi" w:cstheme="minorHAnsi"/>
          <w:sz w:val="22"/>
          <w:szCs w:val="22"/>
        </w:rPr>
        <w:t xml:space="preserve">...., </w:t>
      </w:r>
      <w:r w:rsidRPr="001440E4">
        <w:rPr>
          <w:rFonts w:asciiTheme="minorHAnsi" w:hAnsiTheme="minorHAnsi" w:cstheme="minorHAnsi"/>
          <w:sz w:val="22"/>
          <w:szCs w:val="22"/>
        </w:rPr>
        <w:sym w:font="Math1Mono" w:char="F06C"/>
      </w:r>
      <w:r w:rsidRPr="001440E4">
        <w:rPr>
          <w:rFonts w:asciiTheme="minorHAnsi" w:hAnsiTheme="minorHAnsi" w:cstheme="minorHAnsi"/>
          <w:sz w:val="22"/>
          <w:szCs w:val="22"/>
          <w:vertAlign w:val="subscript"/>
        </w:rPr>
        <w:t>k</w:t>
      </w:r>
      <w:r>
        <w:rPr>
          <w:rFonts w:asciiTheme="minorHAnsi" w:hAnsiTheme="minorHAnsi" w:cstheme="minorHAnsi"/>
          <w:sz w:val="22"/>
          <w:szCs w:val="22"/>
        </w:rPr>
        <w:t xml:space="preserve"> </w:t>
      </w:r>
      <m:oMath>
        <m:r>
          <m:rPr>
            <m:scr m:val="double-struck"/>
          </m:rPr>
          <w:rPr>
            <w:rFonts w:ascii="Cambria Math" w:hAnsi="Cambria Math" w:cstheme="minorHAnsi"/>
            <w:sz w:val="22"/>
            <w:szCs w:val="22"/>
          </w:rPr>
          <m:t>∈R</m:t>
        </m:r>
      </m:oMath>
      <w:r>
        <w:rPr>
          <w:rFonts w:asciiTheme="minorHAnsi" w:hAnsiTheme="minorHAnsi" w:cstheme="minorHAnsi"/>
          <w:sz w:val="22"/>
          <w:szCs w:val="22"/>
        </w:rPr>
        <w:t>, we have:</w:t>
      </w:r>
    </w:p>
    <w:p w14:paraId="1F36FDD5" w14:textId="1668BCE1" w:rsidR="001465B8" w:rsidRPr="00D62FAF" w:rsidRDefault="003151D5" w:rsidP="001465B8">
      <w:pPr>
        <w:pStyle w:val="PargrafodaLista"/>
        <w:ind w:left="537"/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noProof/>
          <w:sz w:val="22"/>
          <w:szCs w:val="22"/>
        </w:rPr>
        <mc:AlternateContent>
          <mc:Choice Requires="wpi">
            <w:drawing>
              <wp:anchor distT="0" distB="0" distL="114300" distR="114300" simplePos="0" relativeHeight="252413952" behindDoc="0" locked="0" layoutInCell="1" allowOverlap="1" wp14:anchorId="78642D1B" wp14:editId="03112175">
                <wp:simplePos x="0" y="0"/>
                <wp:positionH relativeFrom="column">
                  <wp:posOffset>687070</wp:posOffset>
                </wp:positionH>
                <wp:positionV relativeFrom="paragraph">
                  <wp:posOffset>-82550</wp:posOffset>
                </wp:positionV>
                <wp:extent cx="2304780" cy="410845"/>
                <wp:effectExtent l="38100" t="38100" r="38735" b="46355"/>
                <wp:wrapNone/>
                <wp:docPr id="1475238624" name="Tinta 7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">
                      <w14:nvContentPartPr>
                        <w14:cNvContentPartPr/>
                      </w14:nvContentPartPr>
                      <w14:xfrm>
                        <a:off x="0" y="0"/>
                        <a:ext cx="2304780" cy="4108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2C51B5" id="Tinta 756" o:spid="_x0000_s1026" type="#_x0000_t75" style="position:absolute;margin-left:53.75pt;margin-top:-6.85pt;width:182.2pt;height:33.05pt;z-index:25241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">
                <v:imagedata r:id="rId318" o:title=""/>
              </v:shape>
            </w:pict>
          </mc:Fallback>
        </mc:AlternateContent>
      </w:r>
      <w:r>
        <w:rPr>
          <w:rFonts w:asciiTheme="minorHAnsi" w:hAnsiTheme="minorHAnsi" w:cstheme="minorHAnsi"/>
          <w:noProof/>
          <w:sz w:val="22"/>
          <w:szCs w:val="22"/>
        </w:rPr>
        <mc:AlternateContent>
          <mc:Choice Requires="wpi">
            <w:drawing>
              <wp:anchor distT="0" distB="0" distL="114300" distR="114300" simplePos="0" relativeHeight="252408832" behindDoc="0" locked="0" layoutInCell="1" allowOverlap="1" wp14:anchorId="193CD556" wp14:editId="7B1708F0">
                <wp:simplePos x="0" y="0"/>
                <wp:positionH relativeFrom="column">
                  <wp:posOffset>270510</wp:posOffset>
                </wp:positionH>
                <wp:positionV relativeFrom="paragraph">
                  <wp:posOffset>-34290</wp:posOffset>
                </wp:positionV>
                <wp:extent cx="245160" cy="227160"/>
                <wp:effectExtent l="38100" t="38100" r="2540" b="40005"/>
                <wp:wrapNone/>
                <wp:docPr id="2096127174" name="Tinta 7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">
                      <w14:nvContentPartPr>
                        <w14:cNvContentPartPr/>
                      </w14:nvContentPartPr>
                      <w14:xfrm>
                        <a:off x="0" y="0"/>
                        <a:ext cx="245160" cy="22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95E9FF" id="Tinta 751" o:spid="_x0000_s1026" type="#_x0000_t75" style="position:absolute;margin-left:20.95pt;margin-top:-3.05pt;width:20pt;height:18.6pt;z-index:25240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">
                <v:imagedata r:id="rId320" o:title=""/>
              </v:shape>
            </w:pict>
          </mc:Fallback>
        </mc:AlternateContent>
      </w:r>
    </w:p>
    <w:p w14:paraId="1D835A9A" w14:textId="14CF1022" w:rsidR="008B2AD0" w:rsidRPr="002C2A14" w:rsidRDefault="003151D5" w:rsidP="008B2AD0">
      <w:pPr>
        <w:pStyle w:val="PargrafodaLista"/>
        <w:ind w:left="537"/>
        <w:rPr>
          <w:rFonts w:ascii="CharterBT-Italic" w:eastAsiaTheme="minorHAnsi" w:hAnsi="CharterBT-Italic" w:cs="CharterBT-Italic"/>
          <w:i/>
          <w:iCs/>
          <w:sz w:val="22"/>
          <w:szCs w:val="22"/>
          <w:lang w:eastAsia="en-US"/>
        </w:rPr>
      </w:pPr>
      <w:r>
        <w:rPr>
          <w:rFonts w:ascii="CharterBT-Italic" w:eastAsiaTheme="minorHAnsi" w:hAnsi="CharterBT-Italic" w:cs="CharterBT-Italic"/>
          <w:i/>
          <w:iCs/>
          <w:noProof/>
          <w:sz w:val="22"/>
          <w:szCs w:val="22"/>
          <w:lang w:eastAsia="en-US"/>
        </w:rPr>
        <mc:AlternateContent>
          <mc:Choice Requires="wpi">
            <w:drawing>
              <wp:anchor distT="0" distB="0" distL="114300" distR="114300" simplePos="0" relativeHeight="252443648" behindDoc="0" locked="0" layoutInCell="1" allowOverlap="1" wp14:anchorId="5294913D" wp14:editId="7550F557">
                <wp:simplePos x="0" y="0"/>
                <wp:positionH relativeFrom="column">
                  <wp:posOffset>183515</wp:posOffset>
                </wp:positionH>
                <wp:positionV relativeFrom="paragraph">
                  <wp:posOffset>78740</wp:posOffset>
                </wp:positionV>
                <wp:extent cx="303480" cy="294840"/>
                <wp:effectExtent l="38100" t="38100" r="1905" b="48260"/>
                <wp:wrapNone/>
                <wp:docPr id="842120351" name="Tinta 7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">
                      <w14:nvContentPartPr>
                        <w14:cNvContentPartPr/>
                      </w14:nvContentPartPr>
                      <w14:xfrm>
                        <a:off x="0" y="0"/>
                        <a:ext cx="303480" cy="29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5C787A" id="Tinta 785" o:spid="_x0000_s1026" type="#_x0000_t75" style="position:absolute;margin-left:14.1pt;margin-top:5.85pt;width:24.65pt;height:23.9pt;z-index:25244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">
                <v:imagedata r:id="rId322" o:title=""/>
              </v:shape>
            </w:pict>
          </mc:Fallback>
        </mc:AlternateContent>
      </w:r>
    </w:p>
    <w:p w14:paraId="780F9D2D" w14:textId="05F542C2" w:rsidR="001465B8" w:rsidRDefault="003151D5" w:rsidP="008B2AD0">
      <w:pPr>
        <w:pStyle w:val="PargrafodaLista"/>
        <w:ind w:left="537" w:hanging="821"/>
        <w:rPr>
          <w:rFonts w:ascii="CharterBT-Italic" w:eastAsiaTheme="minorEastAsia" w:hAnsi="CharterBT-Italic" w:cs="CharterBT-Italic"/>
          <w:i/>
          <w:sz w:val="22"/>
          <w:szCs w:val="22"/>
        </w:rPr>
      </w:pPr>
      <w:r>
        <w:rPr>
          <w:rFonts w:ascii="CharterBT-Italic" w:eastAsiaTheme="minorEastAsia" w:hAnsi="CharterBT-Italic" w:cs="CharterBT-Italic"/>
          <w:i/>
          <w:noProof/>
          <w:sz w:val="22"/>
          <w:szCs w:val="22"/>
        </w:rPr>
        <mc:AlternateContent>
          <mc:Choice Requires="wpi">
            <w:drawing>
              <wp:anchor distT="0" distB="0" distL="114300" distR="114300" simplePos="0" relativeHeight="252446720" behindDoc="0" locked="0" layoutInCell="1" allowOverlap="1" wp14:anchorId="63E4CFC4" wp14:editId="7AB7D0A6">
                <wp:simplePos x="0" y="0"/>
                <wp:positionH relativeFrom="column">
                  <wp:posOffset>671195</wp:posOffset>
                </wp:positionH>
                <wp:positionV relativeFrom="paragraph">
                  <wp:posOffset>-156845</wp:posOffset>
                </wp:positionV>
                <wp:extent cx="3706065" cy="328295"/>
                <wp:effectExtent l="38100" t="38100" r="27940" b="33655"/>
                <wp:wrapNone/>
                <wp:docPr id="1150905294" name="Tinta 7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">
                      <w14:nvContentPartPr>
                        <w14:cNvContentPartPr/>
                      </w14:nvContentPartPr>
                      <w14:xfrm>
                        <a:off x="0" y="0"/>
                        <a:ext cx="3706065" cy="3282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04F25A" id="Tinta 788" o:spid="_x0000_s1026" type="#_x0000_t75" style="position:absolute;margin-left:52.5pt;margin-top:-12.7pt;width:292.5pt;height:26.55pt;z-index:25244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">
                <v:imagedata r:id="rId324" o:title=""/>
              </v:shape>
            </w:pict>
          </mc:Fallback>
        </mc:AlternateContent>
      </w:r>
    </w:p>
    <w:p w14:paraId="683BBF05" w14:textId="00DE35AD" w:rsidR="00C02EFC" w:rsidRDefault="00C02EFC" w:rsidP="00C02EFC">
      <w:pPr>
        <w:pStyle w:val="PargrafodaLista"/>
        <w:ind w:left="537"/>
        <w:rPr>
          <w:rFonts w:ascii="CharterBT-Italic" w:eastAsiaTheme="minorEastAsia" w:hAnsi="CharterBT-Italic" w:cs="CharterBT-Italic"/>
          <w:b/>
          <w:bCs/>
          <w:i/>
          <w:iCs/>
          <w:sz w:val="22"/>
          <w:szCs w:val="22"/>
          <w:lang w:eastAsia="en-US"/>
        </w:rPr>
      </w:pPr>
      <w:r>
        <w:rPr>
          <w:rFonts w:ascii="CharterBT-Italic" w:eastAsiaTheme="minorEastAsia" w:hAnsi="CharterBT-Italic" w:cs="CharterBT-Italic"/>
          <w:b/>
          <w:bCs/>
          <w:i/>
          <w:iCs/>
          <w:sz w:val="22"/>
          <w:szCs w:val="22"/>
          <w:lang w:eastAsia="en-US"/>
        </w:rPr>
        <w:t>Example</w:t>
      </w:r>
      <w:r w:rsidR="002D472A">
        <w:rPr>
          <w:rFonts w:ascii="CharterBT-Italic" w:eastAsiaTheme="minorEastAsia" w:hAnsi="CharterBT-Italic" w:cs="CharterBT-Italic"/>
          <w:b/>
          <w:bCs/>
          <w:i/>
          <w:iCs/>
          <w:sz w:val="22"/>
          <w:szCs w:val="22"/>
          <w:lang w:eastAsia="en-US"/>
        </w:rPr>
        <w:t xml:space="preserve"> (class 3)</w:t>
      </w:r>
    </w:p>
    <w:p w14:paraId="571C2484" w14:textId="77777777" w:rsidR="00C02EFC" w:rsidRDefault="00C02EFC" w:rsidP="00C02EFC">
      <w:pPr>
        <w:pStyle w:val="PargrafodaLista"/>
        <w:ind w:left="537"/>
        <w:rPr>
          <w:rFonts w:ascii="CharterBT-Italic" w:eastAsiaTheme="minorEastAsia" w:hAnsi="CharterBT-Italic" w:cs="CharterBT-Italic"/>
          <w:sz w:val="22"/>
          <w:szCs w:val="22"/>
          <w:lang w:eastAsia="en-US"/>
        </w:rPr>
      </w:pPr>
      <w:r w:rsidRPr="002C2A14">
        <w:rPr>
          <w:rFonts w:ascii="CharterBT-Italic" w:eastAsiaTheme="minorEastAsia" w:hAnsi="CharterBT-Italic" w:cs="CharterBT-Italic"/>
          <w:sz w:val="22"/>
          <w:szCs w:val="22"/>
          <w:lang w:eastAsia="en-US"/>
        </w:rPr>
        <w:t xml:space="preserve">Consider the </w:t>
      </w:r>
      <w:r>
        <w:rPr>
          <w:rFonts w:ascii="CharterBT-Italic" w:eastAsiaTheme="minorEastAsia" w:hAnsi="CharterBT-Italic" w:cs="CharterBT-Italic"/>
          <w:sz w:val="22"/>
          <w:szCs w:val="22"/>
          <w:lang w:eastAsia="en-US"/>
        </w:rPr>
        <w:t>t</w:t>
      </w:r>
      <w:r w:rsidRPr="002C2A14">
        <w:rPr>
          <w:rFonts w:ascii="CharterBT-Roman" w:eastAsiaTheme="minorHAnsi" w:hAnsi="CharterBT-Roman" w:cs="CharterBT-Roman"/>
          <w:sz w:val="19"/>
          <w:szCs w:val="19"/>
          <w:lang w:eastAsia="en-US"/>
        </w:rPr>
        <w:t>ransformation</w:t>
      </w:r>
      <w:r>
        <w:rPr>
          <w:rFonts w:ascii="CharterBT-Roman" w:eastAsiaTheme="minorHAnsi" w:hAnsi="CharterBT-Roman" w:cs="CharterBT-Roman"/>
          <w:sz w:val="19"/>
          <w:szCs w:val="19"/>
          <w:lang w:eastAsia="en-US"/>
        </w:rPr>
        <w:t xml:space="preserve"> </w:t>
      </w:r>
      <w:r>
        <w:rPr>
          <w:rFonts w:ascii="CharterBT-Italic" w:eastAsiaTheme="minorEastAsia" w:hAnsi="CharterBT-Italic" w:cs="CharterBT-Italic"/>
          <w:sz w:val="22"/>
          <w:szCs w:val="22"/>
          <w:lang w:eastAsia="en-US"/>
        </w:rPr>
        <w:t>matrices:</w:t>
      </w:r>
    </w:p>
    <w:p w14:paraId="6DB1C5E6" w14:textId="1357CD41" w:rsidR="00C02EFC" w:rsidRDefault="00000000" w:rsidP="00C02EFC">
      <w:pPr>
        <w:pStyle w:val="PargrafodaLista"/>
        <w:ind w:left="537"/>
        <w:rPr>
          <w:rFonts w:ascii="CharterBT-Italic" w:eastAsiaTheme="minorEastAsia" w:hAnsi="CharterBT-Italic" w:cs="CharterBT-Italic"/>
          <w:sz w:val="22"/>
          <w:szCs w:val="22"/>
          <w:lang w:eastAsia="en-US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mr>
            </m:m>
          </m:e>
        </m:d>
      </m:oMath>
      <w:r w:rsidR="00D62FAF">
        <w:rPr>
          <w:rFonts w:ascii="CharterBT-Italic" w:eastAsiaTheme="minorEastAsia" w:hAnsi="CharterBT-Italic" w:cs="CharterBT-Italic"/>
        </w:rPr>
        <w:t xml:space="preserve"> and </w:t>
      </w:r>
      <w:r w:rsidR="00D62FAF" w:rsidRPr="009B5C84">
        <w:rPr>
          <w:position w:val="-38"/>
        </w:rPr>
        <w:object w:dxaOrig="1860" w:dyaOrig="859" w14:anchorId="422A4BDF">
          <v:shape id="_x0000_i1036" type="#_x0000_t75" style="width:92.95pt;height:42.9pt" o:ole="">
            <v:imagedata r:id="rId325" o:title=""/>
          </v:shape>
          <o:OLEObject Type="Embed" ProgID="Equation.DSMT4" ShapeID="_x0000_i1036" DrawAspect="Content" ObjectID="_1760897364" r:id="rId326"/>
        </w:object>
      </w:r>
    </w:p>
    <w:p w14:paraId="5802029D" w14:textId="77777777" w:rsidR="00C02EFC" w:rsidRDefault="00C02EFC" w:rsidP="00C02EFC">
      <w:pPr>
        <w:pStyle w:val="PargrafodaLista"/>
        <w:ind w:left="537"/>
        <w:rPr>
          <w:rFonts w:ascii="CharterBT-Italic" w:eastAsiaTheme="minorEastAsia" w:hAnsi="CharterBT-Italic" w:cs="CharterBT-Italic"/>
          <w:sz w:val="22"/>
          <w:szCs w:val="22"/>
          <w:lang w:eastAsia="en-US"/>
        </w:rPr>
      </w:pPr>
    </w:p>
    <w:p w14:paraId="602B16D4" w14:textId="77777777" w:rsidR="00C02EFC" w:rsidRDefault="00C02EFC" w:rsidP="00C02EFC">
      <w:pPr>
        <w:pStyle w:val="PargrafodaLista"/>
        <w:ind w:left="537"/>
        <w:rPr>
          <w:rFonts w:ascii="CharterBT-Italic" w:eastAsiaTheme="minorEastAsia" w:hAnsi="CharterBT-Italic" w:cs="CharterBT-Italic"/>
          <w:sz w:val="22"/>
          <w:szCs w:val="22"/>
          <w:lang w:eastAsia="en-US"/>
        </w:rPr>
      </w:pPr>
      <w:r w:rsidRPr="008B2AD0">
        <w:rPr>
          <w:rFonts w:ascii="CharterBT-Italic" w:eastAsiaTheme="minorEastAsia" w:hAnsi="CharterBT-Italic" w:cs="CharterBT-Italic"/>
          <w:sz w:val="22"/>
          <w:szCs w:val="22"/>
          <w:lang w:eastAsia="en-US"/>
        </w:rPr>
        <w:t>Without resorting to maple commands "eigenvalue" and</w:t>
      </w:r>
      <w:r>
        <w:rPr>
          <w:rFonts w:ascii="CharterBT-Italic" w:eastAsiaTheme="minorEastAsia" w:hAnsi="CharterBT-Italic" w:cs="CharterBT-Italic"/>
          <w:sz w:val="22"/>
          <w:szCs w:val="22"/>
          <w:lang w:eastAsia="en-US"/>
        </w:rPr>
        <w:t xml:space="preserve"> “eigenvector”</w:t>
      </w:r>
    </w:p>
    <w:p w14:paraId="70179C07" w14:textId="77777777" w:rsidR="00C02EFC" w:rsidRPr="008A3E8E" w:rsidRDefault="00C02EFC" w:rsidP="008A3E8E">
      <w:pPr>
        <w:pStyle w:val="PargrafodaLista"/>
        <w:numPr>
          <w:ilvl w:val="0"/>
          <w:numId w:val="27"/>
        </w:numPr>
        <w:tabs>
          <w:tab w:val="left" w:pos="993"/>
        </w:tabs>
        <w:ind w:hanging="11"/>
        <w:rPr>
          <w:rFonts w:ascii="CharterBT-Italic" w:eastAsiaTheme="minorEastAsia" w:hAnsi="CharterBT-Italic" w:cs="CharterBT-Italic"/>
          <w:sz w:val="22"/>
          <w:szCs w:val="22"/>
          <w:lang w:eastAsia="en-US"/>
        </w:rPr>
      </w:pPr>
      <w:r w:rsidRPr="008A3E8E">
        <w:rPr>
          <w:rFonts w:ascii="CharterBT-Italic" w:eastAsiaTheme="minorEastAsia" w:hAnsi="CharterBT-Italic" w:cs="CharterBT-Italic"/>
          <w:sz w:val="22"/>
          <w:szCs w:val="22"/>
          <w:lang w:eastAsia="en-US"/>
        </w:rPr>
        <w:t xml:space="preserve">Compute the eigenspaces of the above transformation matrices. </w:t>
      </w:r>
    </w:p>
    <w:p w14:paraId="54C9B0A7" w14:textId="230A3763" w:rsidR="00C02EFC" w:rsidRPr="008A3E8E" w:rsidRDefault="00C02EFC" w:rsidP="008A3E8E">
      <w:pPr>
        <w:pStyle w:val="PargrafodaLista"/>
        <w:numPr>
          <w:ilvl w:val="0"/>
          <w:numId w:val="27"/>
        </w:numPr>
        <w:tabs>
          <w:tab w:val="left" w:pos="993"/>
        </w:tabs>
        <w:autoSpaceDE w:val="0"/>
        <w:autoSpaceDN w:val="0"/>
        <w:adjustRightInd w:val="0"/>
        <w:spacing w:line="240" w:lineRule="auto"/>
        <w:ind w:hanging="11"/>
        <w:jc w:val="left"/>
        <w:rPr>
          <w:rFonts w:ascii="CharterBT-Italic" w:eastAsiaTheme="minorEastAsia" w:hAnsi="CharterBT-Italic" w:cs="CharterBT-Italic"/>
          <w:sz w:val="22"/>
          <w:szCs w:val="22"/>
          <w:lang w:eastAsia="en-US"/>
        </w:rPr>
      </w:pPr>
      <w:r w:rsidRPr="008A3E8E">
        <w:rPr>
          <w:rFonts w:ascii="CharterBT-Italic" w:eastAsiaTheme="minorEastAsia" w:hAnsi="CharterBT-Italic" w:cs="CharterBT-Italic"/>
          <w:sz w:val="22"/>
          <w:szCs w:val="22"/>
          <w:lang w:eastAsia="en-US"/>
        </w:rPr>
        <w:t xml:space="preserve">Verify if </w:t>
      </w:r>
      <w:r w:rsidR="00562B99" w:rsidRPr="008A3E8E">
        <w:rPr>
          <w:rFonts w:ascii="CharterBT-Italic" w:eastAsiaTheme="minorEastAsia" w:hAnsi="CharterBT-Italic" w:cs="CharterBT-Italic"/>
          <w:sz w:val="22"/>
          <w:szCs w:val="22"/>
          <w:lang w:eastAsia="en-US"/>
        </w:rPr>
        <w:t>they are</w:t>
      </w:r>
      <w:r w:rsidRPr="008A3E8E">
        <w:rPr>
          <w:rFonts w:ascii="CharterBT-Italic" w:eastAsiaTheme="minorEastAsia" w:hAnsi="CharterBT-Italic" w:cs="CharterBT-Italic"/>
          <w:sz w:val="22"/>
          <w:szCs w:val="22"/>
          <w:lang w:eastAsia="en-US"/>
        </w:rPr>
        <w:t xml:space="preserve"> diagonalizable?</w:t>
      </w:r>
    </w:p>
    <w:p w14:paraId="588AD719" w14:textId="033AB4F5" w:rsidR="00C02EFC" w:rsidRDefault="00C02EFC" w:rsidP="008A3E8E">
      <w:pPr>
        <w:pStyle w:val="PargrafodaLista"/>
        <w:numPr>
          <w:ilvl w:val="0"/>
          <w:numId w:val="27"/>
        </w:numPr>
        <w:tabs>
          <w:tab w:val="left" w:pos="993"/>
        </w:tabs>
        <w:autoSpaceDE w:val="0"/>
        <w:autoSpaceDN w:val="0"/>
        <w:adjustRightInd w:val="0"/>
        <w:spacing w:line="240" w:lineRule="auto"/>
        <w:ind w:hanging="11"/>
        <w:jc w:val="left"/>
        <w:rPr>
          <w:rFonts w:ascii="CharterBT-Italic" w:eastAsiaTheme="minorEastAsia" w:hAnsi="CharterBT-Italic" w:cs="CharterBT-Italic"/>
          <w:sz w:val="22"/>
          <w:szCs w:val="22"/>
          <w:lang w:eastAsia="en-US"/>
        </w:rPr>
      </w:pPr>
      <w:r w:rsidRPr="008A3E8E">
        <w:rPr>
          <w:rFonts w:ascii="CharterBT-Italic" w:eastAsiaTheme="minorEastAsia" w:hAnsi="CharterBT-Italic" w:cs="CharterBT-Italic"/>
          <w:sz w:val="22"/>
          <w:szCs w:val="22"/>
          <w:lang w:eastAsia="en-US"/>
        </w:rPr>
        <w:t xml:space="preserve">In affirmative case, find the </w:t>
      </w:r>
      <w:r w:rsidR="00562B99" w:rsidRPr="008A3E8E">
        <w:rPr>
          <w:rFonts w:ascii="CharterBT-Italic" w:eastAsiaTheme="minorEastAsia" w:hAnsi="CharterBT-Italic" w:cs="CharterBT-Italic"/>
          <w:sz w:val="22"/>
          <w:szCs w:val="22"/>
          <w:lang w:eastAsia="en-US"/>
        </w:rPr>
        <w:t>eigen decomposition</w:t>
      </w:r>
      <w:r w:rsidRPr="008A3E8E">
        <w:rPr>
          <w:rFonts w:ascii="CharterBT-Italic" w:eastAsiaTheme="minorEastAsia" w:hAnsi="CharterBT-Italic" w:cs="CharterBT-Italic"/>
          <w:sz w:val="22"/>
          <w:szCs w:val="22"/>
          <w:lang w:eastAsia="en-US"/>
        </w:rPr>
        <w:t xml:space="preserve"> </w:t>
      </w:r>
      <w:r w:rsidR="008A3E8E" w:rsidRPr="008A3E8E">
        <w:rPr>
          <w:rFonts w:ascii="CharterBT-Italic" w:eastAsiaTheme="minorEastAsia" w:hAnsi="CharterBT-Italic" w:cs="CharterBT-Italic"/>
          <w:sz w:val="22"/>
          <w:szCs w:val="22"/>
          <w:lang w:eastAsia="en-US"/>
        </w:rPr>
        <w:t>.</w:t>
      </w:r>
    </w:p>
    <w:p w14:paraId="1378C330" w14:textId="306EA928" w:rsidR="00FD29A6" w:rsidRPr="00FD29A6" w:rsidRDefault="005F7395" w:rsidP="00FD29A6">
      <w:pPr>
        <w:pStyle w:val="PargrafodaLista"/>
        <w:numPr>
          <w:ilvl w:val="0"/>
          <w:numId w:val="27"/>
        </w:numPr>
        <w:tabs>
          <w:tab w:val="left" w:pos="993"/>
        </w:tabs>
        <w:autoSpaceDE w:val="0"/>
        <w:autoSpaceDN w:val="0"/>
        <w:adjustRightInd w:val="0"/>
        <w:spacing w:line="240" w:lineRule="auto"/>
        <w:ind w:hanging="11"/>
        <w:jc w:val="left"/>
        <w:rPr>
          <w:rFonts w:ascii="CharterBT-Italic" w:eastAsiaTheme="minorEastAsia" w:hAnsi="CharterBT-Italic" w:cs="CharterBT-Italic"/>
          <w:sz w:val="22"/>
          <w:szCs w:val="22"/>
          <w:lang w:eastAsia="en-US"/>
        </w:rPr>
      </w:pPr>
      <w:r>
        <w:rPr>
          <w:rFonts w:ascii="CharterBT-Italic" w:eastAsiaTheme="minorEastAsia" w:hAnsi="CharterBT-Italic" w:cs="CharterBT-Italic"/>
          <w:sz w:val="22"/>
          <w:szCs w:val="22"/>
          <w:lang w:eastAsia="en-US"/>
        </w:rPr>
        <w:t>For</w:t>
      </w:r>
      <w:r w:rsidR="00FD29A6">
        <w:rPr>
          <w:rFonts w:ascii="CharterBT-Italic" w:eastAsiaTheme="minorEastAsia" w:hAnsi="CharterBT-Italic" w:cs="CharterBT-Italic"/>
          <w:sz w:val="22"/>
          <w:szCs w:val="22"/>
          <w:lang w:eastAsia="en-US"/>
        </w:rPr>
        <w:t xml:space="preserve"> each eigenvector</w:t>
      </w:r>
      <w:r>
        <w:rPr>
          <w:rFonts w:ascii="CharterBT-Italic" w:eastAsiaTheme="minorEastAsia" w:hAnsi="CharterBT-Italic" w:cs="CharterBT-Italic"/>
          <w:sz w:val="22"/>
          <w:szCs w:val="22"/>
          <w:lang w:eastAsia="en-US"/>
        </w:rPr>
        <w:t xml:space="preserve"> of B</w:t>
      </w:r>
      <w:r w:rsidR="00FD29A6">
        <w:rPr>
          <w:rFonts w:ascii="CharterBT-Italic" w:eastAsiaTheme="minorEastAsia" w:hAnsi="CharterBT-Italic" w:cs="CharterBT-Italic"/>
          <w:sz w:val="22"/>
          <w:szCs w:val="22"/>
          <w:lang w:eastAsia="en-US"/>
        </w:rPr>
        <w:t xml:space="preserve">, calculate </w:t>
      </w:r>
      <m:oMath>
        <m:r>
          <w:rPr>
            <w:rFonts w:ascii="Cambria Math" w:eastAsiaTheme="minorEastAsia" w:hAnsi="Cambria Math" w:cs="CharterBT-Italic"/>
            <w:sz w:val="22"/>
            <w:szCs w:val="22"/>
            <w:lang w:eastAsia="en-US"/>
          </w:rPr>
          <m:t>&lt;</m:t>
        </m:r>
        <m:sSub>
          <m:sSubPr>
            <m:ctrlPr>
              <w:rPr>
                <w:rFonts w:ascii="Cambria Math" w:eastAsiaTheme="minorEastAsia" w:hAnsi="Cambria Math" w:cs="CharterBT-Italic"/>
                <w:i/>
                <w:sz w:val="22"/>
                <w:szCs w:val="22"/>
                <w:lang w:eastAsia="en-US"/>
              </w:rPr>
            </m:ctrlPr>
          </m:sSubPr>
          <m:e>
            <m:r>
              <w:rPr>
                <w:rFonts w:ascii="Cambria Math" w:eastAsiaTheme="minorEastAsia" w:hAnsi="Cambria Math" w:cs="CharterBT-Italic"/>
                <w:sz w:val="22"/>
                <w:szCs w:val="22"/>
                <w:lang w:eastAsia="en-US"/>
              </w:rPr>
              <m:t>u</m:t>
            </m:r>
          </m:e>
          <m:sub>
            <m:r>
              <w:rPr>
                <w:rFonts w:ascii="Cambria Math" w:eastAsiaTheme="minorEastAsia" w:hAnsi="Cambria Math" w:cs="CharterBT-Italic"/>
                <w:sz w:val="22"/>
                <w:szCs w:val="22"/>
                <w:lang w:eastAsia="en-US"/>
              </w:rPr>
              <m:t>i</m:t>
            </m:r>
          </m:sub>
        </m:sSub>
        <m:r>
          <w:rPr>
            <w:rFonts w:ascii="Cambria Math" w:eastAsiaTheme="minorEastAsia" w:hAnsi="Cambria Math" w:cs="CharterBT-Italic"/>
            <w:sz w:val="22"/>
            <w:szCs w:val="22"/>
            <w:lang w:eastAsia="en-US"/>
          </w:rPr>
          <m:t>,</m:t>
        </m:r>
        <m:sSub>
          <m:sSubPr>
            <m:ctrlPr>
              <w:rPr>
                <w:rFonts w:ascii="Cambria Math" w:eastAsiaTheme="minorEastAsia" w:hAnsi="Cambria Math" w:cs="CharterBT-Italic"/>
                <w:i/>
                <w:sz w:val="22"/>
                <w:szCs w:val="22"/>
                <w:lang w:eastAsia="en-US"/>
              </w:rPr>
            </m:ctrlPr>
          </m:sSubPr>
          <m:e>
            <m:r>
              <w:rPr>
                <w:rFonts w:ascii="Cambria Math" w:eastAsiaTheme="minorEastAsia" w:hAnsi="Cambria Math" w:cs="CharterBT-Italic"/>
                <w:sz w:val="22"/>
                <w:szCs w:val="22"/>
                <w:lang w:eastAsia="en-US"/>
              </w:rPr>
              <m:t>u</m:t>
            </m:r>
          </m:e>
          <m:sub>
            <m:r>
              <w:rPr>
                <w:rFonts w:ascii="Cambria Math" w:eastAsiaTheme="minorEastAsia" w:hAnsi="Cambria Math" w:cs="CharterBT-Italic"/>
                <w:sz w:val="22"/>
                <w:szCs w:val="22"/>
                <w:lang w:eastAsia="en-US"/>
              </w:rPr>
              <m:t>j</m:t>
            </m:r>
          </m:sub>
        </m:sSub>
        <m:r>
          <w:rPr>
            <w:rFonts w:ascii="Cambria Math" w:eastAsiaTheme="minorEastAsia" w:hAnsi="Cambria Math" w:cs="CharterBT-Italic"/>
            <w:sz w:val="22"/>
            <w:szCs w:val="22"/>
            <w:lang w:eastAsia="en-US"/>
          </w:rPr>
          <m:t>&gt;</m:t>
        </m:r>
      </m:oMath>
      <w:r w:rsidR="00FD29A6">
        <w:rPr>
          <w:rFonts w:ascii="CharterBT-Italic" w:eastAsiaTheme="minorEastAsia" w:hAnsi="CharterBT-Italic" w:cs="CharterBT-Italic"/>
          <w:sz w:val="22"/>
          <w:szCs w:val="22"/>
          <w:lang w:eastAsia="en-US"/>
        </w:rPr>
        <w:t xml:space="preserve"> </w:t>
      </w:r>
      <w:r>
        <w:rPr>
          <w:rFonts w:ascii="CharterBT-Italic" w:eastAsiaTheme="minorEastAsia" w:hAnsi="CharterBT-Italic" w:cs="CharterBT-Italic"/>
          <w:sz w:val="22"/>
          <w:szCs w:val="22"/>
          <w:lang w:eastAsia="en-US"/>
        </w:rPr>
        <w:t>.</w:t>
      </w:r>
    </w:p>
    <w:p w14:paraId="72F727D4" w14:textId="2EDD93DD" w:rsidR="00D62FAF" w:rsidRDefault="00D62FAF" w:rsidP="00D62FAF">
      <w:pPr>
        <w:tabs>
          <w:tab w:val="left" w:pos="993"/>
        </w:tabs>
        <w:autoSpaceDE w:val="0"/>
        <w:autoSpaceDN w:val="0"/>
        <w:adjustRightInd w:val="0"/>
        <w:spacing w:line="240" w:lineRule="auto"/>
        <w:ind w:left="709"/>
        <w:jc w:val="left"/>
        <w:rPr>
          <w:rFonts w:ascii="CharterBT-Roman" w:eastAsiaTheme="minorHAnsi" w:hAnsi="CharterBT-Roman" w:cs="CharterBT-Roman"/>
          <w:sz w:val="19"/>
          <w:szCs w:val="19"/>
          <w:lang w:eastAsia="en-US"/>
        </w:rPr>
      </w:pPr>
    </w:p>
    <w:p w14:paraId="1C9147DF" w14:textId="77777777" w:rsidR="00D62FAF" w:rsidRDefault="00D62FAF" w:rsidP="00D62FAF">
      <w:pPr>
        <w:tabs>
          <w:tab w:val="left" w:pos="993"/>
        </w:tabs>
        <w:autoSpaceDE w:val="0"/>
        <w:autoSpaceDN w:val="0"/>
        <w:adjustRightInd w:val="0"/>
        <w:spacing w:line="240" w:lineRule="auto"/>
        <w:ind w:left="709"/>
        <w:jc w:val="left"/>
        <w:rPr>
          <w:rFonts w:ascii="CharterBT-Roman" w:eastAsiaTheme="minorHAnsi" w:hAnsi="CharterBT-Roman" w:cs="CharterBT-Roman"/>
          <w:sz w:val="19"/>
          <w:szCs w:val="19"/>
          <w:lang w:eastAsia="en-US"/>
        </w:rPr>
      </w:pPr>
    </w:p>
    <w:p w14:paraId="432C2E5D" w14:textId="77777777" w:rsidR="00F7220A" w:rsidRDefault="00F7220A" w:rsidP="00D62FAF">
      <w:pPr>
        <w:tabs>
          <w:tab w:val="left" w:pos="993"/>
        </w:tabs>
        <w:autoSpaceDE w:val="0"/>
        <w:autoSpaceDN w:val="0"/>
        <w:adjustRightInd w:val="0"/>
        <w:spacing w:line="240" w:lineRule="auto"/>
        <w:ind w:left="709"/>
        <w:jc w:val="left"/>
        <w:rPr>
          <w:rFonts w:ascii="CharterBT-Roman" w:eastAsiaTheme="minorHAnsi" w:hAnsi="CharterBT-Roman" w:cs="CharterBT-Roman"/>
          <w:sz w:val="19"/>
          <w:szCs w:val="19"/>
          <w:lang w:eastAsia="en-US"/>
        </w:rPr>
      </w:pPr>
    </w:p>
    <w:p w14:paraId="1A92B7DA" w14:textId="77777777" w:rsidR="00F7220A" w:rsidRDefault="00F7220A" w:rsidP="00D62FAF">
      <w:pPr>
        <w:tabs>
          <w:tab w:val="left" w:pos="993"/>
        </w:tabs>
        <w:autoSpaceDE w:val="0"/>
        <w:autoSpaceDN w:val="0"/>
        <w:adjustRightInd w:val="0"/>
        <w:spacing w:line="240" w:lineRule="auto"/>
        <w:ind w:left="709"/>
        <w:jc w:val="left"/>
        <w:rPr>
          <w:rFonts w:ascii="CharterBT-Roman" w:eastAsiaTheme="minorHAnsi" w:hAnsi="CharterBT-Roman" w:cs="CharterBT-Roman"/>
          <w:sz w:val="19"/>
          <w:szCs w:val="19"/>
          <w:lang w:eastAsia="en-US"/>
        </w:rPr>
      </w:pPr>
    </w:p>
    <w:p w14:paraId="7C3A8D4B" w14:textId="77777777" w:rsidR="00D62FAF" w:rsidRPr="00D62FAF" w:rsidRDefault="00D62FAF" w:rsidP="00D62FAF">
      <w:pPr>
        <w:tabs>
          <w:tab w:val="left" w:pos="993"/>
        </w:tabs>
        <w:autoSpaceDE w:val="0"/>
        <w:autoSpaceDN w:val="0"/>
        <w:adjustRightInd w:val="0"/>
        <w:spacing w:line="240" w:lineRule="auto"/>
        <w:ind w:left="709"/>
        <w:jc w:val="left"/>
        <w:rPr>
          <w:rFonts w:ascii="CharterBT-Roman" w:eastAsiaTheme="minorHAnsi" w:hAnsi="CharterBT-Roman" w:cs="CharterBT-Roman"/>
          <w:sz w:val="19"/>
          <w:szCs w:val="19"/>
          <w:lang w:eastAsia="en-US"/>
        </w:rPr>
      </w:pPr>
    </w:p>
    <w:p w14:paraId="4F908F1F" w14:textId="77777777" w:rsidR="00D62FAF" w:rsidRDefault="00D62FAF" w:rsidP="00D62FAF">
      <w:pPr>
        <w:pStyle w:val="PargrafodaLista"/>
        <w:ind w:left="537" w:hanging="821"/>
        <w:rPr>
          <w:rFonts w:ascii="CharterBT-Italic" w:eastAsiaTheme="minorEastAsia" w:hAnsi="CharterBT-Italic" w:cs="CharterBT-Italic"/>
          <w:i/>
          <w:sz w:val="22"/>
          <w:szCs w:val="22"/>
        </w:rPr>
      </w:pPr>
      <w:r w:rsidRPr="008B2AD0">
        <w:rPr>
          <w:rFonts w:ascii="CharterBT-Italic" w:eastAsiaTheme="minorEastAsia" w:hAnsi="CharterBT-Italic" w:cs="CharterBT-Italic"/>
          <w:i/>
          <w:noProof/>
          <w:sz w:val="22"/>
          <w:szCs w:val="22"/>
        </w:rPr>
        <w:lastRenderedPageBreak/>
        <w:drawing>
          <wp:inline distT="0" distB="0" distL="0" distR="0" wp14:anchorId="516227EB" wp14:editId="3DA248F3">
            <wp:extent cx="5200917" cy="635033"/>
            <wp:effectExtent l="0" t="0" r="0" b="0"/>
            <wp:docPr id="35" name="Imagem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7"/>
                    <a:stretch>
                      <a:fillRect/>
                    </a:stretch>
                  </pic:blipFill>
                  <pic:spPr>
                    <a:xfrm>
                      <a:off x="0" y="0"/>
                      <a:ext cx="5200917" cy="6350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CF84E8" w14:textId="77777777" w:rsidR="00D62FAF" w:rsidRDefault="00D62FAF" w:rsidP="00D62FAF">
      <w:pPr>
        <w:pStyle w:val="PargrafodaLista"/>
        <w:ind w:left="537" w:hanging="821"/>
        <w:rPr>
          <w:rFonts w:ascii="CharterBT-Italic" w:eastAsiaTheme="minorEastAsia" w:hAnsi="CharterBT-Italic" w:cs="CharterBT-Italic"/>
          <w:i/>
          <w:sz w:val="22"/>
          <w:szCs w:val="22"/>
        </w:rPr>
      </w:pPr>
      <w:r w:rsidRPr="00C02EFC">
        <w:rPr>
          <w:rFonts w:ascii="CharterBT-Italic" w:eastAsiaTheme="minorEastAsia" w:hAnsi="CharterBT-Italic" w:cs="CharterBT-Italic"/>
          <w:i/>
          <w:noProof/>
          <w:sz w:val="22"/>
          <w:szCs w:val="22"/>
        </w:rPr>
        <w:drawing>
          <wp:inline distT="0" distB="0" distL="0" distR="0" wp14:anchorId="15D55F4E" wp14:editId="35B602B0">
            <wp:extent cx="5086611" cy="330217"/>
            <wp:effectExtent l="0" t="0" r="0" b="0"/>
            <wp:docPr id="38" name="Imagem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8"/>
                    <a:stretch>
                      <a:fillRect/>
                    </a:stretch>
                  </pic:blipFill>
                  <pic:spPr>
                    <a:xfrm>
                      <a:off x="0" y="0"/>
                      <a:ext cx="5086611" cy="3302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2AA0A7" w14:textId="77777777" w:rsidR="00D62FAF" w:rsidRDefault="00D62FAF" w:rsidP="00D62FAF">
      <w:pPr>
        <w:pStyle w:val="PargrafodaLista"/>
        <w:ind w:left="537" w:hanging="821"/>
        <w:rPr>
          <w:rFonts w:ascii="CharterBT-Italic" w:eastAsiaTheme="minorEastAsia" w:hAnsi="CharterBT-Italic" w:cs="CharterBT-Italic"/>
          <w:i/>
          <w:sz w:val="22"/>
          <w:szCs w:val="22"/>
        </w:rPr>
      </w:pPr>
    </w:p>
    <w:p w14:paraId="16C97820" w14:textId="66F17F9E" w:rsidR="00C02EFC" w:rsidRPr="00C02EFC" w:rsidRDefault="003151D5" w:rsidP="00C02EFC">
      <w:pPr>
        <w:pStyle w:val="texto"/>
        <w:ind w:left="720" w:hanging="578"/>
        <w:rPr>
          <w:lang w:val="en-GB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471296" behindDoc="0" locked="0" layoutInCell="1" allowOverlap="1" wp14:anchorId="35DC7488" wp14:editId="17A70A3E">
                <wp:simplePos x="0" y="0"/>
                <wp:positionH relativeFrom="column">
                  <wp:posOffset>4326255</wp:posOffset>
                </wp:positionH>
                <wp:positionV relativeFrom="paragraph">
                  <wp:posOffset>1154430</wp:posOffset>
                </wp:positionV>
                <wp:extent cx="394560" cy="658080"/>
                <wp:effectExtent l="38100" t="19050" r="43815" b="46990"/>
                <wp:wrapNone/>
                <wp:docPr id="2087412253" name="Tinta 8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">
                      <w14:nvContentPartPr>
                        <w14:cNvContentPartPr/>
                      </w14:nvContentPartPr>
                      <w14:xfrm>
                        <a:off x="0" y="0"/>
                        <a:ext cx="394560" cy="65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848F6D" id="Tinta 812" o:spid="_x0000_s1026" type="#_x0000_t75" style="position:absolute;margin-left:340.3pt;margin-top:90.55pt;width:31.75pt;height:52.5pt;z-index:25247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">
                <v:imagedata r:id="rId330" o:title=""/>
              </v:shape>
            </w:pict>
          </mc:Fallback>
        </mc:AlternateContent>
      </w:r>
      <w:r w:rsidR="00B47765" w:rsidRPr="008B2AD0">
        <w:rPr>
          <w:noProof/>
        </w:rPr>
        <w:drawing>
          <wp:inline distT="0" distB="0" distL="0" distR="0" wp14:anchorId="135F07EF" wp14:editId="30594531">
            <wp:extent cx="5760720" cy="1280160"/>
            <wp:effectExtent l="0" t="0" r="0" b="0"/>
            <wp:docPr id="36" name="Imagem 36" descr="Uma imagem com texto, captura de ecrã, Tipo de letra, file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Imagem 36" descr="Uma imagem com texto, captura de ecrã, Tipo de letra, file&#10;&#10;Descrição gerada automaticamente"/>
                    <pic:cNvPicPr/>
                  </pic:nvPicPr>
                  <pic:blipFill>
                    <a:blip r:embed="rId331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1280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122B1B" w14:textId="0DFF7359" w:rsidR="00C02EFC" w:rsidRDefault="003151D5" w:rsidP="00C02EFC">
      <w:pPr>
        <w:pStyle w:val="texto"/>
        <w:ind w:left="72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466176" behindDoc="0" locked="0" layoutInCell="1" allowOverlap="1" wp14:anchorId="0CE6ED47" wp14:editId="2B26418F">
                <wp:simplePos x="0" y="0"/>
                <wp:positionH relativeFrom="column">
                  <wp:posOffset>4147597</wp:posOffset>
                </wp:positionH>
                <wp:positionV relativeFrom="paragraph">
                  <wp:posOffset>-172318</wp:posOffset>
                </wp:positionV>
                <wp:extent cx="163080" cy="355680"/>
                <wp:effectExtent l="38100" t="38100" r="8890" b="44450"/>
                <wp:wrapNone/>
                <wp:docPr id="889376076" name="Tinta 8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">
                      <w14:nvContentPartPr>
                        <w14:cNvContentPartPr/>
                      </w14:nvContentPartPr>
                      <w14:xfrm>
                        <a:off x="0" y="0"/>
                        <a:ext cx="163080" cy="35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E190D7" id="Tinta 807" o:spid="_x0000_s1026" type="#_x0000_t75" style="position:absolute;margin-left:326.25pt;margin-top:-13.9pt;width:13.55pt;height:28.7pt;z-index:25246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">
                <v:imagedata r:id="rId33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65152" behindDoc="0" locked="0" layoutInCell="1" allowOverlap="1" wp14:anchorId="6103BB49" wp14:editId="1EEB5F90">
                <wp:simplePos x="0" y="0"/>
                <wp:positionH relativeFrom="column">
                  <wp:posOffset>2627630</wp:posOffset>
                </wp:positionH>
                <wp:positionV relativeFrom="paragraph">
                  <wp:posOffset>-189865</wp:posOffset>
                </wp:positionV>
                <wp:extent cx="983525" cy="475920"/>
                <wp:effectExtent l="38100" t="38100" r="45720" b="38735"/>
                <wp:wrapNone/>
                <wp:docPr id="1000506320" name="Tinta 8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">
                      <w14:nvContentPartPr>
                        <w14:cNvContentPartPr/>
                      </w14:nvContentPartPr>
                      <w14:xfrm>
                        <a:off x="0" y="0"/>
                        <a:ext cx="983525" cy="47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2EA1EF" id="Tinta 806" o:spid="_x0000_s1026" type="#_x0000_t75" style="position:absolute;margin-left:206.55pt;margin-top:-15.3pt;width:78.15pt;height:38.15pt;z-index:25246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">
                <v:imagedata r:id="rId33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64128" behindDoc="0" locked="0" layoutInCell="1" allowOverlap="1" wp14:anchorId="77BFC66D" wp14:editId="508D6AF7">
                <wp:simplePos x="0" y="0"/>
                <wp:positionH relativeFrom="column">
                  <wp:posOffset>3819277</wp:posOffset>
                </wp:positionH>
                <wp:positionV relativeFrom="paragraph">
                  <wp:posOffset>-113294</wp:posOffset>
                </wp:positionV>
                <wp:extent cx="198000" cy="279000"/>
                <wp:effectExtent l="38100" t="38100" r="12065" b="45085"/>
                <wp:wrapNone/>
                <wp:docPr id="1401698735" name="Tinta 8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">
                      <w14:nvContentPartPr>
                        <w14:cNvContentPartPr/>
                      </w14:nvContentPartPr>
                      <w14:xfrm>
                        <a:off x="0" y="0"/>
                        <a:ext cx="198000" cy="27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7F0930" id="Tinta 805" o:spid="_x0000_s1026" type="#_x0000_t75" style="position:absolute;margin-left:300.4pt;margin-top:-9.25pt;width:16.3pt;height:22.65pt;z-index:25246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">
                <v:imagedata r:id="rId33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61056" behindDoc="0" locked="0" layoutInCell="1" allowOverlap="1" wp14:anchorId="1BE076B0" wp14:editId="2C60916D">
                <wp:simplePos x="0" y="0"/>
                <wp:positionH relativeFrom="column">
                  <wp:posOffset>1317625</wp:posOffset>
                </wp:positionH>
                <wp:positionV relativeFrom="paragraph">
                  <wp:posOffset>-84455</wp:posOffset>
                </wp:positionV>
                <wp:extent cx="1107830" cy="331255"/>
                <wp:effectExtent l="38100" t="38100" r="16510" b="31115"/>
                <wp:wrapNone/>
                <wp:docPr id="2066352039" name="Tinta 8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">
                      <w14:nvContentPartPr>
                        <w14:cNvContentPartPr/>
                      </w14:nvContentPartPr>
                      <w14:xfrm>
                        <a:off x="0" y="0"/>
                        <a:ext cx="1107830" cy="3312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0800AD" id="Tinta 802" o:spid="_x0000_s1026" type="#_x0000_t75" style="position:absolute;margin-left:103.4pt;margin-top:-7pt;width:87.95pt;height:26.8pt;z-index:25246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">
                <v:imagedata r:id="rId339" o:title=""/>
              </v:shape>
            </w:pict>
          </mc:Fallback>
        </mc:AlternateContent>
      </w:r>
    </w:p>
    <w:p w14:paraId="3BCCCEE0" w14:textId="1518F43B" w:rsidR="00F87C5E" w:rsidRDefault="003151D5" w:rsidP="00C02EFC">
      <w:pPr>
        <w:pStyle w:val="texto"/>
        <w:ind w:left="72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497920" behindDoc="0" locked="0" layoutInCell="1" allowOverlap="1" wp14:anchorId="1675EB2E" wp14:editId="756C11F6">
                <wp:simplePos x="0" y="0"/>
                <wp:positionH relativeFrom="column">
                  <wp:posOffset>2131695</wp:posOffset>
                </wp:positionH>
                <wp:positionV relativeFrom="paragraph">
                  <wp:posOffset>-128270</wp:posOffset>
                </wp:positionV>
                <wp:extent cx="2167185" cy="662940"/>
                <wp:effectExtent l="38100" t="38100" r="43180" b="41910"/>
                <wp:wrapNone/>
                <wp:docPr id="760706528" name="Tinta 8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">
                      <w14:nvContentPartPr>
                        <w14:cNvContentPartPr/>
                      </w14:nvContentPartPr>
                      <w14:xfrm>
                        <a:off x="0" y="0"/>
                        <a:ext cx="2167185" cy="6629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0314E5" id="Tinta 838" o:spid="_x0000_s1026" type="#_x0000_t75" style="position:absolute;margin-left:167.5pt;margin-top:-10.45pt;width:171.35pt;height:52.9pt;z-index:25249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">
                <v:imagedata r:id="rId34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94848" behindDoc="0" locked="0" layoutInCell="1" allowOverlap="1" wp14:anchorId="55EBD6CA" wp14:editId="610EE4C9">
                <wp:simplePos x="0" y="0"/>
                <wp:positionH relativeFrom="column">
                  <wp:posOffset>1800860</wp:posOffset>
                </wp:positionH>
                <wp:positionV relativeFrom="paragraph">
                  <wp:posOffset>-120015</wp:posOffset>
                </wp:positionV>
                <wp:extent cx="3086990" cy="510540"/>
                <wp:effectExtent l="38100" t="38100" r="37465" b="41910"/>
                <wp:wrapNone/>
                <wp:docPr id="2030396263" name="Tinta 8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">
                      <w14:nvContentPartPr>
                        <w14:cNvContentPartPr/>
                      </w14:nvContentPartPr>
                      <w14:xfrm>
                        <a:off x="0" y="0"/>
                        <a:ext cx="3086990" cy="5105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23B35E" id="Tinta 835" o:spid="_x0000_s1026" type="#_x0000_t75" style="position:absolute;margin-left:141.45pt;margin-top:-9.8pt;width:243.75pt;height:40.9pt;z-index:25249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">
                <v:imagedata r:id="rId34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74368" behindDoc="0" locked="0" layoutInCell="1" allowOverlap="1" wp14:anchorId="12B35FD2" wp14:editId="730D7443">
                <wp:simplePos x="0" y="0"/>
                <wp:positionH relativeFrom="column">
                  <wp:posOffset>1543050</wp:posOffset>
                </wp:positionH>
                <wp:positionV relativeFrom="paragraph">
                  <wp:posOffset>308610</wp:posOffset>
                </wp:positionV>
                <wp:extent cx="201930" cy="85645"/>
                <wp:effectExtent l="38100" t="38100" r="7620" b="48260"/>
                <wp:wrapNone/>
                <wp:docPr id="1917324922" name="Tinta 8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">
                      <w14:nvContentPartPr>
                        <w14:cNvContentPartPr/>
                      </w14:nvContentPartPr>
                      <w14:xfrm>
                        <a:off x="0" y="0"/>
                        <a:ext cx="201930" cy="856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D4B142" id="Tinta 815" o:spid="_x0000_s1026" type="#_x0000_t75" style="position:absolute;margin-left:121.15pt;margin-top:23.95pt;width:16.6pt;height:7.45pt;z-index:25247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">
                <v:imagedata r:id="rId345" o:title=""/>
              </v:shape>
            </w:pict>
          </mc:Fallback>
        </mc:AlternateContent>
      </w:r>
    </w:p>
    <w:p w14:paraId="1226AB06" w14:textId="7786FAD3" w:rsidR="00F87C5E" w:rsidRDefault="003151D5" w:rsidP="00C02EFC">
      <w:pPr>
        <w:pStyle w:val="texto"/>
        <w:ind w:left="72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506112" behindDoc="0" locked="0" layoutInCell="1" allowOverlap="1" wp14:anchorId="45BDC9F8" wp14:editId="0D3CB94E">
                <wp:simplePos x="0" y="0"/>
                <wp:positionH relativeFrom="column">
                  <wp:posOffset>1658620</wp:posOffset>
                </wp:positionH>
                <wp:positionV relativeFrom="paragraph">
                  <wp:posOffset>111125</wp:posOffset>
                </wp:positionV>
                <wp:extent cx="1360880" cy="399765"/>
                <wp:effectExtent l="38100" t="38100" r="48895" b="38735"/>
                <wp:wrapNone/>
                <wp:docPr id="1280151482" name="Tinta 8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">
                      <w14:nvContentPartPr>
                        <w14:cNvContentPartPr/>
                      </w14:nvContentPartPr>
                      <w14:xfrm>
                        <a:off x="0" y="0"/>
                        <a:ext cx="1360880" cy="3997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01BA3D" id="Tinta 846" o:spid="_x0000_s1026" type="#_x0000_t75" style="position:absolute;margin-left:130.25pt;margin-top:8.4pt;width:107.85pt;height:32.2pt;z-index:25250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">
                <v:imagedata r:id="rId347" o:title=""/>
              </v:shape>
            </w:pict>
          </mc:Fallback>
        </mc:AlternateContent>
      </w:r>
    </w:p>
    <w:p w14:paraId="5564F6D5" w14:textId="34DB10D5" w:rsidR="00F87C5E" w:rsidRDefault="00F87C5E" w:rsidP="00C02EFC">
      <w:pPr>
        <w:pStyle w:val="texto"/>
        <w:ind w:left="720"/>
      </w:pPr>
    </w:p>
    <w:p w14:paraId="5B0981E8" w14:textId="2AF6AB78" w:rsidR="00C02EFC" w:rsidRDefault="003151D5" w:rsidP="008B2AD0">
      <w:pPr>
        <w:pStyle w:val="PargrafodaLista"/>
        <w:ind w:left="537" w:hanging="821"/>
        <w:rPr>
          <w:rFonts w:ascii="CharterBT-Italic" w:eastAsiaTheme="minorEastAsia" w:hAnsi="CharterBT-Italic" w:cs="CharterBT-Italic"/>
          <w:i/>
          <w:sz w:val="22"/>
          <w:szCs w:val="22"/>
        </w:rPr>
      </w:pPr>
      <w:r>
        <w:rPr>
          <w:rFonts w:ascii="CharterBT-Italic" w:eastAsiaTheme="minorEastAsia" w:hAnsi="CharterBT-Italic" w:cs="CharterBT-Italic"/>
          <w:i/>
          <w:noProof/>
          <w:sz w:val="22"/>
          <w:szCs w:val="22"/>
        </w:rPr>
        <mc:AlternateContent>
          <mc:Choice Requires="wpi">
            <w:drawing>
              <wp:anchor distT="0" distB="0" distL="114300" distR="114300" simplePos="0" relativeHeight="252568576" behindDoc="0" locked="0" layoutInCell="1" allowOverlap="1" wp14:anchorId="541CD5C9" wp14:editId="08B87067">
                <wp:simplePos x="0" y="0"/>
                <wp:positionH relativeFrom="column">
                  <wp:posOffset>1183357</wp:posOffset>
                </wp:positionH>
                <wp:positionV relativeFrom="paragraph">
                  <wp:posOffset>642065</wp:posOffset>
                </wp:positionV>
                <wp:extent cx="420480" cy="313920"/>
                <wp:effectExtent l="38100" t="38100" r="17780" b="48260"/>
                <wp:wrapNone/>
                <wp:docPr id="1757356185" name="Tinta 9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">
                      <w14:nvContentPartPr>
                        <w14:cNvContentPartPr/>
                      </w14:nvContentPartPr>
                      <w14:xfrm>
                        <a:off x="0" y="0"/>
                        <a:ext cx="420480" cy="31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D20F9E" id="Tinta 907" o:spid="_x0000_s1026" type="#_x0000_t75" style="position:absolute;margin-left:92.85pt;margin-top:50.2pt;width:33.8pt;height:25.4pt;z-index:25256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">
                <v:imagedata r:id="rId349" o:title=""/>
              </v:shape>
            </w:pict>
          </mc:Fallback>
        </mc:AlternateContent>
      </w:r>
      <w:r>
        <w:rPr>
          <w:rFonts w:ascii="CharterBT-Italic" w:eastAsiaTheme="minorEastAsia" w:hAnsi="CharterBT-Italic" w:cs="CharterBT-Italic"/>
          <w:i/>
          <w:noProof/>
          <w:sz w:val="22"/>
          <w:szCs w:val="22"/>
        </w:rPr>
        <mc:AlternateContent>
          <mc:Choice Requires="wpi">
            <w:drawing>
              <wp:anchor distT="0" distB="0" distL="114300" distR="114300" simplePos="0" relativeHeight="252507136" behindDoc="0" locked="0" layoutInCell="1" allowOverlap="1" wp14:anchorId="2C5223D7" wp14:editId="68C369BE">
                <wp:simplePos x="0" y="0"/>
                <wp:positionH relativeFrom="column">
                  <wp:posOffset>1698517</wp:posOffset>
                </wp:positionH>
                <wp:positionV relativeFrom="paragraph">
                  <wp:posOffset>986225</wp:posOffset>
                </wp:positionV>
                <wp:extent cx="734400" cy="34200"/>
                <wp:effectExtent l="38100" t="38100" r="46990" b="42545"/>
                <wp:wrapNone/>
                <wp:docPr id="2108616055" name="Tinta 8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">
                      <w14:nvContentPartPr>
                        <w14:cNvContentPartPr/>
                      </w14:nvContentPartPr>
                      <w14:xfrm>
                        <a:off x="0" y="0"/>
                        <a:ext cx="73440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2C5253" id="Tinta 847" o:spid="_x0000_s1026" type="#_x0000_t75" style="position:absolute;margin-left:133.4pt;margin-top:77.3pt;width:58.55pt;height:3.4pt;z-index:25250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">
                <v:imagedata r:id="rId351" o:title=""/>
              </v:shape>
            </w:pict>
          </mc:Fallback>
        </mc:AlternateContent>
      </w:r>
      <w:r w:rsidR="00C02EFC" w:rsidRPr="00C02EFC">
        <w:rPr>
          <w:rFonts w:ascii="CharterBT-Italic" w:eastAsiaTheme="minorEastAsia" w:hAnsi="CharterBT-Italic" w:cs="CharterBT-Italic"/>
          <w:i/>
          <w:noProof/>
          <w:sz w:val="22"/>
          <w:szCs w:val="22"/>
        </w:rPr>
        <w:drawing>
          <wp:inline distT="0" distB="0" distL="0" distR="0" wp14:anchorId="3F249ECF" wp14:editId="7AED4110">
            <wp:extent cx="5359675" cy="1447874"/>
            <wp:effectExtent l="0" t="0" r="0" b="0"/>
            <wp:docPr id="39" name="Imagem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2"/>
                    <a:stretch>
                      <a:fillRect/>
                    </a:stretch>
                  </pic:blipFill>
                  <pic:spPr>
                    <a:xfrm>
                      <a:off x="0" y="0"/>
                      <a:ext cx="5359675" cy="14478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092E13" w14:textId="3C2ECDC0" w:rsidR="008B2AD0" w:rsidRDefault="003151D5" w:rsidP="008B2AD0">
      <w:pPr>
        <w:pStyle w:val="PargrafodaLista"/>
        <w:ind w:left="537" w:hanging="821"/>
        <w:rPr>
          <w:rFonts w:ascii="CharterBT-Italic" w:eastAsiaTheme="minorEastAsia" w:hAnsi="CharterBT-Italic" w:cs="CharterBT-Italic"/>
          <w:i/>
          <w:sz w:val="22"/>
          <w:szCs w:val="22"/>
        </w:rPr>
      </w:pPr>
      <w:r>
        <w:rPr>
          <w:rFonts w:ascii="CharterBT-Italic" w:eastAsiaTheme="minorEastAsia" w:hAnsi="CharterBT-Italic" w:cs="CharterBT-Italic"/>
          <w:i/>
          <w:noProof/>
          <w:sz w:val="22"/>
          <w:szCs w:val="22"/>
        </w:rPr>
        <mc:AlternateContent>
          <mc:Choice Requires="wpi">
            <w:drawing>
              <wp:anchor distT="0" distB="0" distL="114300" distR="114300" simplePos="0" relativeHeight="252541952" behindDoc="0" locked="0" layoutInCell="1" allowOverlap="1" wp14:anchorId="7D05C419" wp14:editId="75EDD0AE">
                <wp:simplePos x="0" y="0"/>
                <wp:positionH relativeFrom="column">
                  <wp:posOffset>3833317</wp:posOffset>
                </wp:positionH>
                <wp:positionV relativeFrom="paragraph">
                  <wp:posOffset>-190265</wp:posOffset>
                </wp:positionV>
                <wp:extent cx="101160" cy="535680"/>
                <wp:effectExtent l="38100" t="38100" r="32385" b="36195"/>
                <wp:wrapNone/>
                <wp:docPr id="958951816" name="Tinta 8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">
                      <w14:nvContentPartPr>
                        <w14:cNvContentPartPr/>
                      </w14:nvContentPartPr>
                      <w14:xfrm>
                        <a:off x="0" y="0"/>
                        <a:ext cx="101160" cy="53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FC3CF9" id="Tinta 881" o:spid="_x0000_s1026" type="#_x0000_t75" style="position:absolute;margin-left:301.5pt;margin-top:-15.35pt;width:8.65pt;height:42.9pt;z-index:25254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">
                <v:imagedata r:id="rId354" o:title=""/>
              </v:shape>
            </w:pict>
          </mc:Fallback>
        </mc:AlternateContent>
      </w:r>
      <w:r>
        <w:rPr>
          <w:rFonts w:ascii="CharterBT-Italic" w:eastAsiaTheme="minorEastAsia" w:hAnsi="CharterBT-Italic" w:cs="CharterBT-Italic"/>
          <w:i/>
          <w:noProof/>
          <w:sz w:val="22"/>
          <w:szCs w:val="22"/>
        </w:rPr>
        <mc:AlternateContent>
          <mc:Choice Requires="wpi">
            <w:drawing>
              <wp:anchor distT="0" distB="0" distL="114300" distR="114300" simplePos="0" relativeHeight="252540928" behindDoc="0" locked="0" layoutInCell="1" allowOverlap="1" wp14:anchorId="65E86012" wp14:editId="785CA9AD">
                <wp:simplePos x="0" y="0"/>
                <wp:positionH relativeFrom="column">
                  <wp:posOffset>2810197</wp:posOffset>
                </wp:positionH>
                <wp:positionV relativeFrom="paragraph">
                  <wp:posOffset>-142745</wp:posOffset>
                </wp:positionV>
                <wp:extent cx="208080" cy="601560"/>
                <wp:effectExtent l="38100" t="38100" r="40005" b="46355"/>
                <wp:wrapNone/>
                <wp:docPr id="818799779" name="Tinta 8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">
                      <w14:nvContentPartPr>
                        <w14:cNvContentPartPr/>
                      </w14:nvContentPartPr>
                      <w14:xfrm>
                        <a:off x="0" y="0"/>
                        <a:ext cx="208080" cy="60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3FC280" id="Tinta 880" o:spid="_x0000_s1026" type="#_x0000_t75" style="position:absolute;margin-left:220.95pt;margin-top:-11.6pt;width:17.1pt;height:48.05pt;z-index:25254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">
                <v:imagedata r:id="rId356" o:title=""/>
              </v:shape>
            </w:pict>
          </mc:Fallback>
        </mc:AlternateContent>
      </w:r>
      <w:r>
        <w:rPr>
          <w:rFonts w:ascii="CharterBT-Italic" w:eastAsiaTheme="minorEastAsia" w:hAnsi="CharterBT-Italic" w:cs="CharterBT-Italic"/>
          <w:i/>
          <w:noProof/>
          <w:sz w:val="22"/>
          <w:szCs w:val="22"/>
        </w:rPr>
        <mc:AlternateContent>
          <mc:Choice Requires="wpi">
            <w:drawing>
              <wp:anchor distT="0" distB="0" distL="114300" distR="114300" simplePos="0" relativeHeight="252539904" behindDoc="0" locked="0" layoutInCell="1" allowOverlap="1" wp14:anchorId="33BAA17C" wp14:editId="442D2D60">
                <wp:simplePos x="0" y="0"/>
                <wp:positionH relativeFrom="column">
                  <wp:posOffset>2442277</wp:posOffset>
                </wp:positionH>
                <wp:positionV relativeFrom="paragraph">
                  <wp:posOffset>-253985</wp:posOffset>
                </wp:positionV>
                <wp:extent cx="80640" cy="765000"/>
                <wp:effectExtent l="38100" t="38100" r="34290" b="35560"/>
                <wp:wrapNone/>
                <wp:docPr id="630118007" name="Tinta 8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">
                      <w14:nvContentPartPr>
                        <w14:cNvContentPartPr/>
                      </w14:nvContentPartPr>
                      <w14:xfrm>
                        <a:off x="0" y="0"/>
                        <a:ext cx="80640" cy="76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05D3DE" id="Tinta 879" o:spid="_x0000_s1026" type="#_x0000_t75" style="position:absolute;margin-left:191.95pt;margin-top:-20.35pt;width:7.1pt;height:60.95pt;z-index:25253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">
                <v:imagedata r:id="rId358" o:title=""/>
              </v:shape>
            </w:pict>
          </mc:Fallback>
        </mc:AlternateContent>
      </w:r>
      <w:r>
        <w:rPr>
          <w:rFonts w:ascii="CharterBT-Italic" w:eastAsiaTheme="minorEastAsia" w:hAnsi="CharterBT-Italic" w:cs="CharterBT-Italic"/>
          <w:i/>
          <w:noProof/>
          <w:sz w:val="22"/>
          <w:szCs w:val="22"/>
        </w:rPr>
        <mc:AlternateContent>
          <mc:Choice Requires="wpi">
            <w:drawing>
              <wp:anchor distT="0" distB="0" distL="114300" distR="114300" simplePos="0" relativeHeight="252538880" behindDoc="0" locked="0" layoutInCell="1" allowOverlap="1" wp14:anchorId="2447E427" wp14:editId="0194E5C5">
                <wp:simplePos x="0" y="0"/>
                <wp:positionH relativeFrom="column">
                  <wp:posOffset>1478917</wp:posOffset>
                </wp:positionH>
                <wp:positionV relativeFrom="paragraph">
                  <wp:posOffset>-146345</wp:posOffset>
                </wp:positionV>
                <wp:extent cx="171000" cy="676800"/>
                <wp:effectExtent l="38100" t="38100" r="38735" b="47625"/>
                <wp:wrapNone/>
                <wp:docPr id="1795453753" name="Tinta 8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">
                      <w14:nvContentPartPr>
                        <w14:cNvContentPartPr/>
                      </w14:nvContentPartPr>
                      <w14:xfrm>
                        <a:off x="0" y="0"/>
                        <a:ext cx="171000" cy="67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E6740A" id="Tinta 878" o:spid="_x0000_s1026" type="#_x0000_t75" style="position:absolute;margin-left:116.1pt;margin-top:-11.85pt;width:14.15pt;height:54pt;z-index:25253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">
                <v:imagedata r:id="rId360" o:title=""/>
              </v:shape>
            </w:pict>
          </mc:Fallback>
        </mc:AlternateContent>
      </w:r>
    </w:p>
    <w:p w14:paraId="5975E589" w14:textId="7472966B" w:rsidR="00FB41B1" w:rsidRDefault="003151D5" w:rsidP="008B2AD0">
      <w:pPr>
        <w:pStyle w:val="PargrafodaLista"/>
        <w:ind w:left="537" w:hanging="821"/>
        <w:rPr>
          <w:rFonts w:ascii="CharterBT-Italic" w:eastAsiaTheme="minorEastAsia" w:hAnsi="CharterBT-Italic" w:cs="CharterBT-Italic"/>
          <w:i/>
          <w:sz w:val="22"/>
          <w:szCs w:val="22"/>
        </w:rPr>
      </w:pPr>
      <w:r>
        <w:rPr>
          <w:rFonts w:ascii="CharterBT-Italic" w:eastAsiaTheme="minorEastAsia" w:hAnsi="CharterBT-Italic" w:cs="CharterBT-Italic"/>
          <w:i/>
          <w:noProof/>
          <w:sz w:val="22"/>
          <w:szCs w:val="22"/>
        </w:rPr>
        <mc:AlternateContent>
          <mc:Choice Requires="wpi">
            <w:drawing>
              <wp:anchor distT="0" distB="0" distL="114300" distR="114300" simplePos="0" relativeHeight="252567552" behindDoc="0" locked="0" layoutInCell="1" allowOverlap="1" wp14:anchorId="19541ABC" wp14:editId="7BAA58A9">
                <wp:simplePos x="0" y="0"/>
                <wp:positionH relativeFrom="column">
                  <wp:posOffset>234950</wp:posOffset>
                </wp:positionH>
                <wp:positionV relativeFrom="paragraph">
                  <wp:posOffset>-426085</wp:posOffset>
                </wp:positionV>
                <wp:extent cx="4688840" cy="1176020"/>
                <wp:effectExtent l="38100" t="38100" r="35560" b="43180"/>
                <wp:wrapNone/>
                <wp:docPr id="869420044" name="Tinta 9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">
                      <w14:nvContentPartPr>
                        <w14:cNvContentPartPr/>
                      </w14:nvContentPartPr>
                      <w14:xfrm>
                        <a:off x="0" y="0"/>
                        <a:ext cx="4688840" cy="11760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C0CF63" id="Tinta 906" o:spid="_x0000_s1026" type="#_x0000_t75" style="position:absolute;margin-left:18.15pt;margin-top:-33.9pt;width:369.9pt;height:93.3pt;z-index:25256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">
                <v:imagedata r:id="rId362" o:title=""/>
              </v:shape>
            </w:pict>
          </mc:Fallback>
        </mc:AlternateContent>
      </w:r>
    </w:p>
    <w:p w14:paraId="4009A68D" w14:textId="3C6DB2C1" w:rsidR="00F87C5E" w:rsidRDefault="00F87C5E" w:rsidP="008B2AD0">
      <w:pPr>
        <w:pStyle w:val="PargrafodaLista"/>
        <w:ind w:left="537" w:hanging="821"/>
        <w:rPr>
          <w:rFonts w:ascii="CharterBT-Italic" w:eastAsiaTheme="minorEastAsia" w:hAnsi="CharterBT-Italic" w:cs="CharterBT-Italic"/>
          <w:i/>
          <w:sz w:val="22"/>
          <w:szCs w:val="22"/>
        </w:rPr>
      </w:pPr>
    </w:p>
    <w:p w14:paraId="409755D5" w14:textId="5443D747" w:rsidR="00F87C5E" w:rsidRDefault="00F87C5E" w:rsidP="008B2AD0">
      <w:pPr>
        <w:pStyle w:val="PargrafodaLista"/>
        <w:ind w:left="537" w:hanging="821"/>
        <w:rPr>
          <w:rFonts w:ascii="CharterBT-Italic" w:eastAsiaTheme="minorEastAsia" w:hAnsi="CharterBT-Italic" w:cs="CharterBT-Italic"/>
          <w:i/>
          <w:sz w:val="22"/>
          <w:szCs w:val="22"/>
        </w:rPr>
      </w:pPr>
    </w:p>
    <w:p w14:paraId="0C971F3C" w14:textId="77777777" w:rsidR="00F87C5E" w:rsidRDefault="00F87C5E" w:rsidP="008B2AD0">
      <w:pPr>
        <w:pStyle w:val="PargrafodaLista"/>
        <w:ind w:left="537" w:hanging="821"/>
        <w:rPr>
          <w:rFonts w:ascii="CharterBT-Italic" w:eastAsiaTheme="minorEastAsia" w:hAnsi="CharterBT-Italic" w:cs="CharterBT-Italic"/>
          <w:i/>
          <w:sz w:val="22"/>
          <w:szCs w:val="22"/>
        </w:rPr>
      </w:pPr>
    </w:p>
    <w:p w14:paraId="52A31BE1" w14:textId="77777777" w:rsidR="00F87C5E" w:rsidRDefault="00F87C5E" w:rsidP="008B2AD0">
      <w:pPr>
        <w:pStyle w:val="PargrafodaLista"/>
        <w:ind w:left="537" w:hanging="821"/>
        <w:rPr>
          <w:rFonts w:ascii="CharterBT-Italic" w:eastAsiaTheme="minorEastAsia" w:hAnsi="CharterBT-Italic" w:cs="CharterBT-Italic"/>
          <w:i/>
          <w:sz w:val="22"/>
          <w:szCs w:val="22"/>
        </w:rPr>
      </w:pPr>
    </w:p>
    <w:p w14:paraId="53409125" w14:textId="77777777" w:rsidR="00F87C5E" w:rsidRDefault="00F87C5E" w:rsidP="008B2AD0">
      <w:pPr>
        <w:pStyle w:val="PargrafodaLista"/>
        <w:ind w:left="537" w:hanging="821"/>
        <w:rPr>
          <w:rFonts w:ascii="CharterBT-Italic" w:eastAsiaTheme="minorEastAsia" w:hAnsi="CharterBT-Italic" w:cs="CharterBT-Italic"/>
          <w:i/>
          <w:sz w:val="22"/>
          <w:szCs w:val="22"/>
        </w:rPr>
      </w:pPr>
    </w:p>
    <w:p w14:paraId="70CDCB87" w14:textId="77777777" w:rsidR="00F7220A" w:rsidRDefault="00F7220A" w:rsidP="008B2AD0">
      <w:pPr>
        <w:pStyle w:val="PargrafodaLista"/>
        <w:ind w:left="537" w:hanging="821"/>
        <w:rPr>
          <w:rFonts w:ascii="CharterBT-Italic" w:eastAsiaTheme="minorEastAsia" w:hAnsi="CharterBT-Italic" w:cs="CharterBT-Italic"/>
          <w:i/>
          <w:sz w:val="22"/>
          <w:szCs w:val="22"/>
        </w:rPr>
      </w:pPr>
    </w:p>
    <w:p w14:paraId="5AB450C1" w14:textId="77777777" w:rsidR="00F7220A" w:rsidRDefault="00F7220A" w:rsidP="008B2AD0">
      <w:pPr>
        <w:pStyle w:val="PargrafodaLista"/>
        <w:ind w:left="537" w:hanging="821"/>
        <w:rPr>
          <w:rFonts w:ascii="CharterBT-Italic" w:eastAsiaTheme="minorEastAsia" w:hAnsi="CharterBT-Italic" w:cs="CharterBT-Italic"/>
          <w:i/>
          <w:sz w:val="22"/>
          <w:szCs w:val="22"/>
        </w:rPr>
      </w:pPr>
    </w:p>
    <w:p w14:paraId="591993E4" w14:textId="77777777" w:rsidR="00F7220A" w:rsidRDefault="00F7220A" w:rsidP="008B2AD0">
      <w:pPr>
        <w:pStyle w:val="PargrafodaLista"/>
        <w:ind w:left="537" w:hanging="821"/>
        <w:rPr>
          <w:rFonts w:ascii="CharterBT-Italic" w:eastAsiaTheme="minorEastAsia" w:hAnsi="CharterBT-Italic" w:cs="CharterBT-Italic"/>
          <w:i/>
          <w:sz w:val="22"/>
          <w:szCs w:val="22"/>
        </w:rPr>
      </w:pPr>
    </w:p>
    <w:p w14:paraId="7B755513" w14:textId="2E766950" w:rsidR="000955F6" w:rsidRPr="009A009B" w:rsidRDefault="008E503A" w:rsidP="000955F6">
      <w:pPr>
        <w:pStyle w:val="Ttulo1"/>
      </w:pPr>
      <w:bookmarkStart w:id="7" w:name="_Toc148442896"/>
      <w:r w:rsidRPr="009A009B">
        <w:lastRenderedPageBreak/>
        <w:t xml:space="preserve">2.4 </w:t>
      </w:r>
      <w:r w:rsidR="00FB41B1" w:rsidRPr="009A009B">
        <w:t>Applications</w:t>
      </w:r>
      <w:bookmarkEnd w:id="7"/>
      <w:r w:rsidR="00FB41B1" w:rsidRPr="009A009B">
        <w:t xml:space="preserve"> </w:t>
      </w:r>
      <w:r w:rsidR="00562B99" w:rsidRPr="009A009B">
        <w:t xml:space="preserve"> </w:t>
      </w:r>
      <w:r w:rsidR="000955F6" w:rsidRPr="009A009B">
        <w:t xml:space="preserve"> </w:t>
      </w:r>
    </w:p>
    <w:p w14:paraId="2237BB54" w14:textId="7578274E" w:rsidR="00562B99" w:rsidRPr="000955F6" w:rsidRDefault="000955F6" w:rsidP="000955F6">
      <w:pPr>
        <w:pStyle w:val="Ttulo2"/>
      </w:pPr>
      <w:bookmarkStart w:id="8" w:name="_Toc148442898"/>
      <w:r w:rsidRPr="005E2234">
        <w:t>2.4.</w:t>
      </w:r>
      <w:r w:rsidR="00B47765">
        <w:t>1</w:t>
      </w:r>
      <w:r w:rsidRPr="005E2234">
        <w:t xml:space="preserve"> </w:t>
      </w:r>
      <w:r w:rsidRPr="000955F6">
        <w:t>Populational Growth (Poole)</w:t>
      </w:r>
      <w:bookmarkEnd w:id="8"/>
    </w:p>
    <w:p w14:paraId="3757B280" w14:textId="77777777" w:rsidR="005E2234" w:rsidRPr="00A668B9" w:rsidRDefault="005E2234" w:rsidP="00562B99">
      <w:pPr>
        <w:pStyle w:val="texto"/>
        <w:rPr>
          <w:rFonts w:cstheme="minorHAnsi"/>
          <w:szCs w:val="22"/>
          <w:lang w:val="en-GB"/>
        </w:rPr>
      </w:pPr>
      <w:r w:rsidRPr="00A668B9">
        <w:rPr>
          <w:rFonts w:cstheme="minorHAnsi"/>
          <w:szCs w:val="22"/>
          <w:lang w:val="en-GB"/>
        </w:rPr>
        <w:t>We intend to study the growth evolution of a certain animal species, whose maximum age of a female is 3 years, and that the population can be divided into three age groups: young (up to 1 year); young adults (from 1 to 2 years); adults (from 2 to 3 years).</w:t>
      </w:r>
    </w:p>
    <w:p w14:paraId="5803F2AC" w14:textId="77777777" w:rsidR="00D92379" w:rsidRPr="00A668B9" w:rsidRDefault="00D92379" w:rsidP="00562B99">
      <w:pPr>
        <w:pStyle w:val="texto"/>
        <w:rPr>
          <w:rFonts w:cstheme="minorHAnsi"/>
          <w:szCs w:val="22"/>
          <w:lang w:val="en-GB"/>
        </w:rPr>
      </w:pPr>
      <w:r w:rsidRPr="00A668B9">
        <w:rPr>
          <w:rFonts w:cstheme="minorHAnsi"/>
          <w:szCs w:val="22"/>
          <w:lang w:val="en-GB"/>
        </w:rPr>
        <w:t>It is known that in each year the young do not reproduce, the young adults produce 3 offspring and the adults only one.</w:t>
      </w:r>
    </w:p>
    <w:p w14:paraId="02984B43" w14:textId="11DB7058" w:rsidR="00D92379" w:rsidRPr="00A668B9" w:rsidRDefault="00D92379" w:rsidP="00562B99">
      <w:pPr>
        <w:pStyle w:val="texto"/>
        <w:rPr>
          <w:rFonts w:cstheme="minorHAnsi"/>
          <w:szCs w:val="22"/>
          <w:lang w:val="en-GB"/>
        </w:rPr>
      </w:pPr>
      <w:r w:rsidRPr="00A668B9">
        <w:rPr>
          <w:rFonts w:cstheme="minorHAnsi"/>
          <w:szCs w:val="22"/>
          <w:lang w:val="en-GB"/>
        </w:rPr>
        <w:t xml:space="preserve">It is also known </w:t>
      </w:r>
      <w:proofErr w:type="gramStart"/>
      <w:r w:rsidRPr="00A668B9">
        <w:rPr>
          <w:rFonts w:cstheme="minorHAnsi"/>
          <w:szCs w:val="22"/>
          <w:lang w:val="en-GB"/>
        </w:rPr>
        <w:t>that,</w:t>
      </w:r>
      <w:proofErr w:type="gramEnd"/>
      <w:r w:rsidRPr="00A668B9">
        <w:rPr>
          <w:rFonts w:cstheme="minorHAnsi"/>
          <w:szCs w:val="22"/>
          <w:lang w:val="en-GB"/>
        </w:rPr>
        <w:t xml:space="preserve"> the probability of a young reaching young adult is 60%, while the probability of a young adult reaching adult is 40%.</w:t>
      </w:r>
    </w:p>
    <w:p w14:paraId="29340D60" w14:textId="77777777" w:rsidR="00D92379" w:rsidRPr="00A668B9" w:rsidRDefault="00D92379" w:rsidP="00562B99">
      <w:pPr>
        <w:pStyle w:val="texto"/>
        <w:rPr>
          <w:rFonts w:cstheme="minorHAnsi"/>
          <w:szCs w:val="22"/>
          <w:lang w:val="en-GB"/>
        </w:rPr>
      </w:pPr>
      <w:r w:rsidRPr="00A668B9">
        <w:rPr>
          <w:rFonts w:cstheme="minorHAnsi"/>
          <w:szCs w:val="22"/>
          <w:lang w:val="en-GB"/>
        </w:rPr>
        <w:t>If a population has j young individuals, young adult individuals, and adult individuals. What will be the predicted number of adults after one year, two years, and 10 years?</w:t>
      </w:r>
    </w:p>
    <w:p w14:paraId="327B0C0E" w14:textId="4FC321F8" w:rsidR="00562B99" w:rsidRPr="00F7220A" w:rsidRDefault="00832731" w:rsidP="00562B99">
      <w:pPr>
        <w:pStyle w:val="texto"/>
        <w:rPr>
          <w:rFonts w:cstheme="minorHAnsi"/>
          <w:szCs w:val="22"/>
          <w:lang w:val="en-GB"/>
        </w:rPr>
      </w:pPr>
      <w:bookmarkStart w:id="9" w:name="_Hlk150158375"/>
      <w:r>
        <w:rPr>
          <w:rFonts w:cstheme="minorHAnsi"/>
          <w:noProof/>
          <w:szCs w:val="22"/>
          <w:lang w:val="en-GB"/>
        </w:rPr>
        <mc:AlternateContent>
          <mc:Choice Requires="wpi">
            <w:drawing>
              <wp:anchor distT="0" distB="0" distL="114300" distR="114300" simplePos="0" relativeHeight="252580864" behindDoc="0" locked="0" layoutInCell="1" allowOverlap="1" wp14:anchorId="20783AC1" wp14:editId="52E5029A">
                <wp:simplePos x="0" y="0"/>
                <wp:positionH relativeFrom="column">
                  <wp:posOffset>3632835</wp:posOffset>
                </wp:positionH>
                <wp:positionV relativeFrom="paragraph">
                  <wp:posOffset>270510</wp:posOffset>
                </wp:positionV>
                <wp:extent cx="124460" cy="179705"/>
                <wp:effectExtent l="38100" t="38100" r="46990" b="48895"/>
                <wp:wrapNone/>
                <wp:docPr id="781243542" name="Tinta 9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">
                      <w14:nvContentPartPr>
                        <w14:cNvContentPartPr/>
                      </w14:nvContentPartPr>
                      <w14:xfrm>
                        <a:off x="0" y="0"/>
                        <a:ext cx="124460" cy="1797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249858" id="Tinta 919" o:spid="_x0000_s1026" type="#_x0000_t75" style="position:absolute;margin-left:285.7pt;margin-top:20.95pt;width:10.5pt;height:14.85pt;z-index:25258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">
                <v:imagedata r:id="rId364" o:title=""/>
              </v:shape>
            </w:pict>
          </mc:Fallback>
        </mc:AlternateContent>
      </w:r>
      <w:r w:rsidR="00F7220A" w:rsidRPr="00F7220A">
        <w:rPr>
          <w:rFonts w:cstheme="minorHAnsi"/>
          <w:szCs w:val="22"/>
          <w:lang w:val="en-GB"/>
        </w:rPr>
        <w:t>After a year the number of individuals can be estimated by</w:t>
      </w:r>
      <w:r w:rsidR="00562B99" w:rsidRPr="00F7220A">
        <w:rPr>
          <w:rFonts w:cstheme="minorHAnsi"/>
          <w:szCs w:val="22"/>
          <w:lang w:val="en-GB"/>
        </w:rPr>
        <w:t>:</w:t>
      </w:r>
    </w:p>
    <w:bookmarkEnd w:id="9"/>
    <w:p w14:paraId="358A48EF" w14:textId="764489F9" w:rsidR="00562B99" w:rsidRPr="00A668B9" w:rsidRDefault="00832731">
      <w:pPr>
        <w:pStyle w:val="texto"/>
        <w:numPr>
          <w:ilvl w:val="0"/>
          <w:numId w:val="15"/>
        </w:numPr>
        <w:spacing w:after="120" w:line="312" w:lineRule="auto"/>
        <w:rPr>
          <w:rFonts w:cstheme="minorHAnsi"/>
          <w:szCs w:val="22"/>
        </w:rPr>
      </w:pPr>
      <w:r>
        <w:rPr>
          <w:rFonts w:cstheme="minorHAnsi"/>
          <w:noProof/>
          <w:szCs w:val="22"/>
          <w:lang w:val="en-GB"/>
        </w:rPr>
        <mc:AlternateContent>
          <mc:Choice Requires="wpi">
            <w:drawing>
              <wp:anchor distT="0" distB="0" distL="114300" distR="114300" simplePos="0" relativeHeight="252581888" behindDoc="0" locked="0" layoutInCell="1" allowOverlap="1" wp14:anchorId="148ED713" wp14:editId="36A1B0C7">
                <wp:simplePos x="0" y="0"/>
                <wp:positionH relativeFrom="column">
                  <wp:posOffset>3308350</wp:posOffset>
                </wp:positionH>
                <wp:positionV relativeFrom="paragraph">
                  <wp:posOffset>-36195</wp:posOffset>
                </wp:positionV>
                <wp:extent cx="171895" cy="137795"/>
                <wp:effectExtent l="38100" t="38100" r="38100" b="33655"/>
                <wp:wrapNone/>
                <wp:docPr id="1877464631" name="Tinta 9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">
                      <w14:nvContentPartPr>
                        <w14:cNvContentPartPr/>
                      </w14:nvContentPartPr>
                      <w14:xfrm>
                        <a:off x="0" y="0"/>
                        <a:ext cx="171895" cy="1377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7CB70A" id="Tinta 920" o:spid="_x0000_s1026" type="#_x0000_t75" style="position:absolute;margin-left:260.15pt;margin-top:-3.2pt;width:14.25pt;height:11.55pt;z-index:25258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">
                <v:imagedata r:id="rId366" o:title=""/>
              </v:shape>
            </w:pict>
          </mc:Fallback>
        </mc:AlternateContent>
      </w:r>
      <w:r>
        <w:rPr>
          <w:rFonts w:cstheme="minorHAnsi"/>
          <w:noProof/>
          <w:szCs w:val="22"/>
          <w:lang w:val="en-GB"/>
        </w:rPr>
        <mc:AlternateContent>
          <mc:Choice Requires="wpi">
            <w:drawing>
              <wp:anchor distT="0" distB="0" distL="114300" distR="114300" simplePos="0" relativeHeight="252575744" behindDoc="0" locked="0" layoutInCell="1" allowOverlap="1" wp14:anchorId="174CF575" wp14:editId="1122D0D1">
                <wp:simplePos x="0" y="0"/>
                <wp:positionH relativeFrom="column">
                  <wp:posOffset>2560955</wp:posOffset>
                </wp:positionH>
                <wp:positionV relativeFrom="paragraph">
                  <wp:posOffset>-26670</wp:posOffset>
                </wp:positionV>
                <wp:extent cx="549280" cy="230180"/>
                <wp:effectExtent l="38100" t="38100" r="3175" b="36830"/>
                <wp:wrapNone/>
                <wp:docPr id="1524026681" name="Tinta 9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">
                      <w14:nvContentPartPr>
                        <w14:cNvContentPartPr/>
                      </w14:nvContentPartPr>
                      <w14:xfrm>
                        <a:off x="0" y="0"/>
                        <a:ext cx="549280" cy="2301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720421" id="Tinta 914" o:spid="_x0000_s1026" type="#_x0000_t75" style="position:absolute;margin-left:201.3pt;margin-top:-2.45pt;width:43.95pt;height:18.8pt;z-index:25257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">
                <v:imagedata r:id="rId368" o:title=""/>
              </v:shape>
            </w:pict>
          </mc:Fallback>
        </mc:AlternateContent>
      </w:r>
      <w:r>
        <w:rPr>
          <w:rFonts w:cstheme="minorHAnsi"/>
          <w:noProof/>
          <w:szCs w:val="22"/>
          <w:lang w:val="en-GB"/>
        </w:rPr>
        <mc:AlternateContent>
          <mc:Choice Requires="wpi">
            <w:drawing>
              <wp:anchor distT="0" distB="0" distL="114300" distR="114300" simplePos="0" relativeHeight="252569600" behindDoc="0" locked="0" layoutInCell="1" allowOverlap="1" wp14:anchorId="0C29CF77" wp14:editId="2BA1B84B">
                <wp:simplePos x="0" y="0"/>
                <wp:positionH relativeFrom="column">
                  <wp:posOffset>2267317</wp:posOffset>
                </wp:positionH>
                <wp:positionV relativeFrom="paragraph">
                  <wp:posOffset>9692</wp:posOffset>
                </wp:positionV>
                <wp:extent cx="158760" cy="130320"/>
                <wp:effectExtent l="38100" t="38100" r="12700" b="41275"/>
                <wp:wrapNone/>
                <wp:docPr id="389894732" name="Tinta 9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">
                      <w14:nvContentPartPr>
                        <w14:cNvContentPartPr/>
                      </w14:nvContentPartPr>
                      <w14:xfrm>
                        <a:off x="0" y="0"/>
                        <a:ext cx="15876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5C3939" id="Tinta 908" o:spid="_x0000_s1026" type="#_x0000_t75" style="position:absolute;margin-left:178.2pt;margin-top:.4pt;width:13.2pt;height:10.95pt;z-index:25256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">
                <v:imagedata r:id="rId370" o:title=""/>
              </v:shape>
            </w:pict>
          </mc:Fallback>
        </mc:AlternateContent>
      </w:r>
      <w:r w:rsidR="009C6542" w:rsidRPr="00A668B9">
        <w:rPr>
          <w:rFonts w:cstheme="minorHAnsi"/>
          <w:szCs w:val="22"/>
          <w:lang w:val="en-GB"/>
        </w:rPr>
        <w:t>young individuals</w:t>
      </w:r>
      <w:r w:rsidR="009C6542" w:rsidRPr="00A668B9">
        <w:rPr>
          <w:rFonts w:cstheme="minorHAnsi"/>
          <w:szCs w:val="22"/>
        </w:rPr>
        <w:t xml:space="preserve">  </w:t>
      </w:r>
      <w:proofErr w:type="spellStart"/>
      <w:r w:rsidR="009C6542" w:rsidRPr="00A668B9">
        <w:rPr>
          <w:rFonts w:cstheme="minorHAnsi"/>
          <w:szCs w:val="22"/>
        </w:rPr>
        <w:t>will</w:t>
      </w:r>
      <w:proofErr w:type="spellEnd"/>
      <w:r w:rsidR="009C6542" w:rsidRPr="00A668B9">
        <w:rPr>
          <w:rFonts w:cstheme="minorHAnsi"/>
          <w:szCs w:val="22"/>
        </w:rPr>
        <w:t xml:space="preserve"> </w:t>
      </w:r>
      <w:proofErr w:type="spellStart"/>
      <w:r w:rsidR="009C6542" w:rsidRPr="00A668B9">
        <w:rPr>
          <w:rFonts w:cstheme="minorHAnsi"/>
          <w:szCs w:val="22"/>
        </w:rPr>
        <w:t>be</w:t>
      </w:r>
      <w:proofErr w:type="spellEnd"/>
      <w:r w:rsidR="009C6542" w:rsidRPr="00A668B9">
        <w:rPr>
          <w:rFonts w:cstheme="minorHAnsi"/>
          <w:szCs w:val="22"/>
        </w:rPr>
        <w:t xml:space="preserve"> </w:t>
      </w:r>
      <w:r w:rsidR="00402632">
        <w:rPr>
          <w:rFonts w:cstheme="minorHAnsi"/>
          <w:szCs w:val="22"/>
        </w:rPr>
        <w:t>______________</w:t>
      </w:r>
    </w:p>
    <w:p w14:paraId="151CC19F" w14:textId="24617025" w:rsidR="00562B99" w:rsidRPr="00A668B9" w:rsidRDefault="00832731">
      <w:pPr>
        <w:pStyle w:val="texto"/>
        <w:numPr>
          <w:ilvl w:val="0"/>
          <w:numId w:val="15"/>
        </w:numPr>
        <w:spacing w:after="120" w:line="312" w:lineRule="auto"/>
        <w:rPr>
          <w:rFonts w:cstheme="minorHAnsi"/>
          <w:szCs w:val="22"/>
          <w:lang w:val="en-GB"/>
        </w:rPr>
      </w:pPr>
      <w:r>
        <w:rPr>
          <w:rFonts w:cstheme="minorHAnsi"/>
          <w:noProof/>
          <w:szCs w:val="22"/>
          <w:lang w:val="en-GB"/>
        </w:rPr>
        <mc:AlternateContent>
          <mc:Choice Requires="wpi">
            <w:drawing>
              <wp:anchor distT="0" distB="0" distL="114300" distR="114300" simplePos="0" relativeHeight="252598272" behindDoc="0" locked="0" layoutInCell="1" allowOverlap="1" wp14:anchorId="27F0DD7F" wp14:editId="210C4F40">
                <wp:simplePos x="0" y="0"/>
                <wp:positionH relativeFrom="column">
                  <wp:posOffset>2150110</wp:posOffset>
                </wp:positionH>
                <wp:positionV relativeFrom="paragraph">
                  <wp:posOffset>-34290</wp:posOffset>
                </wp:positionV>
                <wp:extent cx="1029335" cy="489675"/>
                <wp:effectExtent l="38100" t="38100" r="18415" b="43815"/>
                <wp:wrapNone/>
                <wp:docPr id="1341726723" name="Tinta 9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">
                      <w14:nvContentPartPr>
                        <w14:cNvContentPartPr/>
                      </w14:nvContentPartPr>
                      <w14:xfrm>
                        <a:off x="0" y="0"/>
                        <a:ext cx="1029335" cy="4896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394C74" id="Tinta 936" o:spid="_x0000_s1026" type="#_x0000_t75" style="position:absolute;margin-left:168.95pt;margin-top:-3.05pt;width:81.75pt;height:39.25pt;z-index:25259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">
                <v:imagedata r:id="rId372" o:title=""/>
              </v:shape>
            </w:pict>
          </mc:Fallback>
        </mc:AlternateContent>
      </w:r>
      <w:r>
        <w:rPr>
          <w:rFonts w:cstheme="minorHAnsi"/>
          <w:noProof/>
          <w:szCs w:val="22"/>
          <w:lang w:val="en-GB"/>
        </w:rPr>
        <mc:AlternateContent>
          <mc:Choice Requires="wpi">
            <w:drawing>
              <wp:anchor distT="0" distB="0" distL="114300" distR="114300" simplePos="0" relativeHeight="252589056" behindDoc="0" locked="0" layoutInCell="1" allowOverlap="1" wp14:anchorId="013394DB" wp14:editId="1C25E6BD">
                <wp:simplePos x="0" y="0"/>
                <wp:positionH relativeFrom="column">
                  <wp:posOffset>2452370</wp:posOffset>
                </wp:positionH>
                <wp:positionV relativeFrom="paragraph">
                  <wp:posOffset>-11430</wp:posOffset>
                </wp:positionV>
                <wp:extent cx="114005" cy="205705"/>
                <wp:effectExtent l="38100" t="38100" r="38735" b="42545"/>
                <wp:wrapNone/>
                <wp:docPr id="1670240859" name="Tinta 9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">
                      <w14:nvContentPartPr>
                        <w14:cNvContentPartPr/>
                      </w14:nvContentPartPr>
                      <w14:xfrm>
                        <a:off x="0" y="0"/>
                        <a:ext cx="114005" cy="2057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7ACFCC" id="Tinta 927" o:spid="_x0000_s1026" type="#_x0000_t75" style="position:absolute;margin-left:192.75pt;margin-top:-1.25pt;width:9.7pt;height:16.95pt;z-index:25258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">
                <v:imagedata r:id="rId374" o:title=""/>
              </v:shape>
            </w:pict>
          </mc:Fallback>
        </mc:AlternateContent>
      </w:r>
      <w:r w:rsidR="009C6542" w:rsidRPr="00A668B9">
        <w:rPr>
          <w:rFonts w:cstheme="minorHAnsi"/>
          <w:szCs w:val="22"/>
          <w:lang w:val="en-GB"/>
        </w:rPr>
        <w:t xml:space="preserve">young adult individuals  will be </w:t>
      </w:r>
      <w:r w:rsidR="00402632" w:rsidRPr="00402632">
        <w:rPr>
          <w:rFonts w:cstheme="minorHAnsi"/>
          <w:szCs w:val="22"/>
          <w:lang w:val="en-GB"/>
        </w:rPr>
        <w:t>_</w:t>
      </w:r>
      <w:r w:rsidR="00402632">
        <w:rPr>
          <w:rFonts w:cstheme="minorHAnsi"/>
          <w:szCs w:val="22"/>
          <w:lang w:val="en-GB"/>
        </w:rPr>
        <w:t>__________</w:t>
      </w:r>
    </w:p>
    <w:p w14:paraId="0B3CA2D1" w14:textId="0C837FCB" w:rsidR="00562B99" w:rsidRPr="00A668B9" w:rsidRDefault="00832731">
      <w:pPr>
        <w:pStyle w:val="texto"/>
        <w:numPr>
          <w:ilvl w:val="0"/>
          <w:numId w:val="15"/>
        </w:numPr>
        <w:spacing w:after="120" w:line="312" w:lineRule="auto"/>
        <w:rPr>
          <w:rFonts w:cstheme="minorHAnsi"/>
          <w:szCs w:val="22"/>
        </w:rPr>
      </w:pPr>
      <w:r>
        <w:rPr>
          <w:rFonts w:cstheme="minorHAnsi"/>
          <w:noProof/>
          <w:szCs w:val="22"/>
          <w:lang w:val="en-GB"/>
        </w:rPr>
        <mc:AlternateContent>
          <mc:Choice Requires="wpi">
            <w:drawing>
              <wp:anchor distT="0" distB="0" distL="114300" distR="114300" simplePos="0" relativeHeight="252601344" behindDoc="0" locked="0" layoutInCell="1" allowOverlap="1" wp14:anchorId="1011041E" wp14:editId="5A72B760">
                <wp:simplePos x="0" y="0"/>
                <wp:positionH relativeFrom="column">
                  <wp:posOffset>-582930</wp:posOffset>
                </wp:positionH>
                <wp:positionV relativeFrom="paragraph">
                  <wp:posOffset>-416560</wp:posOffset>
                </wp:positionV>
                <wp:extent cx="914400" cy="1469940"/>
                <wp:effectExtent l="38100" t="38100" r="19050" b="35560"/>
                <wp:wrapNone/>
                <wp:docPr id="308304159" name="Tinta 9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">
                      <w14:nvContentPartPr>
                        <w14:cNvContentPartPr/>
                      </w14:nvContentPartPr>
                      <w14:xfrm>
                        <a:off x="0" y="0"/>
                        <a:ext cx="914400" cy="14699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0091EF" id="Tinta 939" o:spid="_x0000_s1026" type="#_x0000_t75" style="position:absolute;margin-left:-46.25pt;margin-top:-33.15pt;width:72.7pt;height:116.45pt;z-index:25260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">
                <v:imagedata r:id="rId376" o:title=""/>
              </v:shape>
            </w:pict>
          </mc:Fallback>
        </mc:AlternateContent>
      </w:r>
      <w:r w:rsidR="009C6542" w:rsidRPr="00A668B9">
        <w:rPr>
          <w:rFonts w:cstheme="minorHAnsi"/>
          <w:szCs w:val="22"/>
          <w:lang w:val="en-GB"/>
        </w:rPr>
        <w:t>adult individuals</w:t>
      </w:r>
      <w:r w:rsidR="009C6542" w:rsidRPr="00A668B9">
        <w:rPr>
          <w:rFonts w:cstheme="minorHAnsi"/>
          <w:szCs w:val="22"/>
        </w:rPr>
        <w:t xml:space="preserve"> </w:t>
      </w:r>
      <w:proofErr w:type="spellStart"/>
      <w:r w:rsidR="009C6542" w:rsidRPr="00A668B9">
        <w:rPr>
          <w:rFonts w:cstheme="minorHAnsi"/>
          <w:szCs w:val="22"/>
        </w:rPr>
        <w:t>will</w:t>
      </w:r>
      <w:proofErr w:type="spellEnd"/>
      <w:r w:rsidR="009C6542" w:rsidRPr="00A668B9">
        <w:rPr>
          <w:rFonts w:cstheme="minorHAnsi"/>
          <w:szCs w:val="22"/>
        </w:rPr>
        <w:t xml:space="preserve"> </w:t>
      </w:r>
      <w:proofErr w:type="spellStart"/>
      <w:r w:rsidR="009C6542" w:rsidRPr="00A668B9">
        <w:rPr>
          <w:rFonts w:cstheme="minorHAnsi"/>
          <w:szCs w:val="22"/>
        </w:rPr>
        <w:t>be</w:t>
      </w:r>
      <w:proofErr w:type="spellEnd"/>
      <w:r w:rsidR="009C6542" w:rsidRPr="00A668B9">
        <w:rPr>
          <w:rFonts w:cstheme="minorHAnsi"/>
          <w:szCs w:val="22"/>
        </w:rPr>
        <w:t xml:space="preserve"> </w:t>
      </w:r>
      <w:r w:rsidR="00402632">
        <w:rPr>
          <w:rFonts w:cstheme="minorHAnsi"/>
          <w:szCs w:val="22"/>
        </w:rPr>
        <w:t>___________</w:t>
      </w:r>
    </w:p>
    <w:p w14:paraId="78FBADD8" w14:textId="7EC74742" w:rsidR="00562B99" w:rsidRPr="00A36BF6" w:rsidRDefault="009C6542" w:rsidP="009C6542">
      <w:pPr>
        <w:pStyle w:val="EQ"/>
        <w:ind w:left="700"/>
        <w:jc w:val="both"/>
        <w:rPr>
          <w:rFonts w:asciiTheme="minorHAnsi" w:hAnsiTheme="minorHAnsi" w:cstheme="minorHAnsi"/>
          <w:sz w:val="22"/>
          <w:szCs w:val="22"/>
          <w:lang w:val="en-GB"/>
        </w:rPr>
      </w:pPr>
      <w:r w:rsidRPr="00A668B9">
        <w:rPr>
          <w:rFonts w:asciiTheme="minorHAnsi" w:eastAsiaTheme="minorEastAsia" w:hAnsiTheme="minorHAnsi" w:cstheme="minorHAnsi"/>
          <w:sz w:val="22"/>
          <w:szCs w:val="22"/>
          <w:lang w:val="en-GB"/>
        </w:rPr>
        <w:t xml:space="preserve">In matrix terms these calculations can be represented by:  </w:t>
      </w:r>
    </w:p>
    <w:p w14:paraId="7C3ADCBA" w14:textId="3DDF709E" w:rsidR="00E35D15" w:rsidRPr="00A36BF6" w:rsidRDefault="00832731" w:rsidP="00165369">
      <w:pPr>
        <w:jc w:val="left"/>
        <w:rPr>
          <w:lang w:eastAsia="zh-TW"/>
        </w:rPr>
      </w:pPr>
      <w:r>
        <w:rPr>
          <w:rFonts w:asciiTheme="minorHAnsi" w:hAnsiTheme="minorHAnsi" w:cstheme="minorHAnsi"/>
          <w:noProof/>
          <w:sz w:val="22"/>
          <w:szCs w:val="22"/>
        </w:rPr>
        <mc:AlternateContent>
          <mc:Choice Requires="wpi">
            <w:drawing>
              <wp:anchor distT="0" distB="0" distL="114300" distR="114300" simplePos="0" relativeHeight="252602368" behindDoc="0" locked="0" layoutInCell="1" allowOverlap="1" wp14:anchorId="3FF03357" wp14:editId="5F22132E">
                <wp:simplePos x="0" y="0"/>
                <wp:positionH relativeFrom="column">
                  <wp:posOffset>230077</wp:posOffset>
                </wp:positionH>
                <wp:positionV relativeFrom="paragraph">
                  <wp:posOffset>516852</wp:posOffset>
                </wp:positionV>
                <wp:extent cx="232560" cy="206280"/>
                <wp:effectExtent l="38100" t="38100" r="34290" b="41910"/>
                <wp:wrapNone/>
                <wp:docPr id="75675916" name="Tinta 9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">
                      <w14:nvContentPartPr>
                        <w14:cNvContentPartPr/>
                      </w14:nvContentPartPr>
                      <w14:xfrm>
                        <a:off x="0" y="0"/>
                        <a:ext cx="232560" cy="20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62AC35" id="Tinta 940" o:spid="_x0000_s1026" type="#_x0000_t75" style="position:absolute;margin-left:17.75pt;margin-top:40.35pt;width:19pt;height:16.95pt;z-index:25260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">
                <v:imagedata r:id="rId378" o:title=""/>
              </v:shape>
            </w:pict>
          </mc:Fallback>
        </mc:AlternateContent>
      </w:r>
      <w:r w:rsidR="00165369" w:rsidRPr="00A668B9">
        <w:rPr>
          <w:rFonts w:asciiTheme="minorHAnsi" w:hAnsiTheme="minorHAnsi" w:cstheme="minorHAnsi"/>
          <w:position w:val="-58"/>
          <w:sz w:val="22"/>
          <w:szCs w:val="22"/>
        </w:rPr>
        <w:object w:dxaOrig="1520" w:dyaOrig="1060" w14:anchorId="77FC84FF">
          <v:shape id="_x0000_i1037" type="#_x0000_t75" style="width:75.75pt;height:53.2pt" o:ole="">
            <v:imagedata r:id="rId379" o:title=""/>
          </v:shape>
          <o:OLEObject Type="Embed" ProgID="Equation.DSMT4" ShapeID="_x0000_i1037" DrawAspect="Content" ObjectID="_1760897365" r:id="rId380"/>
        </w:object>
      </w:r>
    </w:p>
    <w:p w14:paraId="3443DC8F" w14:textId="77777777" w:rsidR="00E35D15" w:rsidRPr="00A36BF6" w:rsidRDefault="00E35D15" w:rsidP="00E35D15">
      <w:pPr>
        <w:rPr>
          <w:lang w:eastAsia="zh-TW"/>
        </w:rPr>
      </w:pPr>
    </w:p>
    <w:p w14:paraId="131AF391" w14:textId="26D46A86" w:rsidR="00562B99" w:rsidRPr="00A668B9" w:rsidRDefault="00832731" w:rsidP="009C6542">
      <w:pPr>
        <w:pStyle w:val="texto"/>
        <w:numPr>
          <w:ilvl w:val="0"/>
          <w:numId w:val="19"/>
        </w:numPr>
        <w:rPr>
          <w:rFonts w:cstheme="minorHAnsi"/>
          <w:szCs w:val="22"/>
          <w:lang w:val="en-GB"/>
        </w:rPr>
      </w:pPr>
      <w:r>
        <w:rPr>
          <w:rFonts w:cstheme="minorHAnsi"/>
          <w:noProof/>
          <w:szCs w:val="22"/>
          <w:lang w:val="en-GB"/>
        </w:rPr>
        <mc:AlternateContent>
          <mc:Choice Requires="wpi">
            <w:drawing>
              <wp:anchor distT="0" distB="0" distL="114300" distR="114300" simplePos="0" relativeHeight="252639232" behindDoc="0" locked="0" layoutInCell="1" allowOverlap="1" wp14:anchorId="126858E8" wp14:editId="54351FF2">
                <wp:simplePos x="0" y="0"/>
                <wp:positionH relativeFrom="column">
                  <wp:posOffset>4784725</wp:posOffset>
                </wp:positionH>
                <wp:positionV relativeFrom="paragraph">
                  <wp:posOffset>20320</wp:posOffset>
                </wp:positionV>
                <wp:extent cx="619530" cy="370205"/>
                <wp:effectExtent l="38100" t="38100" r="47625" b="48895"/>
                <wp:wrapNone/>
                <wp:docPr id="792379474" name="Tinta 9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">
                      <w14:nvContentPartPr>
                        <w14:cNvContentPartPr/>
                      </w14:nvContentPartPr>
                      <w14:xfrm>
                        <a:off x="0" y="0"/>
                        <a:ext cx="619530" cy="3702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A802D2" id="Tinta 976" o:spid="_x0000_s1026" type="#_x0000_t75" style="position:absolute;margin-left:376.4pt;margin-top:1.25pt;width:49.5pt;height:29.85pt;z-index:25263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">
                <v:imagedata r:id="rId382" o:title=""/>
              </v:shape>
            </w:pict>
          </mc:Fallback>
        </mc:AlternateContent>
      </w:r>
      <w:r>
        <w:rPr>
          <w:rFonts w:cstheme="minorHAnsi"/>
          <w:noProof/>
          <w:szCs w:val="22"/>
          <w:lang w:val="en-GB"/>
        </w:rPr>
        <mc:AlternateContent>
          <mc:Choice Requires="wpi">
            <w:drawing>
              <wp:anchor distT="0" distB="0" distL="114300" distR="114300" simplePos="0" relativeHeight="252640256" behindDoc="0" locked="0" layoutInCell="1" allowOverlap="1" wp14:anchorId="5787B441" wp14:editId="15177AD5">
                <wp:simplePos x="0" y="0"/>
                <wp:positionH relativeFrom="column">
                  <wp:posOffset>4504690</wp:posOffset>
                </wp:positionH>
                <wp:positionV relativeFrom="paragraph">
                  <wp:posOffset>364490</wp:posOffset>
                </wp:positionV>
                <wp:extent cx="126820" cy="62955"/>
                <wp:effectExtent l="38100" t="38100" r="45085" b="32385"/>
                <wp:wrapNone/>
                <wp:docPr id="1480015592" name="Tinta 9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">
                      <w14:nvContentPartPr>
                        <w14:cNvContentPartPr/>
                      </w14:nvContentPartPr>
                      <w14:xfrm>
                        <a:off x="0" y="0"/>
                        <a:ext cx="126820" cy="629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E03D27" id="Tinta 977" o:spid="_x0000_s1026" type="#_x0000_t75" style="position:absolute;margin-left:354.35pt;margin-top:28.35pt;width:10.7pt;height:5.65pt;z-index:25264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">
                <v:imagedata r:id="rId384" o:title=""/>
              </v:shape>
            </w:pict>
          </mc:Fallback>
        </mc:AlternateContent>
      </w:r>
      <w:r>
        <w:rPr>
          <w:rFonts w:cstheme="minorHAnsi"/>
          <w:noProof/>
          <w:szCs w:val="22"/>
          <w:lang w:val="en-GB"/>
        </w:rPr>
        <mc:AlternateContent>
          <mc:Choice Requires="wpi">
            <w:drawing>
              <wp:anchor distT="0" distB="0" distL="114300" distR="114300" simplePos="0" relativeHeight="252631040" behindDoc="0" locked="0" layoutInCell="1" allowOverlap="1" wp14:anchorId="7910AE08" wp14:editId="454A7C49">
                <wp:simplePos x="0" y="0"/>
                <wp:positionH relativeFrom="column">
                  <wp:posOffset>2946400</wp:posOffset>
                </wp:positionH>
                <wp:positionV relativeFrom="paragraph">
                  <wp:posOffset>172085</wp:posOffset>
                </wp:positionV>
                <wp:extent cx="177465" cy="212725"/>
                <wp:effectExtent l="38100" t="38100" r="32385" b="34925"/>
                <wp:wrapNone/>
                <wp:docPr id="1614753892" name="Tinta 9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">
                      <w14:nvContentPartPr>
                        <w14:cNvContentPartPr/>
                      </w14:nvContentPartPr>
                      <w14:xfrm>
                        <a:off x="0" y="0"/>
                        <a:ext cx="177465" cy="2127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5FBB9B" id="Tinta 968" o:spid="_x0000_s1026" type="#_x0000_t75" style="position:absolute;margin-left:231.65pt;margin-top:13.2pt;width:14.65pt;height:17.45pt;z-index:25263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">
                <v:imagedata r:id="rId386" o:title=""/>
              </v:shape>
            </w:pict>
          </mc:Fallback>
        </mc:AlternateContent>
      </w:r>
      <w:r>
        <w:rPr>
          <w:rFonts w:cstheme="minorHAnsi"/>
          <w:noProof/>
          <w:szCs w:val="22"/>
          <w:lang w:val="en-GB"/>
        </w:rPr>
        <mc:AlternateContent>
          <mc:Choice Requires="wpi">
            <w:drawing>
              <wp:anchor distT="0" distB="0" distL="114300" distR="114300" simplePos="0" relativeHeight="252632064" behindDoc="0" locked="0" layoutInCell="1" allowOverlap="1" wp14:anchorId="38A3AAB7" wp14:editId="060ED318">
                <wp:simplePos x="0" y="0"/>
                <wp:positionH relativeFrom="column">
                  <wp:posOffset>3480435</wp:posOffset>
                </wp:positionH>
                <wp:positionV relativeFrom="paragraph">
                  <wp:posOffset>237490</wp:posOffset>
                </wp:positionV>
                <wp:extent cx="870170" cy="300600"/>
                <wp:effectExtent l="38100" t="38100" r="6350" b="42545"/>
                <wp:wrapNone/>
                <wp:docPr id="755531225" name="Tinta 9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">
                      <w14:nvContentPartPr>
                        <w14:cNvContentPartPr/>
                      </w14:nvContentPartPr>
                      <w14:xfrm>
                        <a:off x="0" y="0"/>
                        <a:ext cx="870170" cy="30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60939F" id="Tinta 969" o:spid="_x0000_s1026" type="#_x0000_t75" style="position:absolute;margin-left:273.7pt;margin-top:18.35pt;width:69.2pt;height:24.35pt;z-index:25263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">
                <v:imagedata r:id="rId388" o:title=""/>
              </v:shape>
            </w:pict>
          </mc:Fallback>
        </mc:AlternateContent>
      </w:r>
      <w:r>
        <w:rPr>
          <w:rFonts w:cstheme="minorHAnsi"/>
          <w:noProof/>
          <w:szCs w:val="22"/>
          <w:lang w:val="en-GB"/>
        </w:rPr>
        <mc:AlternateContent>
          <mc:Choice Requires="wpi">
            <w:drawing>
              <wp:anchor distT="0" distB="0" distL="114300" distR="114300" simplePos="0" relativeHeight="252610560" behindDoc="0" locked="0" layoutInCell="1" allowOverlap="1" wp14:anchorId="33A83283" wp14:editId="21FFC584">
                <wp:simplePos x="0" y="0"/>
                <wp:positionH relativeFrom="column">
                  <wp:posOffset>3222178</wp:posOffset>
                </wp:positionH>
                <wp:positionV relativeFrom="paragraph">
                  <wp:posOffset>58933</wp:posOffset>
                </wp:positionV>
                <wp:extent cx="98280" cy="82080"/>
                <wp:effectExtent l="19050" t="38100" r="35560" b="32385"/>
                <wp:wrapNone/>
                <wp:docPr id="47408042" name="Tinta 9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">
                      <w14:nvContentPartPr>
                        <w14:cNvContentPartPr/>
                      </w14:nvContentPartPr>
                      <w14:xfrm>
                        <a:off x="0" y="0"/>
                        <a:ext cx="9828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8F076E" id="Tinta 948" o:spid="_x0000_s1026" type="#_x0000_t75" style="position:absolute;margin-left:253.35pt;margin-top:4.3pt;width:8.45pt;height:7.15pt;z-index:25261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">
                <v:imagedata r:id="rId390" o:title=""/>
              </v:shape>
            </w:pict>
          </mc:Fallback>
        </mc:AlternateContent>
      </w:r>
      <w:r>
        <w:rPr>
          <w:rFonts w:cstheme="minorHAnsi"/>
          <w:noProof/>
          <w:szCs w:val="22"/>
          <w:lang w:val="en-GB"/>
        </w:rPr>
        <mc:AlternateContent>
          <mc:Choice Requires="wpi">
            <w:drawing>
              <wp:anchor distT="0" distB="0" distL="114300" distR="114300" simplePos="0" relativeHeight="252609536" behindDoc="0" locked="0" layoutInCell="1" allowOverlap="1" wp14:anchorId="29A95D5B" wp14:editId="187A57AD">
                <wp:simplePos x="0" y="0"/>
                <wp:positionH relativeFrom="column">
                  <wp:posOffset>1945005</wp:posOffset>
                </wp:positionH>
                <wp:positionV relativeFrom="paragraph">
                  <wp:posOffset>-139700</wp:posOffset>
                </wp:positionV>
                <wp:extent cx="811785" cy="387350"/>
                <wp:effectExtent l="38100" t="38100" r="45720" b="31750"/>
                <wp:wrapNone/>
                <wp:docPr id="2068439602" name="Tinta 9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">
                      <w14:nvContentPartPr>
                        <w14:cNvContentPartPr/>
                      </w14:nvContentPartPr>
                      <w14:xfrm>
                        <a:off x="0" y="0"/>
                        <a:ext cx="811785" cy="3873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86F8BE" id="Tinta 947" o:spid="_x0000_s1026" type="#_x0000_t75" style="position:absolute;margin-left:152.8pt;margin-top:-11.35pt;width:64.6pt;height:31.2pt;z-index:25260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">
                <v:imagedata r:id="rId392" o:title=""/>
              </v:shape>
            </w:pict>
          </mc:Fallback>
        </mc:AlternateContent>
      </w:r>
      <w:r>
        <w:rPr>
          <w:rFonts w:cstheme="minorHAnsi"/>
          <w:noProof/>
          <w:szCs w:val="22"/>
          <w:lang w:val="en-GB"/>
        </w:rPr>
        <mc:AlternateContent>
          <mc:Choice Requires="wpi">
            <w:drawing>
              <wp:anchor distT="0" distB="0" distL="114300" distR="114300" simplePos="0" relativeHeight="252608512" behindDoc="0" locked="0" layoutInCell="1" allowOverlap="1" wp14:anchorId="1D95450F" wp14:editId="00A81A6C">
                <wp:simplePos x="0" y="0"/>
                <wp:positionH relativeFrom="column">
                  <wp:posOffset>3046357</wp:posOffset>
                </wp:positionH>
                <wp:positionV relativeFrom="paragraph">
                  <wp:posOffset>-58880</wp:posOffset>
                </wp:positionV>
                <wp:extent cx="168120" cy="156240"/>
                <wp:effectExtent l="38100" t="38100" r="3810" b="34290"/>
                <wp:wrapNone/>
                <wp:docPr id="692904250" name="Tinta 9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">
                      <w14:nvContentPartPr>
                        <w14:cNvContentPartPr/>
                      </w14:nvContentPartPr>
                      <w14:xfrm>
                        <a:off x="0" y="0"/>
                        <a:ext cx="168120" cy="15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1DA565" id="Tinta 946" o:spid="_x0000_s1026" type="#_x0000_t75" style="position:absolute;margin-left:239.5pt;margin-top:-5pt;width:13.95pt;height:13pt;z-index:25260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">
                <v:imagedata r:id="rId394" o:title=""/>
              </v:shape>
            </w:pict>
          </mc:Fallback>
        </mc:AlternateContent>
      </w:r>
      <w:r w:rsidR="009C6542" w:rsidRPr="00A668B9">
        <w:rPr>
          <w:rFonts w:cstheme="minorHAnsi"/>
          <w:szCs w:val="22"/>
          <w:lang w:val="en-GB"/>
        </w:rPr>
        <w:t xml:space="preserve">the first year will </w:t>
      </w:r>
      <w:proofErr w:type="gramStart"/>
      <w:r w:rsidR="009C6542" w:rsidRPr="00A668B9">
        <w:rPr>
          <w:rFonts w:cstheme="minorHAnsi"/>
          <w:szCs w:val="22"/>
          <w:lang w:val="en-GB"/>
        </w:rPr>
        <w:t>be</w:t>
      </w:r>
      <w:proofErr w:type="gramEnd"/>
      <w:r w:rsidR="00562B99" w:rsidRPr="00A668B9">
        <w:rPr>
          <w:rFonts w:cstheme="minorHAnsi"/>
          <w:szCs w:val="22"/>
          <w:lang w:val="en-GB"/>
        </w:rPr>
        <w:t xml:space="preserve"> </w:t>
      </w:r>
    </w:p>
    <w:p w14:paraId="0BFEB621" w14:textId="5804C0C3" w:rsidR="00562B99" w:rsidRPr="00A668B9" w:rsidRDefault="00832731">
      <w:pPr>
        <w:pStyle w:val="texto"/>
        <w:numPr>
          <w:ilvl w:val="0"/>
          <w:numId w:val="16"/>
        </w:numPr>
        <w:spacing w:after="120" w:line="312" w:lineRule="auto"/>
        <w:rPr>
          <w:rFonts w:cstheme="minorHAnsi"/>
          <w:szCs w:val="22"/>
          <w:lang w:val="en-GB"/>
        </w:rPr>
      </w:pPr>
      <w:r>
        <w:rPr>
          <w:rFonts w:cstheme="minorHAnsi"/>
          <w:noProof/>
          <w:szCs w:val="22"/>
          <w:lang w:val="en-GB"/>
        </w:rPr>
        <mc:AlternateContent>
          <mc:Choice Requires="wpi">
            <w:drawing>
              <wp:anchor distT="0" distB="0" distL="114300" distR="114300" simplePos="0" relativeHeight="252664832" behindDoc="0" locked="0" layoutInCell="1" allowOverlap="1" wp14:anchorId="527DA3B2" wp14:editId="37476A9E">
                <wp:simplePos x="0" y="0"/>
                <wp:positionH relativeFrom="column">
                  <wp:posOffset>4735830</wp:posOffset>
                </wp:positionH>
                <wp:positionV relativeFrom="paragraph">
                  <wp:posOffset>67945</wp:posOffset>
                </wp:positionV>
                <wp:extent cx="523220" cy="327010"/>
                <wp:effectExtent l="38100" t="38100" r="48895" b="35560"/>
                <wp:wrapNone/>
                <wp:docPr id="59679122" name="Tinta 10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">
                      <w14:nvContentPartPr>
                        <w14:cNvContentPartPr/>
                      </w14:nvContentPartPr>
                      <w14:xfrm>
                        <a:off x="0" y="0"/>
                        <a:ext cx="523220" cy="3270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E8B19E" id="Tinta 1001" o:spid="_x0000_s1026" type="#_x0000_t75" style="position:absolute;margin-left:372.55pt;margin-top:5pt;width:41.95pt;height:26.5pt;z-index:25266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">
                <v:imagedata r:id="rId396" o:title=""/>
              </v:shape>
            </w:pict>
          </mc:Fallback>
        </mc:AlternateContent>
      </w:r>
      <w:r>
        <w:rPr>
          <w:rFonts w:cstheme="minorHAnsi"/>
          <w:noProof/>
          <w:szCs w:val="22"/>
          <w:lang w:val="en-GB"/>
        </w:rPr>
        <mc:AlternateContent>
          <mc:Choice Requires="wpi">
            <w:drawing>
              <wp:anchor distT="0" distB="0" distL="114300" distR="114300" simplePos="0" relativeHeight="252660736" behindDoc="0" locked="0" layoutInCell="1" allowOverlap="1" wp14:anchorId="5357E4C3" wp14:editId="07E1EA0E">
                <wp:simplePos x="0" y="0"/>
                <wp:positionH relativeFrom="column">
                  <wp:posOffset>4701778</wp:posOffset>
                </wp:positionH>
                <wp:positionV relativeFrom="paragraph">
                  <wp:posOffset>200883</wp:posOffset>
                </wp:positionV>
                <wp:extent cx="120240" cy="166680"/>
                <wp:effectExtent l="38100" t="38100" r="32385" b="43180"/>
                <wp:wrapNone/>
                <wp:docPr id="89059994" name="Tinta 9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">
                      <w14:nvContentPartPr>
                        <w14:cNvContentPartPr/>
                      </w14:nvContentPartPr>
                      <w14:xfrm>
                        <a:off x="0" y="0"/>
                        <a:ext cx="120240" cy="1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6F9EE6" id="Tinta 997" o:spid="_x0000_s1026" type="#_x0000_t75" style="position:absolute;margin-left:369.85pt;margin-top:15.45pt;width:10.15pt;height:13.8pt;z-index:25266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">
                <v:imagedata r:id="rId398" o:title=""/>
              </v:shape>
            </w:pict>
          </mc:Fallback>
        </mc:AlternateContent>
      </w:r>
      <w:r>
        <w:rPr>
          <w:rFonts w:cstheme="minorHAnsi"/>
          <w:noProof/>
          <w:szCs w:val="22"/>
          <w:lang w:val="en-GB"/>
        </w:rPr>
        <mc:AlternateContent>
          <mc:Choice Requires="wpi">
            <w:drawing>
              <wp:anchor distT="0" distB="0" distL="114300" distR="114300" simplePos="0" relativeHeight="252621824" behindDoc="0" locked="0" layoutInCell="1" allowOverlap="1" wp14:anchorId="6293AB99" wp14:editId="301BEA52">
                <wp:simplePos x="0" y="0"/>
                <wp:positionH relativeFrom="column">
                  <wp:posOffset>3176905</wp:posOffset>
                </wp:positionH>
                <wp:positionV relativeFrom="paragraph">
                  <wp:posOffset>14605</wp:posOffset>
                </wp:positionV>
                <wp:extent cx="125825" cy="39035"/>
                <wp:effectExtent l="38100" t="38100" r="45720" b="37465"/>
                <wp:wrapNone/>
                <wp:docPr id="230339164" name="Tinta 9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">
                      <w14:nvContentPartPr>
                        <w14:cNvContentPartPr/>
                      </w14:nvContentPartPr>
                      <w14:xfrm>
                        <a:off x="0" y="0"/>
                        <a:ext cx="125825" cy="390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545C13" id="Tinta 959" o:spid="_x0000_s1026" type="#_x0000_t75" style="position:absolute;margin-left:249.8pt;margin-top:.8pt;width:10.6pt;height:3.75pt;z-index:25262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">
                <v:imagedata r:id="rId400" o:title=""/>
              </v:shape>
            </w:pict>
          </mc:Fallback>
        </mc:AlternateContent>
      </w:r>
      <w:r>
        <w:rPr>
          <w:rFonts w:cstheme="minorHAnsi"/>
          <w:noProof/>
          <w:szCs w:val="22"/>
          <w:lang w:val="en-GB"/>
        </w:rPr>
        <mc:AlternateContent>
          <mc:Choice Requires="wpi">
            <w:drawing>
              <wp:anchor distT="0" distB="0" distL="114300" distR="114300" simplePos="0" relativeHeight="252617728" behindDoc="0" locked="0" layoutInCell="1" allowOverlap="1" wp14:anchorId="4F19C54B" wp14:editId="62A1E357">
                <wp:simplePos x="0" y="0"/>
                <wp:positionH relativeFrom="column">
                  <wp:posOffset>2606040</wp:posOffset>
                </wp:positionH>
                <wp:positionV relativeFrom="paragraph">
                  <wp:posOffset>-57150</wp:posOffset>
                </wp:positionV>
                <wp:extent cx="410430" cy="170620"/>
                <wp:effectExtent l="38100" t="38100" r="27940" b="39370"/>
                <wp:wrapNone/>
                <wp:docPr id="120623092" name="Tinta 9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">
                      <w14:nvContentPartPr>
                        <w14:cNvContentPartPr/>
                      </w14:nvContentPartPr>
                      <w14:xfrm>
                        <a:off x="0" y="0"/>
                        <a:ext cx="410430" cy="1706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FA1F66" id="Tinta 955" o:spid="_x0000_s1026" type="#_x0000_t75" style="position:absolute;margin-left:204.85pt;margin-top:-4.85pt;width:33pt;height:14.15pt;z-index:25261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">
                <v:imagedata r:id="rId402" o:title=""/>
              </v:shape>
            </w:pict>
          </mc:Fallback>
        </mc:AlternateContent>
      </w:r>
      <w:r>
        <w:rPr>
          <w:rFonts w:cstheme="minorHAnsi"/>
          <w:noProof/>
          <w:szCs w:val="22"/>
          <w:lang w:val="en-GB"/>
        </w:rPr>
        <mc:AlternateContent>
          <mc:Choice Requires="wpi">
            <w:drawing>
              <wp:anchor distT="0" distB="0" distL="114300" distR="114300" simplePos="0" relativeHeight="252618752" behindDoc="0" locked="0" layoutInCell="1" allowOverlap="1" wp14:anchorId="71D4B584" wp14:editId="779B77D0">
                <wp:simplePos x="0" y="0"/>
                <wp:positionH relativeFrom="column">
                  <wp:posOffset>2004060</wp:posOffset>
                </wp:positionH>
                <wp:positionV relativeFrom="paragraph">
                  <wp:posOffset>-8890</wp:posOffset>
                </wp:positionV>
                <wp:extent cx="417620" cy="153200"/>
                <wp:effectExtent l="38100" t="38100" r="20955" b="37465"/>
                <wp:wrapNone/>
                <wp:docPr id="1364366783" name="Tinta 9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">
                      <w14:nvContentPartPr>
                        <w14:cNvContentPartPr/>
                      </w14:nvContentPartPr>
                      <w14:xfrm>
                        <a:off x="0" y="0"/>
                        <a:ext cx="417620" cy="15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79CDC0" id="Tinta 956" o:spid="_x0000_s1026" type="#_x0000_t75" style="position:absolute;margin-left:157.45pt;margin-top:-1.05pt;width:33.6pt;height:12.75pt;z-index:25261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">
                <v:imagedata r:id="rId404" o:title=""/>
              </v:shape>
            </w:pict>
          </mc:Fallback>
        </mc:AlternateContent>
      </w:r>
      <w:r w:rsidR="009C6542" w:rsidRPr="00A668B9">
        <w:rPr>
          <w:rFonts w:cstheme="minorHAnsi"/>
          <w:szCs w:val="22"/>
          <w:lang w:val="en-GB"/>
        </w:rPr>
        <w:t xml:space="preserve">the second year will </w:t>
      </w:r>
      <w:proofErr w:type="gramStart"/>
      <w:r w:rsidR="009C6542" w:rsidRPr="00A668B9">
        <w:rPr>
          <w:rFonts w:cstheme="minorHAnsi"/>
          <w:szCs w:val="22"/>
          <w:lang w:val="en-GB"/>
        </w:rPr>
        <w:t>be</w:t>
      </w:r>
      <w:proofErr w:type="gramEnd"/>
      <w:r w:rsidR="009C6542" w:rsidRPr="00A668B9">
        <w:rPr>
          <w:rFonts w:cstheme="minorHAnsi"/>
          <w:szCs w:val="22"/>
          <w:lang w:val="en-GB"/>
        </w:rPr>
        <w:t xml:space="preserve"> </w:t>
      </w:r>
    </w:p>
    <w:p w14:paraId="459DC929" w14:textId="452CFDBF" w:rsidR="00562B99" w:rsidRPr="00A668B9" w:rsidRDefault="00832731">
      <w:pPr>
        <w:pStyle w:val="texto"/>
        <w:numPr>
          <w:ilvl w:val="0"/>
          <w:numId w:val="16"/>
        </w:numPr>
        <w:spacing w:after="120" w:line="312" w:lineRule="auto"/>
        <w:rPr>
          <w:rFonts w:cstheme="minorHAnsi"/>
          <w:szCs w:val="22"/>
          <w:lang w:val="en-GB"/>
        </w:rPr>
      </w:pPr>
      <w:r>
        <w:rPr>
          <w:rFonts w:cstheme="minorHAnsi"/>
          <w:noProof/>
          <w:szCs w:val="22"/>
          <w:lang w:val="en-GB"/>
        </w:rPr>
        <mc:AlternateContent>
          <mc:Choice Requires="wpi">
            <w:drawing>
              <wp:anchor distT="0" distB="0" distL="114300" distR="114300" simplePos="0" relativeHeight="252658688" behindDoc="0" locked="0" layoutInCell="1" allowOverlap="1" wp14:anchorId="010FBD60" wp14:editId="2DD967B5">
                <wp:simplePos x="0" y="0"/>
                <wp:positionH relativeFrom="column">
                  <wp:posOffset>3988435</wp:posOffset>
                </wp:positionH>
                <wp:positionV relativeFrom="paragraph">
                  <wp:posOffset>-100330</wp:posOffset>
                </wp:positionV>
                <wp:extent cx="513350" cy="215640"/>
                <wp:effectExtent l="38100" t="38100" r="1270" b="32385"/>
                <wp:wrapNone/>
                <wp:docPr id="430571606" name="Tinta 9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">
                      <w14:nvContentPartPr>
                        <w14:cNvContentPartPr/>
                      </w14:nvContentPartPr>
                      <w14:xfrm>
                        <a:off x="0" y="0"/>
                        <a:ext cx="513350" cy="21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C095D8" id="Tinta 995" o:spid="_x0000_s1026" type="#_x0000_t75" style="position:absolute;margin-left:313.7pt;margin-top:-8.25pt;width:41.1pt;height:17.7pt;z-index:25265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">
                <v:imagedata r:id="rId406" o:title=""/>
              </v:shape>
            </w:pict>
          </mc:Fallback>
        </mc:AlternateContent>
      </w:r>
      <w:r>
        <w:rPr>
          <w:rFonts w:cstheme="minorHAnsi"/>
          <w:noProof/>
          <w:szCs w:val="22"/>
          <w:lang w:val="en-GB"/>
        </w:rPr>
        <mc:AlternateContent>
          <mc:Choice Requires="wpi">
            <w:drawing>
              <wp:anchor distT="0" distB="0" distL="114300" distR="114300" simplePos="0" relativeHeight="252659712" behindDoc="0" locked="0" layoutInCell="1" allowOverlap="1" wp14:anchorId="18991098" wp14:editId="086C5995">
                <wp:simplePos x="0" y="0"/>
                <wp:positionH relativeFrom="column">
                  <wp:posOffset>3703320</wp:posOffset>
                </wp:positionH>
                <wp:positionV relativeFrom="paragraph">
                  <wp:posOffset>-62230</wp:posOffset>
                </wp:positionV>
                <wp:extent cx="138015" cy="210820"/>
                <wp:effectExtent l="38100" t="38100" r="33655" b="36830"/>
                <wp:wrapNone/>
                <wp:docPr id="1087900387" name="Tinta 9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">
                      <w14:nvContentPartPr>
                        <w14:cNvContentPartPr/>
                      </w14:nvContentPartPr>
                      <w14:xfrm>
                        <a:off x="0" y="0"/>
                        <a:ext cx="138015" cy="2108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06639D" id="Tinta 996" o:spid="_x0000_s1026" type="#_x0000_t75" style="position:absolute;margin-left:291.25pt;margin-top:-5.25pt;width:11.55pt;height:17.3pt;z-index:25265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">
                <v:imagedata r:id="rId408" o:title=""/>
              </v:shape>
            </w:pict>
          </mc:Fallback>
        </mc:AlternateContent>
      </w:r>
      <w:r>
        <w:rPr>
          <w:rFonts w:cstheme="minorHAnsi"/>
          <w:noProof/>
          <w:szCs w:val="22"/>
          <w:lang w:val="en-GB"/>
        </w:rPr>
        <mc:AlternateContent>
          <mc:Choice Requires="wpi">
            <w:drawing>
              <wp:anchor distT="0" distB="0" distL="114300" distR="114300" simplePos="0" relativeHeight="252651520" behindDoc="0" locked="0" layoutInCell="1" allowOverlap="1" wp14:anchorId="0E2264A1" wp14:editId="64C3F47E">
                <wp:simplePos x="0" y="0"/>
                <wp:positionH relativeFrom="column">
                  <wp:posOffset>1932940</wp:posOffset>
                </wp:positionH>
                <wp:positionV relativeFrom="paragraph">
                  <wp:posOffset>-56515</wp:posOffset>
                </wp:positionV>
                <wp:extent cx="1594760" cy="314325"/>
                <wp:effectExtent l="38100" t="19050" r="43815" b="47625"/>
                <wp:wrapNone/>
                <wp:docPr id="1113235003" name="Tinta 9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">
                      <w14:nvContentPartPr>
                        <w14:cNvContentPartPr/>
                      </w14:nvContentPartPr>
                      <w14:xfrm>
                        <a:off x="0" y="0"/>
                        <a:ext cx="1594760" cy="3143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0603CA" id="Tinta 988" o:spid="_x0000_s1026" type="#_x0000_t75" style="position:absolute;margin-left:151.85pt;margin-top:-4.8pt;width:126.25pt;height:25.45pt;z-index:25265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">
                <v:imagedata r:id="rId410" o:title=""/>
              </v:shape>
            </w:pict>
          </mc:Fallback>
        </mc:AlternateContent>
      </w:r>
      <w:r w:rsidR="009C6542" w:rsidRPr="00A668B9">
        <w:rPr>
          <w:rFonts w:cstheme="minorHAnsi"/>
          <w:szCs w:val="22"/>
          <w:lang w:val="en-GB"/>
        </w:rPr>
        <w:t xml:space="preserve">the third year will </w:t>
      </w:r>
      <w:proofErr w:type="gramStart"/>
      <w:r w:rsidR="009C6542" w:rsidRPr="00A668B9">
        <w:rPr>
          <w:rFonts w:cstheme="minorHAnsi"/>
          <w:szCs w:val="22"/>
          <w:lang w:val="en-GB"/>
        </w:rPr>
        <w:t>be</w:t>
      </w:r>
      <w:proofErr w:type="gramEnd"/>
      <w:r w:rsidR="009C6542" w:rsidRPr="00A668B9">
        <w:rPr>
          <w:rFonts w:cstheme="minorHAnsi"/>
          <w:szCs w:val="22"/>
          <w:lang w:val="en-GB"/>
        </w:rPr>
        <w:t xml:space="preserve"> </w:t>
      </w:r>
    </w:p>
    <w:p w14:paraId="513AF413" w14:textId="6343FC2A" w:rsidR="00562B99" w:rsidRPr="00A668B9" w:rsidRDefault="00832731" w:rsidP="00562B99">
      <w:pPr>
        <w:pStyle w:val="texto"/>
        <w:ind w:left="720"/>
        <w:rPr>
          <w:rFonts w:cstheme="minorHAnsi"/>
          <w:szCs w:val="22"/>
        </w:rPr>
      </w:pPr>
      <w:r>
        <w:rPr>
          <w:rFonts w:cstheme="minorHAnsi"/>
          <w:noProof/>
          <w:szCs w:val="22"/>
        </w:rPr>
        <mc:AlternateContent>
          <mc:Choice Requires="wpi">
            <w:drawing>
              <wp:anchor distT="0" distB="0" distL="114300" distR="114300" simplePos="0" relativeHeight="252668928" behindDoc="0" locked="0" layoutInCell="1" allowOverlap="1" wp14:anchorId="377555DD" wp14:editId="2B6268A2">
                <wp:simplePos x="0" y="0"/>
                <wp:positionH relativeFrom="column">
                  <wp:posOffset>2000250</wp:posOffset>
                </wp:positionH>
                <wp:positionV relativeFrom="paragraph">
                  <wp:posOffset>158115</wp:posOffset>
                </wp:positionV>
                <wp:extent cx="43815" cy="147955"/>
                <wp:effectExtent l="38100" t="38100" r="32385" b="42545"/>
                <wp:wrapNone/>
                <wp:docPr id="407598627" name="Tinta 10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">
                      <w14:nvContentPartPr>
                        <w14:cNvContentPartPr/>
                      </w14:nvContentPartPr>
                      <w14:xfrm>
                        <a:off x="0" y="0"/>
                        <a:ext cx="43815" cy="1479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35586D" id="Tinta 1005" o:spid="_x0000_s1026" type="#_x0000_t75" style="position:absolute;margin-left:157.15pt;margin-top:12.1pt;width:4.1pt;height:12.35pt;z-index:25266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">
                <v:imagedata r:id="rId412" o:title=""/>
              </v:shape>
            </w:pict>
          </mc:Fallback>
        </mc:AlternateContent>
      </w:r>
      <w:r w:rsidR="00562B99" w:rsidRPr="00A668B9">
        <w:rPr>
          <w:rFonts w:cstheme="minorHAnsi"/>
          <w:szCs w:val="22"/>
        </w:rPr>
        <w:t>…</w:t>
      </w:r>
    </w:p>
    <w:p w14:paraId="5DB24FFF" w14:textId="63449F03" w:rsidR="00562B99" w:rsidRPr="00E35D15" w:rsidRDefault="00832731">
      <w:pPr>
        <w:pStyle w:val="texto"/>
        <w:numPr>
          <w:ilvl w:val="0"/>
          <w:numId w:val="16"/>
        </w:numPr>
        <w:spacing w:after="120" w:line="312" w:lineRule="auto"/>
        <w:rPr>
          <w:rFonts w:cstheme="minorHAnsi"/>
          <w:szCs w:val="22"/>
          <w:lang w:val="en-GB"/>
        </w:rPr>
      </w:pPr>
      <w:r>
        <w:rPr>
          <w:rFonts w:cstheme="minorHAnsi"/>
          <w:noProof/>
          <w:szCs w:val="22"/>
          <w:lang w:val="en-GB"/>
        </w:rPr>
        <mc:AlternateContent>
          <mc:Choice Requires="wpi">
            <w:drawing>
              <wp:anchor distT="0" distB="0" distL="114300" distR="114300" simplePos="0" relativeHeight="252672000" behindDoc="0" locked="0" layoutInCell="1" allowOverlap="1" wp14:anchorId="57523E03" wp14:editId="3D1B4BAF">
                <wp:simplePos x="0" y="0"/>
                <wp:positionH relativeFrom="column">
                  <wp:posOffset>2211070</wp:posOffset>
                </wp:positionH>
                <wp:positionV relativeFrom="paragraph">
                  <wp:posOffset>-32385</wp:posOffset>
                </wp:positionV>
                <wp:extent cx="337510" cy="193295"/>
                <wp:effectExtent l="19050" t="38100" r="43815" b="35560"/>
                <wp:wrapNone/>
                <wp:docPr id="401714410" name="Tinta 10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">
                      <w14:nvContentPartPr>
                        <w14:cNvContentPartPr/>
                      </w14:nvContentPartPr>
                      <w14:xfrm>
                        <a:off x="0" y="0"/>
                        <a:ext cx="337510" cy="1932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502228" id="Tinta 1008" o:spid="_x0000_s1026" type="#_x0000_t75" style="position:absolute;margin-left:173.75pt;margin-top:-2.9pt;width:27.3pt;height:15.9pt;z-index:25267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">
                <v:imagedata r:id="rId414" o:title=""/>
              </v:shape>
            </w:pict>
          </mc:Fallback>
        </mc:AlternateContent>
      </w:r>
      <w:r>
        <w:rPr>
          <w:rFonts w:cstheme="minorHAnsi"/>
          <w:noProof/>
          <w:szCs w:val="22"/>
          <w:lang w:val="en-GB"/>
        </w:rPr>
        <mc:AlternateContent>
          <mc:Choice Requires="wpi">
            <w:drawing>
              <wp:anchor distT="0" distB="0" distL="114300" distR="114300" simplePos="0" relativeHeight="252665856" behindDoc="0" locked="0" layoutInCell="1" allowOverlap="1" wp14:anchorId="30E12A86" wp14:editId="4A9C9080">
                <wp:simplePos x="0" y="0"/>
                <wp:positionH relativeFrom="column">
                  <wp:posOffset>1883698</wp:posOffset>
                </wp:positionH>
                <wp:positionV relativeFrom="paragraph">
                  <wp:posOffset>-53452</wp:posOffset>
                </wp:positionV>
                <wp:extent cx="142920" cy="196920"/>
                <wp:effectExtent l="19050" t="38100" r="47625" b="31750"/>
                <wp:wrapNone/>
                <wp:docPr id="2063403031" name="Tinta 10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">
                      <w14:nvContentPartPr>
                        <w14:cNvContentPartPr/>
                      </w14:nvContentPartPr>
                      <w14:xfrm>
                        <a:off x="0" y="0"/>
                        <a:ext cx="142920" cy="19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A7110F" id="Tinta 1002" o:spid="_x0000_s1026" type="#_x0000_t75" style="position:absolute;margin-left:147.95pt;margin-top:-4.55pt;width:11.95pt;height:16.2pt;z-index:25266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">
                <v:imagedata r:id="rId416" o:title=""/>
              </v:shape>
            </w:pict>
          </mc:Fallback>
        </mc:AlternateContent>
      </w:r>
      <w:proofErr w:type="spellStart"/>
      <w:r w:rsidR="00562B99" w:rsidRPr="00A668B9">
        <w:rPr>
          <w:rFonts w:cstheme="minorHAnsi"/>
          <w:szCs w:val="22"/>
          <w:lang w:val="en-GB"/>
        </w:rPr>
        <w:t>i</w:t>
      </w:r>
      <w:proofErr w:type="spellEnd"/>
      <w:r w:rsidR="00562B99" w:rsidRPr="00A668B9">
        <w:rPr>
          <w:rFonts w:cstheme="minorHAnsi"/>
          <w:szCs w:val="22"/>
          <w:lang w:val="en-GB"/>
        </w:rPr>
        <w:t xml:space="preserve">-ésimo </w:t>
      </w:r>
      <w:r w:rsidR="009C6542" w:rsidRPr="00A668B9">
        <w:rPr>
          <w:rFonts w:cstheme="minorHAnsi"/>
          <w:szCs w:val="22"/>
          <w:lang w:val="en-GB"/>
        </w:rPr>
        <w:t xml:space="preserve">year will </w:t>
      </w:r>
      <w:proofErr w:type="gramStart"/>
      <w:r w:rsidR="009C6542" w:rsidRPr="00A668B9">
        <w:rPr>
          <w:rFonts w:cstheme="minorHAnsi"/>
          <w:szCs w:val="22"/>
          <w:lang w:val="en-GB"/>
        </w:rPr>
        <w:t>be</w:t>
      </w:r>
      <w:proofErr w:type="gramEnd"/>
      <w:r w:rsidR="009C6542" w:rsidRPr="00A668B9">
        <w:rPr>
          <w:rFonts w:cstheme="minorHAnsi"/>
          <w:szCs w:val="22"/>
          <w:lang w:val="en-GB"/>
        </w:rPr>
        <w:t xml:space="preserve"> </w:t>
      </w:r>
    </w:p>
    <w:p w14:paraId="1EC42260" w14:textId="77777777" w:rsidR="00E35D15" w:rsidRPr="00832731" w:rsidRDefault="00E35D15" w:rsidP="00E35D15">
      <w:pPr>
        <w:pStyle w:val="texto"/>
        <w:spacing w:after="120" w:line="312" w:lineRule="auto"/>
        <w:rPr>
          <w:rFonts w:cstheme="minorHAnsi"/>
          <w:szCs w:val="22"/>
          <w:lang w:val="en-GB"/>
        </w:rPr>
      </w:pPr>
    </w:p>
    <w:p w14:paraId="4ECC21A8" w14:textId="77777777" w:rsidR="00E35D15" w:rsidRPr="00832731" w:rsidRDefault="00E35D15" w:rsidP="00E35D15">
      <w:pPr>
        <w:pStyle w:val="texto"/>
        <w:spacing w:after="120" w:line="312" w:lineRule="auto"/>
        <w:rPr>
          <w:rFonts w:cstheme="minorHAnsi"/>
          <w:szCs w:val="22"/>
          <w:lang w:val="en-GB"/>
        </w:rPr>
      </w:pPr>
    </w:p>
    <w:p w14:paraId="461DAA30" w14:textId="0D25C82B" w:rsidR="00D27D7B" w:rsidRPr="00A668B9" w:rsidRDefault="00D27D7B" w:rsidP="00D27D7B">
      <w:pPr>
        <w:pStyle w:val="texto"/>
        <w:spacing w:after="120" w:line="312" w:lineRule="auto"/>
        <w:rPr>
          <w:rFonts w:cstheme="minorHAnsi"/>
          <w:szCs w:val="22"/>
          <w:lang w:val="en-GB"/>
        </w:rPr>
      </w:pPr>
      <w:r w:rsidRPr="00A668B9">
        <w:rPr>
          <w:rFonts w:cstheme="minorHAnsi"/>
          <w:szCs w:val="22"/>
          <w:lang w:val="en-GB"/>
        </w:rPr>
        <w:lastRenderedPageBreak/>
        <w:t xml:space="preserve">The matrix L is called the Leslie </w:t>
      </w:r>
      <w:proofErr w:type="gramStart"/>
      <w:r w:rsidRPr="00A668B9">
        <w:rPr>
          <w:rFonts w:cstheme="minorHAnsi"/>
          <w:szCs w:val="22"/>
          <w:lang w:val="en-GB"/>
        </w:rPr>
        <w:t>matrix, and</w:t>
      </w:r>
      <w:proofErr w:type="gramEnd"/>
      <w:r w:rsidRPr="00A668B9">
        <w:rPr>
          <w:rFonts w:cstheme="minorHAnsi"/>
          <w:szCs w:val="22"/>
          <w:lang w:val="en-GB"/>
        </w:rPr>
        <w:t xml:space="preserve"> is used in biology to estimate population growth with </w:t>
      </w:r>
      <w:proofErr w:type="spellStart"/>
      <w:r w:rsidRPr="00A668B9">
        <w:rPr>
          <w:rFonts w:cstheme="minorHAnsi"/>
          <w:szCs w:val="22"/>
          <w:lang w:val="en-GB"/>
        </w:rPr>
        <w:t>n</w:t>
      </w:r>
      <w:proofErr w:type="spellEnd"/>
      <w:r w:rsidRPr="00A668B9">
        <w:rPr>
          <w:rFonts w:cstheme="minorHAnsi"/>
          <w:szCs w:val="22"/>
          <w:lang w:val="en-GB"/>
        </w:rPr>
        <w:t xml:space="preserve"> age classes of equal length. In general, the Leslie matrix is defined </w:t>
      </w:r>
      <w:proofErr w:type="gramStart"/>
      <w:r w:rsidRPr="00A668B9">
        <w:rPr>
          <w:rFonts w:cstheme="minorHAnsi"/>
          <w:szCs w:val="22"/>
          <w:lang w:val="en-GB"/>
        </w:rPr>
        <w:t>by</w:t>
      </w:r>
      <w:proofErr w:type="gramEnd"/>
    </w:p>
    <w:p w14:paraId="39E5B3E5" w14:textId="5C324F90" w:rsidR="00562B99" w:rsidRPr="00A668B9" w:rsidRDefault="00832731" w:rsidP="00562B99">
      <w:pPr>
        <w:pStyle w:val="EQ"/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noProof/>
          <w:sz w:val="22"/>
          <w:szCs w:val="22"/>
        </w:rPr>
        <mc:AlternateContent>
          <mc:Choice Requires="wpi">
            <w:drawing>
              <wp:anchor distT="0" distB="0" distL="114300" distR="114300" simplePos="0" relativeHeight="252673024" behindDoc="0" locked="0" layoutInCell="1" allowOverlap="1" wp14:anchorId="112341C0" wp14:editId="6407060D">
                <wp:simplePos x="0" y="0"/>
                <wp:positionH relativeFrom="column">
                  <wp:posOffset>1976578</wp:posOffset>
                </wp:positionH>
                <wp:positionV relativeFrom="paragraph">
                  <wp:posOffset>-99897</wp:posOffset>
                </wp:positionV>
                <wp:extent cx="1413000" cy="316080"/>
                <wp:effectExtent l="38100" t="38100" r="15875" b="46355"/>
                <wp:wrapNone/>
                <wp:docPr id="470041803" name="Tinta 10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">
                      <w14:nvContentPartPr>
                        <w14:cNvContentPartPr/>
                      </w14:nvContentPartPr>
                      <w14:xfrm>
                        <a:off x="0" y="0"/>
                        <a:ext cx="1413000" cy="31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71FEDF" id="Tinta 1009" o:spid="_x0000_s1026" type="#_x0000_t75" style="position:absolute;margin-left:155.3pt;margin-top:-8.2pt;width:111.95pt;height:25.6pt;z-index:25267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">
                <v:imagedata r:id="rId418" o:title=""/>
              </v:shape>
            </w:pict>
          </mc:Fallback>
        </mc:AlternateContent>
      </w:r>
      <w:r w:rsidR="00562B99" w:rsidRPr="00A668B9">
        <w:rPr>
          <w:rFonts w:asciiTheme="minorHAnsi" w:hAnsiTheme="minorHAnsi" w:cstheme="minorHAnsi"/>
          <w:position w:val="-68"/>
          <w:sz w:val="22"/>
          <w:szCs w:val="22"/>
        </w:rPr>
        <w:object w:dxaOrig="3040" w:dyaOrig="1440" w14:anchorId="15E5CB0B">
          <v:shape id="_x0000_i1038" type="#_x0000_t75" style="width:152.15pt;height:1in" o:ole="">
            <v:imagedata r:id="rId419" o:title=""/>
          </v:shape>
          <o:OLEObject Type="Embed" ProgID="Equation.DSMT4" ShapeID="_x0000_i1038" DrawAspect="Content" ObjectID="_1760897366" r:id="rId420"/>
        </w:object>
      </w:r>
    </w:p>
    <w:p w14:paraId="3C332B10" w14:textId="0AB3AC53" w:rsidR="00562B99" w:rsidRPr="00A668B9" w:rsidRDefault="009C6542" w:rsidP="00562B99">
      <w:pPr>
        <w:pStyle w:val="TextoAsoftware"/>
        <w:rPr>
          <w:rFonts w:asciiTheme="minorHAnsi" w:hAnsiTheme="minorHAnsi" w:cstheme="minorHAnsi"/>
          <w:sz w:val="22"/>
          <w:szCs w:val="22"/>
          <w:lang w:val="en-GB"/>
        </w:rPr>
      </w:pPr>
      <w:r w:rsidRPr="00A668B9">
        <w:rPr>
          <w:rFonts w:asciiTheme="minorHAnsi" w:hAnsiTheme="minorHAnsi" w:cstheme="minorHAnsi"/>
          <w:sz w:val="22"/>
          <w:szCs w:val="22"/>
          <w:lang w:val="en-GB"/>
        </w:rPr>
        <w:t>Where is the average number of females produced by the class and is the probability that a female in the class survives (</w:t>
      </w:r>
      <w:proofErr w:type="gramStart"/>
      <w:r w:rsidRPr="00A668B9">
        <w:rPr>
          <w:rFonts w:asciiTheme="minorHAnsi" w:hAnsiTheme="minorHAnsi" w:cstheme="minorHAnsi"/>
          <w:sz w:val="22"/>
          <w:szCs w:val="22"/>
          <w:lang w:val="en-GB"/>
        </w:rPr>
        <w:t>i.e.</w:t>
      </w:r>
      <w:proofErr w:type="gramEnd"/>
      <w:r w:rsidRPr="00A668B9">
        <w:rPr>
          <w:rFonts w:asciiTheme="minorHAnsi" w:hAnsiTheme="minorHAnsi" w:cstheme="minorHAnsi"/>
          <w:sz w:val="22"/>
          <w:szCs w:val="22"/>
          <w:lang w:val="en-GB"/>
        </w:rPr>
        <w:t xml:space="preserve"> in the next stage is in the class ). The population distribution at the end of the year will be calculated by  </w:t>
      </w:r>
      <w:r w:rsidR="00562B99" w:rsidRPr="00A668B9">
        <w:rPr>
          <w:rFonts w:asciiTheme="minorHAnsi" w:hAnsiTheme="minorHAnsi" w:cstheme="minorHAnsi"/>
          <w:position w:val="-10"/>
          <w:sz w:val="22"/>
          <w:szCs w:val="22"/>
        </w:rPr>
        <w:object w:dxaOrig="820" w:dyaOrig="320" w14:anchorId="3DD8C2DC">
          <v:shape id="_x0000_i1039" type="#_x0000_t75" style="width:40.4pt;height:15.65pt" o:ole="">
            <v:imagedata r:id="rId421" o:title=""/>
          </v:shape>
          <o:OLEObject Type="Embed" ProgID="Equation.DSMT4" ShapeID="_x0000_i1039" DrawAspect="Content" ObjectID="_1760897367" r:id="rId422"/>
        </w:object>
      </w:r>
    </w:p>
    <w:p w14:paraId="29E69A89" w14:textId="04D80F7A" w:rsidR="009C6542" w:rsidRPr="00A668B9" w:rsidRDefault="009C6542" w:rsidP="009C6542">
      <w:pPr>
        <w:pStyle w:val="TextoAsoftware"/>
        <w:rPr>
          <w:rFonts w:asciiTheme="minorHAnsi" w:hAnsiTheme="minorHAnsi" w:cstheme="minorHAnsi"/>
          <w:sz w:val="22"/>
          <w:szCs w:val="22"/>
          <w:lang w:val="en-GB"/>
        </w:rPr>
      </w:pPr>
      <w:r w:rsidRPr="00A668B9">
        <w:rPr>
          <w:rFonts w:asciiTheme="minorHAnsi" w:hAnsiTheme="minorHAnsi" w:cstheme="minorHAnsi"/>
          <w:b/>
          <w:bCs/>
          <w:sz w:val="22"/>
          <w:szCs w:val="22"/>
          <w:lang w:val="en-GB"/>
        </w:rPr>
        <w:t xml:space="preserve">Example: </w:t>
      </w:r>
      <w:r w:rsidRPr="00A668B9">
        <w:rPr>
          <w:rFonts w:asciiTheme="minorHAnsi" w:hAnsiTheme="minorHAnsi" w:cstheme="minorHAnsi"/>
          <w:sz w:val="22"/>
          <w:szCs w:val="22"/>
          <w:lang w:val="en-GB"/>
        </w:rPr>
        <w:t xml:space="preserve">In an initial population of 40 youth, 30 young adults, and 20 adults, determine the distribution of the population after </w:t>
      </w:r>
      <w:r w:rsidR="00EB6F65" w:rsidRPr="00A668B9">
        <w:rPr>
          <w:rFonts w:asciiTheme="minorHAnsi" w:hAnsiTheme="minorHAnsi" w:cstheme="minorHAnsi"/>
          <w:sz w:val="22"/>
          <w:szCs w:val="22"/>
          <w:lang w:val="en-GB"/>
        </w:rPr>
        <w:t>1</w:t>
      </w:r>
      <w:r w:rsidRPr="00A668B9">
        <w:rPr>
          <w:rFonts w:asciiTheme="minorHAnsi" w:hAnsiTheme="minorHAnsi" w:cstheme="minorHAnsi"/>
          <w:sz w:val="22"/>
          <w:szCs w:val="22"/>
          <w:lang w:val="en-GB"/>
        </w:rPr>
        <w:t>50 years</w:t>
      </w:r>
    </w:p>
    <w:p w14:paraId="6CBDBC60" w14:textId="6FD66D72" w:rsidR="001C7B51" w:rsidRDefault="001C7B51" w:rsidP="001C7B51">
      <w:pPr>
        <w:pStyle w:val="TextoAsoftware"/>
        <w:numPr>
          <w:ilvl w:val="0"/>
          <w:numId w:val="20"/>
        </w:numPr>
        <w:rPr>
          <w:rFonts w:asciiTheme="minorHAnsi" w:hAnsiTheme="minorHAnsi" w:cstheme="minorHAnsi"/>
          <w:sz w:val="22"/>
          <w:szCs w:val="22"/>
          <w:lang w:val="en-GB"/>
        </w:rPr>
      </w:pPr>
      <w:r w:rsidRPr="00A668B9">
        <w:rPr>
          <w:rFonts w:asciiTheme="minorHAnsi" w:hAnsiTheme="minorHAnsi" w:cstheme="minorHAnsi"/>
          <w:sz w:val="22"/>
          <w:szCs w:val="22"/>
          <w:lang w:val="en-GB"/>
        </w:rPr>
        <w:t xml:space="preserve">Determine the number of individuals after </w:t>
      </w:r>
      <w:r w:rsidR="00EB6F65" w:rsidRPr="00A668B9">
        <w:rPr>
          <w:rFonts w:asciiTheme="minorHAnsi" w:hAnsiTheme="minorHAnsi" w:cstheme="minorHAnsi"/>
          <w:sz w:val="22"/>
          <w:szCs w:val="22"/>
          <w:lang w:val="en-GB"/>
        </w:rPr>
        <w:t>1</w:t>
      </w:r>
      <w:r w:rsidRPr="00A668B9">
        <w:rPr>
          <w:rFonts w:asciiTheme="minorHAnsi" w:hAnsiTheme="minorHAnsi" w:cstheme="minorHAnsi"/>
          <w:sz w:val="22"/>
          <w:szCs w:val="22"/>
          <w:lang w:val="en-GB"/>
        </w:rPr>
        <w:t>50 years.</w:t>
      </w:r>
    </w:p>
    <w:p w14:paraId="39194612" w14:textId="4C17E484" w:rsidR="001C7B51" w:rsidRDefault="001C7B51" w:rsidP="001C7B51">
      <w:pPr>
        <w:pStyle w:val="TextoAsoftware"/>
        <w:numPr>
          <w:ilvl w:val="0"/>
          <w:numId w:val="20"/>
        </w:numPr>
        <w:rPr>
          <w:rFonts w:asciiTheme="minorHAnsi" w:hAnsiTheme="minorHAnsi" w:cstheme="minorHAnsi"/>
          <w:sz w:val="22"/>
          <w:szCs w:val="22"/>
          <w:lang w:val="en-GB"/>
        </w:rPr>
      </w:pPr>
      <w:r w:rsidRPr="00A668B9">
        <w:rPr>
          <w:rFonts w:asciiTheme="minorHAnsi" w:hAnsiTheme="minorHAnsi" w:cstheme="minorHAnsi"/>
          <w:sz w:val="22"/>
          <w:szCs w:val="22"/>
          <w:lang w:val="en-GB"/>
        </w:rPr>
        <w:t xml:space="preserve">Determine the ratio for each </w:t>
      </w:r>
      <w:proofErr w:type="gramStart"/>
      <w:r w:rsidRPr="00A668B9">
        <w:rPr>
          <w:rFonts w:asciiTheme="minorHAnsi" w:hAnsiTheme="minorHAnsi" w:cstheme="minorHAnsi"/>
          <w:sz w:val="22"/>
          <w:szCs w:val="22"/>
          <w:lang w:val="en-GB"/>
        </w:rPr>
        <w:t>adult</w:t>
      </w:r>
      <w:proofErr w:type="gramEnd"/>
    </w:p>
    <w:p w14:paraId="4BA677E4" w14:textId="10319C1D" w:rsidR="001C7B51" w:rsidRDefault="00EB6F65" w:rsidP="001C7B51">
      <w:pPr>
        <w:pStyle w:val="TextoAsoftware"/>
        <w:numPr>
          <w:ilvl w:val="0"/>
          <w:numId w:val="20"/>
        </w:numPr>
        <w:rPr>
          <w:rFonts w:asciiTheme="minorHAnsi" w:hAnsiTheme="minorHAnsi" w:cstheme="minorHAnsi"/>
          <w:sz w:val="22"/>
          <w:szCs w:val="22"/>
          <w:lang w:val="en-GB"/>
        </w:rPr>
      </w:pPr>
      <w:r w:rsidRPr="00A668B9">
        <w:rPr>
          <w:rFonts w:asciiTheme="minorHAnsi" w:hAnsiTheme="minorHAnsi" w:cstheme="minorHAnsi"/>
          <w:sz w:val="22"/>
          <w:szCs w:val="22"/>
          <w:lang w:val="en-GB"/>
        </w:rPr>
        <w:t xml:space="preserve">Determine the growth </w:t>
      </w:r>
      <w:proofErr w:type="gramStart"/>
      <w:r w:rsidRPr="00A668B9">
        <w:rPr>
          <w:rFonts w:asciiTheme="minorHAnsi" w:hAnsiTheme="minorHAnsi" w:cstheme="minorHAnsi"/>
          <w:sz w:val="22"/>
          <w:szCs w:val="22"/>
          <w:lang w:val="en-GB"/>
        </w:rPr>
        <w:t>rate</w:t>
      </w:r>
      <w:proofErr w:type="gramEnd"/>
    </w:p>
    <w:p w14:paraId="5A3EB503" w14:textId="115FE38D" w:rsidR="00EB6F65" w:rsidRPr="00A668B9" w:rsidRDefault="00EB6F65" w:rsidP="001C7B51">
      <w:pPr>
        <w:pStyle w:val="TextoAsoftware"/>
        <w:numPr>
          <w:ilvl w:val="0"/>
          <w:numId w:val="20"/>
        </w:numPr>
        <w:rPr>
          <w:rFonts w:asciiTheme="minorHAnsi" w:hAnsiTheme="minorHAnsi" w:cstheme="minorHAnsi"/>
          <w:sz w:val="22"/>
          <w:szCs w:val="22"/>
          <w:lang w:val="en-GB"/>
        </w:rPr>
      </w:pPr>
      <w:r w:rsidRPr="00A668B9">
        <w:rPr>
          <w:rFonts w:asciiTheme="minorHAnsi" w:hAnsiTheme="minorHAnsi" w:cstheme="minorHAnsi"/>
          <w:sz w:val="22"/>
          <w:szCs w:val="22"/>
          <w:lang w:val="en-GB"/>
        </w:rPr>
        <w:t>Determine the eigenvalue</w:t>
      </w:r>
      <w:r w:rsidR="00F02B8C" w:rsidRPr="00A668B9">
        <w:rPr>
          <w:rFonts w:asciiTheme="minorHAnsi" w:hAnsiTheme="minorHAnsi" w:cstheme="minorHAnsi"/>
          <w:sz w:val="22"/>
          <w:szCs w:val="22"/>
          <w:lang w:val="en-GB"/>
        </w:rPr>
        <w:t>s and eigenvectors</w:t>
      </w:r>
      <w:r w:rsidRPr="00A668B9">
        <w:rPr>
          <w:rFonts w:asciiTheme="minorHAnsi" w:hAnsiTheme="minorHAnsi" w:cstheme="minorHAnsi"/>
          <w:sz w:val="22"/>
          <w:szCs w:val="22"/>
          <w:lang w:val="en-GB"/>
        </w:rPr>
        <w:t xml:space="preserve"> of </w:t>
      </w:r>
      <w:proofErr w:type="gramStart"/>
      <w:r w:rsidRPr="00A668B9">
        <w:rPr>
          <w:rFonts w:asciiTheme="minorHAnsi" w:hAnsiTheme="minorHAnsi" w:cstheme="minorHAnsi"/>
          <w:sz w:val="22"/>
          <w:szCs w:val="22"/>
          <w:lang w:val="en-GB"/>
        </w:rPr>
        <w:t>L</w:t>
      </w:r>
      <w:proofErr w:type="gramEnd"/>
    </w:p>
    <w:p w14:paraId="72E05532" w14:textId="16B9E498" w:rsidR="00562B99" w:rsidRDefault="00562B99" w:rsidP="00562B99">
      <w:pPr>
        <w:pStyle w:val="EQ"/>
        <w:rPr>
          <w:lang w:val="en-GB"/>
        </w:rPr>
      </w:pPr>
    </w:p>
    <w:p w14:paraId="1AC4A2BF" w14:textId="77777777" w:rsidR="00E35D15" w:rsidRDefault="00E35D15" w:rsidP="00E35D15">
      <w:pPr>
        <w:rPr>
          <w:lang w:eastAsia="zh-TW"/>
        </w:rPr>
      </w:pPr>
    </w:p>
    <w:p w14:paraId="2B7EF342" w14:textId="77777777" w:rsidR="00E35D15" w:rsidRDefault="00E35D15" w:rsidP="00E35D15">
      <w:pPr>
        <w:rPr>
          <w:lang w:eastAsia="zh-TW"/>
        </w:rPr>
      </w:pPr>
    </w:p>
    <w:p w14:paraId="59CDB4E2" w14:textId="77777777" w:rsidR="00E35D15" w:rsidRDefault="00E35D15" w:rsidP="00E35D15">
      <w:pPr>
        <w:rPr>
          <w:lang w:eastAsia="zh-TW"/>
        </w:rPr>
      </w:pPr>
    </w:p>
    <w:p w14:paraId="0369B222" w14:textId="77777777" w:rsidR="00E35D15" w:rsidRDefault="00E35D15" w:rsidP="00E35D15">
      <w:pPr>
        <w:rPr>
          <w:lang w:eastAsia="zh-TW"/>
        </w:rPr>
      </w:pPr>
    </w:p>
    <w:p w14:paraId="23983F61" w14:textId="34EACDA8" w:rsidR="00165369" w:rsidRDefault="00165369">
      <w:pPr>
        <w:spacing w:after="160" w:line="259" w:lineRule="auto"/>
        <w:jc w:val="left"/>
        <w:rPr>
          <w:lang w:eastAsia="zh-TW"/>
        </w:rPr>
      </w:pPr>
      <w:r>
        <w:rPr>
          <w:lang w:eastAsia="zh-TW"/>
        </w:rPr>
        <w:br w:type="page"/>
      </w:r>
    </w:p>
    <w:p w14:paraId="57948A44" w14:textId="77777777" w:rsidR="00E35D15" w:rsidRPr="00E35D15" w:rsidRDefault="00E35D15" w:rsidP="00E35D15">
      <w:pPr>
        <w:rPr>
          <w:lang w:eastAsia="zh-TW"/>
        </w:rPr>
      </w:pPr>
    </w:p>
    <w:p w14:paraId="23314225" w14:textId="2C2ED620" w:rsidR="00562B99" w:rsidRDefault="00562B99" w:rsidP="00562B99">
      <w:pPr>
        <w:pStyle w:val="Ttulo2"/>
      </w:pPr>
      <w:bookmarkStart w:id="10" w:name="_Toc148442899"/>
      <w:r w:rsidRPr="005E77EC">
        <w:t>2.4.</w:t>
      </w:r>
      <w:r w:rsidR="00B47765">
        <w:t>2</w:t>
      </w:r>
      <w:r w:rsidRPr="005E77EC">
        <w:t xml:space="preserve"> </w:t>
      </w:r>
      <w:r w:rsidR="005E77EC" w:rsidRPr="005E77EC">
        <w:t xml:space="preserve">Population Predictions </w:t>
      </w:r>
      <w:r w:rsidRPr="005E77EC">
        <w:t>(Williams)</w:t>
      </w:r>
      <w:bookmarkEnd w:id="10"/>
      <w:r w:rsidR="00165369">
        <w:t xml:space="preserve"> </w:t>
      </w:r>
    </w:p>
    <w:p w14:paraId="5EE781A8" w14:textId="57D1F19C" w:rsidR="00D27D7B" w:rsidRPr="00A668B9" w:rsidRDefault="00D27D7B" w:rsidP="00D27D7B">
      <w:pPr>
        <w:rPr>
          <w:rFonts w:asciiTheme="minorHAnsi" w:eastAsiaTheme="minorEastAsia" w:hAnsiTheme="minorHAnsi" w:cstheme="minorHAnsi"/>
          <w:sz w:val="22"/>
          <w:szCs w:val="22"/>
          <w:lang w:eastAsia="zh-TW"/>
        </w:rPr>
      </w:pPr>
      <w:r w:rsidRPr="00A668B9">
        <w:rPr>
          <w:rFonts w:asciiTheme="minorHAnsi" w:eastAsiaTheme="minorEastAsia" w:hAnsiTheme="minorHAnsi" w:cstheme="minorHAnsi"/>
          <w:sz w:val="22"/>
          <w:szCs w:val="22"/>
          <w:lang w:eastAsia="zh-TW"/>
        </w:rPr>
        <w:t xml:space="preserve">A village with a population of 4725 people has two supermarkets: In the current month 2300 of its </w:t>
      </w:r>
      <w:bookmarkStart w:id="11" w:name="_Hlk150158902"/>
      <w:r w:rsidR="00165369">
        <w:rPr>
          <w:rFonts w:asciiTheme="minorHAnsi" w:eastAsiaTheme="minorEastAsia" w:hAnsiTheme="minorHAnsi" w:cstheme="minorHAnsi"/>
          <w:sz w:val="22"/>
          <w:szCs w:val="22"/>
          <w:lang w:eastAsia="zh-TW"/>
        </w:rPr>
        <w:t>resident</w:t>
      </w:r>
      <w:bookmarkEnd w:id="11"/>
      <w:r w:rsidR="00165369">
        <w:rPr>
          <w:rFonts w:asciiTheme="minorHAnsi" w:eastAsiaTheme="minorEastAsia" w:hAnsiTheme="minorHAnsi" w:cstheme="minorHAnsi"/>
          <w:sz w:val="22"/>
          <w:szCs w:val="22"/>
          <w:lang w:eastAsia="zh-TW"/>
        </w:rPr>
        <w:t>s</w:t>
      </w:r>
      <w:r w:rsidRPr="00A668B9">
        <w:rPr>
          <w:rFonts w:asciiTheme="minorHAnsi" w:eastAsiaTheme="minorEastAsia" w:hAnsiTheme="minorHAnsi" w:cstheme="minorHAnsi"/>
          <w:sz w:val="22"/>
          <w:szCs w:val="22"/>
          <w:lang w:eastAsia="zh-TW"/>
        </w:rPr>
        <w:t xml:space="preserve"> usually go to supermarket A, and the remaining 2425 are customers of supermarket B. The probability that at the end of each month, a customer from supermarket A will switch to supermarket B is 10%, while 85% of the customers of supermarket B, do not change their preferences.</w:t>
      </w:r>
    </w:p>
    <w:p w14:paraId="08B6BFEC" w14:textId="5355CF2D" w:rsidR="00E35D15" w:rsidRDefault="00D27D7B" w:rsidP="00D27D7B">
      <w:pPr>
        <w:pStyle w:val="texto"/>
        <w:rPr>
          <w:rFonts w:cstheme="minorHAnsi"/>
          <w:szCs w:val="22"/>
          <w:lang w:val="en-GB"/>
        </w:rPr>
      </w:pPr>
      <w:r w:rsidRPr="00A668B9">
        <w:rPr>
          <w:rFonts w:cstheme="minorHAnsi"/>
          <w:szCs w:val="22"/>
          <w:lang w:val="en-GB"/>
        </w:rPr>
        <w:t xml:space="preserve">The Markov Matrix </w:t>
      </w:r>
    </w:p>
    <w:p w14:paraId="6287422A" w14:textId="2C56D265" w:rsidR="00E35D15" w:rsidRDefault="00832731" w:rsidP="00D27D7B">
      <w:pPr>
        <w:pStyle w:val="texto"/>
        <w:rPr>
          <w:rFonts w:cstheme="minorHAnsi"/>
          <w:szCs w:val="22"/>
          <w:lang w:val="en-GB"/>
        </w:rPr>
      </w:pPr>
      <w:r>
        <w:rPr>
          <w:rFonts w:cstheme="minorHAnsi"/>
          <w:noProof/>
          <w:szCs w:val="22"/>
          <w:lang w:val="en-GB"/>
        </w:rPr>
        <mc:AlternateContent>
          <mc:Choice Requires="wpi">
            <w:drawing>
              <wp:anchor distT="0" distB="0" distL="114300" distR="114300" simplePos="0" relativeHeight="252718080" behindDoc="0" locked="0" layoutInCell="1" allowOverlap="1" wp14:anchorId="72DEB8A4" wp14:editId="0FDDDCA8">
                <wp:simplePos x="0" y="0"/>
                <wp:positionH relativeFrom="column">
                  <wp:posOffset>1579245</wp:posOffset>
                </wp:positionH>
                <wp:positionV relativeFrom="paragraph">
                  <wp:posOffset>-489585</wp:posOffset>
                </wp:positionV>
                <wp:extent cx="2380310" cy="1049020"/>
                <wp:effectExtent l="38100" t="38100" r="1270" b="36830"/>
                <wp:wrapNone/>
                <wp:docPr id="859009035" name="Tinta 10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">
                      <w14:nvContentPartPr>
                        <w14:cNvContentPartPr/>
                      </w14:nvContentPartPr>
                      <w14:xfrm>
                        <a:off x="0" y="0"/>
                        <a:ext cx="2380310" cy="10490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39D945" id="Tinta 1053" o:spid="_x0000_s1026" type="#_x0000_t75" style="position:absolute;margin-left:124pt;margin-top:-38.9pt;width:188.15pt;height:83.3pt;z-index:25271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">
                <v:imagedata r:id="rId424" o:title=""/>
              </v:shape>
            </w:pict>
          </mc:Fallback>
        </mc:AlternateContent>
      </w:r>
      <w:r>
        <w:rPr>
          <w:rFonts w:cstheme="minorHAnsi"/>
          <w:noProof/>
          <w:szCs w:val="22"/>
          <w:lang w:val="en-GB"/>
        </w:rPr>
        <mc:AlternateContent>
          <mc:Choice Requires="wpi">
            <w:drawing>
              <wp:anchor distT="0" distB="0" distL="114300" distR="114300" simplePos="0" relativeHeight="252700672" behindDoc="0" locked="0" layoutInCell="1" allowOverlap="1" wp14:anchorId="11C4B56A" wp14:editId="26118A78">
                <wp:simplePos x="0" y="0"/>
                <wp:positionH relativeFrom="column">
                  <wp:posOffset>3654820</wp:posOffset>
                </wp:positionH>
                <wp:positionV relativeFrom="paragraph">
                  <wp:posOffset>-340107</wp:posOffset>
                </wp:positionV>
                <wp:extent cx="492840" cy="858600"/>
                <wp:effectExtent l="38100" t="38100" r="40640" b="36830"/>
                <wp:wrapNone/>
                <wp:docPr id="1713842712" name="Tinta 10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">
                      <w14:nvContentPartPr>
                        <w14:cNvContentPartPr/>
                      </w14:nvContentPartPr>
                      <w14:xfrm>
                        <a:off x="0" y="0"/>
                        <a:ext cx="492840" cy="85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10BBC0" id="Tinta 1036" o:spid="_x0000_s1026" type="#_x0000_t75" style="position:absolute;margin-left:287.45pt;margin-top:-27.15pt;width:39.5pt;height:68.3pt;z-index:25270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">
                <v:imagedata r:id="rId426" o:title=""/>
              </v:shape>
            </w:pict>
          </mc:Fallback>
        </mc:AlternateContent>
      </w:r>
      <w:r>
        <w:rPr>
          <w:rFonts w:cstheme="minorHAnsi"/>
          <w:noProof/>
          <w:szCs w:val="22"/>
          <w:lang w:val="en-GB"/>
        </w:rPr>
        <mc:AlternateContent>
          <mc:Choice Requires="wpi">
            <w:drawing>
              <wp:anchor distT="0" distB="0" distL="114300" distR="114300" simplePos="0" relativeHeight="252679168" behindDoc="0" locked="0" layoutInCell="1" allowOverlap="1" wp14:anchorId="3D589DB9" wp14:editId="316EE1C4">
                <wp:simplePos x="0" y="0"/>
                <wp:positionH relativeFrom="column">
                  <wp:posOffset>974725</wp:posOffset>
                </wp:positionH>
                <wp:positionV relativeFrom="paragraph">
                  <wp:posOffset>-635</wp:posOffset>
                </wp:positionV>
                <wp:extent cx="332990" cy="311785"/>
                <wp:effectExtent l="38100" t="38100" r="10160" b="31115"/>
                <wp:wrapNone/>
                <wp:docPr id="988566446" name="Tinta 10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7">
                      <w14:nvContentPartPr>
                        <w14:cNvContentPartPr/>
                      </w14:nvContentPartPr>
                      <w14:xfrm>
                        <a:off x="0" y="0"/>
                        <a:ext cx="332990" cy="3117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C62B27" id="Tinta 1015" o:spid="_x0000_s1026" type="#_x0000_t75" style="position:absolute;margin-left:76.4pt;margin-top:-.4pt;width:26.9pt;height:25.25pt;z-index:25267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">
                <v:imagedata r:id="rId428" o:title=""/>
              </v:shape>
            </w:pict>
          </mc:Fallback>
        </mc:AlternateContent>
      </w:r>
      <w:r>
        <w:rPr>
          <w:rFonts w:cstheme="minorHAnsi"/>
          <w:noProof/>
          <w:szCs w:val="22"/>
          <w:lang w:val="en-GB"/>
        </w:rPr>
        <mc:AlternateContent>
          <mc:Choice Requires="wpi">
            <w:drawing>
              <wp:anchor distT="0" distB="0" distL="114300" distR="114300" simplePos="0" relativeHeight="252680192" behindDoc="0" locked="0" layoutInCell="1" allowOverlap="1" wp14:anchorId="6A0F3010" wp14:editId="05D7F3B9">
                <wp:simplePos x="0" y="0"/>
                <wp:positionH relativeFrom="column">
                  <wp:posOffset>1551305</wp:posOffset>
                </wp:positionH>
                <wp:positionV relativeFrom="paragraph">
                  <wp:posOffset>-264160</wp:posOffset>
                </wp:positionV>
                <wp:extent cx="229870" cy="839865"/>
                <wp:effectExtent l="38100" t="38100" r="36830" b="36830"/>
                <wp:wrapNone/>
                <wp:docPr id="1128697727" name="Tinta 10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">
                      <w14:nvContentPartPr>
                        <w14:cNvContentPartPr/>
                      </w14:nvContentPartPr>
                      <w14:xfrm>
                        <a:off x="0" y="0"/>
                        <a:ext cx="229870" cy="8398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392277" id="Tinta 1016" o:spid="_x0000_s1026" type="#_x0000_t75" style="position:absolute;margin-left:121.8pt;margin-top:-21.15pt;width:18.8pt;height:66.85pt;z-index:25268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">
                <v:imagedata r:id="rId430" o:title=""/>
              </v:shape>
            </w:pict>
          </mc:Fallback>
        </mc:AlternateContent>
      </w:r>
    </w:p>
    <w:p w14:paraId="76648202" w14:textId="242D8085" w:rsidR="00106B84" w:rsidRDefault="00832731" w:rsidP="00D27D7B">
      <w:pPr>
        <w:pStyle w:val="texto"/>
        <w:rPr>
          <w:rFonts w:cstheme="minorHAnsi"/>
          <w:szCs w:val="22"/>
          <w:lang w:val="en-GB"/>
        </w:rPr>
      </w:pPr>
      <w:r>
        <w:rPr>
          <w:rFonts w:cstheme="minorHAnsi"/>
          <w:noProof/>
          <w:szCs w:val="22"/>
          <w:lang w:val="en-GB"/>
        </w:rPr>
        <mc:AlternateContent>
          <mc:Choice Requires="wpi">
            <w:drawing>
              <wp:anchor distT="0" distB="0" distL="114300" distR="114300" simplePos="0" relativeHeight="252722176" behindDoc="0" locked="0" layoutInCell="1" allowOverlap="1" wp14:anchorId="51633FC8" wp14:editId="595FB43F">
                <wp:simplePos x="0" y="0"/>
                <wp:positionH relativeFrom="column">
                  <wp:posOffset>3264535</wp:posOffset>
                </wp:positionH>
                <wp:positionV relativeFrom="paragraph">
                  <wp:posOffset>51435</wp:posOffset>
                </wp:positionV>
                <wp:extent cx="826135" cy="289665"/>
                <wp:effectExtent l="38100" t="38100" r="31115" b="34290"/>
                <wp:wrapNone/>
                <wp:docPr id="1291160373" name="Tinta 10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1">
                      <w14:nvContentPartPr>
                        <w14:cNvContentPartPr/>
                      </w14:nvContentPartPr>
                      <w14:xfrm>
                        <a:off x="0" y="0"/>
                        <a:ext cx="826135" cy="2896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B25014" id="Tinta 1057" o:spid="_x0000_s1026" type="#_x0000_t75" style="position:absolute;margin-left:256.7pt;margin-top:3.7pt;width:65.75pt;height:23.5pt;z-index:25272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">
                <v:imagedata r:id="rId432" o:title=""/>
              </v:shape>
            </w:pict>
          </mc:Fallback>
        </mc:AlternateContent>
      </w:r>
    </w:p>
    <w:p w14:paraId="42BFA218" w14:textId="583B071D" w:rsidR="00E35D15" w:rsidRDefault="00E35D15">
      <w:pPr>
        <w:pStyle w:val="texto"/>
        <w:numPr>
          <w:ilvl w:val="0"/>
          <w:numId w:val="16"/>
        </w:numPr>
        <w:spacing w:after="120" w:line="312" w:lineRule="auto"/>
        <w:rPr>
          <w:rFonts w:cstheme="minorHAnsi"/>
          <w:szCs w:val="22"/>
          <w:lang w:val="en-GB"/>
        </w:rPr>
      </w:pPr>
      <w:r w:rsidRPr="00A668B9">
        <w:rPr>
          <w:rFonts w:cstheme="minorHAnsi"/>
          <w:szCs w:val="22"/>
          <w:lang w:val="en-GB"/>
        </w:rPr>
        <w:t xml:space="preserve">at the end of the </w:t>
      </w:r>
      <w:r>
        <w:rPr>
          <w:rFonts w:cstheme="minorHAnsi"/>
          <w:szCs w:val="22"/>
          <w:lang w:val="en-GB"/>
        </w:rPr>
        <w:t>first</w:t>
      </w:r>
      <w:r w:rsidRPr="00A668B9">
        <w:rPr>
          <w:rFonts w:cstheme="minorHAnsi"/>
          <w:szCs w:val="22"/>
          <w:lang w:val="en-GB"/>
        </w:rPr>
        <w:t xml:space="preserve"> month of</w:t>
      </w:r>
    </w:p>
    <w:p w14:paraId="0B580AC5" w14:textId="01BBD09C" w:rsidR="00106B84" w:rsidRDefault="00832731" w:rsidP="00106B84">
      <w:pPr>
        <w:pStyle w:val="texto"/>
        <w:spacing w:after="120" w:line="312" w:lineRule="auto"/>
        <w:ind w:left="720"/>
        <w:rPr>
          <w:rFonts w:cstheme="minorHAnsi"/>
          <w:szCs w:val="22"/>
          <w:lang w:val="en-GB"/>
        </w:rPr>
      </w:pPr>
      <w:r>
        <w:rPr>
          <w:rFonts w:cstheme="minorHAnsi"/>
          <w:noProof/>
          <w:szCs w:val="22"/>
          <w:lang w:val="en-GB"/>
        </w:rPr>
        <mc:AlternateContent>
          <mc:Choice Requires="wpi">
            <w:drawing>
              <wp:anchor distT="0" distB="0" distL="114300" distR="114300" simplePos="0" relativeHeight="252731392" behindDoc="0" locked="0" layoutInCell="1" allowOverlap="1" wp14:anchorId="460F685A" wp14:editId="11F66079">
                <wp:simplePos x="0" y="0"/>
                <wp:positionH relativeFrom="column">
                  <wp:posOffset>1805305</wp:posOffset>
                </wp:positionH>
                <wp:positionV relativeFrom="paragraph">
                  <wp:posOffset>-93345</wp:posOffset>
                </wp:positionV>
                <wp:extent cx="692080" cy="361315"/>
                <wp:effectExtent l="38100" t="38100" r="13335" b="38735"/>
                <wp:wrapNone/>
                <wp:docPr id="1386779397" name="Tinta 10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3">
                      <w14:nvContentPartPr>
                        <w14:cNvContentPartPr/>
                      </w14:nvContentPartPr>
                      <w14:xfrm>
                        <a:off x="0" y="0"/>
                        <a:ext cx="692080" cy="3613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DC8450" id="Tinta 1066" o:spid="_x0000_s1026" type="#_x0000_t75" style="position:absolute;margin-left:141.8pt;margin-top:-7.7pt;width:55.2pt;height:29.15pt;z-index:25273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">
                <v:imagedata r:id="rId434" o:title=""/>
              </v:shape>
            </w:pict>
          </mc:Fallback>
        </mc:AlternateContent>
      </w:r>
      <w:r>
        <w:rPr>
          <w:rFonts w:cstheme="minorHAnsi"/>
          <w:noProof/>
          <w:szCs w:val="22"/>
          <w:lang w:val="en-GB"/>
        </w:rPr>
        <mc:AlternateContent>
          <mc:Choice Requires="wpi">
            <w:drawing>
              <wp:anchor distT="0" distB="0" distL="114300" distR="114300" simplePos="0" relativeHeight="252727296" behindDoc="0" locked="0" layoutInCell="1" allowOverlap="1" wp14:anchorId="345831E0" wp14:editId="644E0495">
                <wp:simplePos x="0" y="0"/>
                <wp:positionH relativeFrom="column">
                  <wp:posOffset>1090295</wp:posOffset>
                </wp:positionH>
                <wp:positionV relativeFrom="paragraph">
                  <wp:posOffset>16510</wp:posOffset>
                </wp:positionV>
                <wp:extent cx="550165" cy="174850"/>
                <wp:effectExtent l="38100" t="38100" r="21590" b="34925"/>
                <wp:wrapNone/>
                <wp:docPr id="727518526" name="Tinta 10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5">
                      <w14:nvContentPartPr>
                        <w14:cNvContentPartPr/>
                      </w14:nvContentPartPr>
                      <w14:xfrm>
                        <a:off x="0" y="0"/>
                        <a:ext cx="550165" cy="1748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2A4110" id="Tinta 1062" o:spid="_x0000_s1026" type="#_x0000_t75" style="position:absolute;margin-left:85.5pt;margin-top:.95pt;width:44pt;height:14.45pt;z-index:25272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">
                <v:imagedata r:id="rId436" o:title=""/>
              </v:shape>
            </w:pict>
          </mc:Fallback>
        </mc:AlternateContent>
      </w:r>
    </w:p>
    <w:p w14:paraId="0E0632BD" w14:textId="1D080847" w:rsidR="00562B99" w:rsidRDefault="00D27D7B">
      <w:pPr>
        <w:pStyle w:val="texto"/>
        <w:numPr>
          <w:ilvl w:val="0"/>
          <w:numId w:val="16"/>
        </w:numPr>
        <w:spacing w:after="120" w:line="312" w:lineRule="auto"/>
        <w:rPr>
          <w:rFonts w:cstheme="minorHAnsi"/>
          <w:szCs w:val="22"/>
          <w:lang w:val="en-GB"/>
        </w:rPr>
      </w:pPr>
      <w:r w:rsidRPr="00A668B9">
        <w:rPr>
          <w:rFonts w:cstheme="minorHAnsi"/>
          <w:szCs w:val="22"/>
          <w:lang w:val="en-GB"/>
        </w:rPr>
        <w:t xml:space="preserve">at the end of the second month of </w:t>
      </w:r>
    </w:p>
    <w:p w14:paraId="4FAD6562" w14:textId="58324CAE" w:rsidR="00106B84" w:rsidRDefault="00832731" w:rsidP="00106B84">
      <w:pPr>
        <w:pStyle w:val="PargrafodaLista"/>
        <w:rPr>
          <w:rFonts w:cstheme="minorHAnsi"/>
          <w:szCs w:val="22"/>
        </w:rPr>
      </w:pPr>
      <w:r>
        <w:rPr>
          <w:rFonts w:cstheme="minorHAnsi"/>
          <w:noProof/>
          <w:szCs w:val="22"/>
        </w:rPr>
        <mc:AlternateContent>
          <mc:Choice Requires="wpi">
            <w:drawing>
              <wp:anchor distT="0" distB="0" distL="114300" distR="114300" simplePos="0" relativeHeight="252747776" behindDoc="0" locked="0" layoutInCell="1" allowOverlap="1" wp14:anchorId="441612A7" wp14:editId="00D1743F">
                <wp:simplePos x="0" y="0"/>
                <wp:positionH relativeFrom="column">
                  <wp:posOffset>1610995</wp:posOffset>
                </wp:positionH>
                <wp:positionV relativeFrom="paragraph">
                  <wp:posOffset>-188595</wp:posOffset>
                </wp:positionV>
                <wp:extent cx="1549015" cy="420370"/>
                <wp:effectExtent l="38100" t="38100" r="0" b="36830"/>
                <wp:wrapNone/>
                <wp:docPr id="689043818" name="Tinta 10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7">
                      <w14:nvContentPartPr>
                        <w14:cNvContentPartPr/>
                      </w14:nvContentPartPr>
                      <w14:xfrm>
                        <a:off x="0" y="0"/>
                        <a:ext cx="1549015" cy="4203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D1002D" id="Tinta 1082" o:spid="_x0000_s1026" type="#_x0000_t75" style="position:absolute;margin-left:126.5pt;margin-top:-15.2pt;width:122.65pt;height:33.8pt;z-index:25274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">
                <v:imagedata r:id="rId438" o:title=""/>
              </v:shape>
            </w:pict>
          </mc:Fallback>
        </mc:AlternateContent>
      </w:r>
      <w:r>
        <w:rPr>
          <w:rFonts w:cstheme="minorHAnsi"/>
          <w:noProof/>
          <w:szCs w:val="22"/>
        </w:rPr>
        <mc:AlternateContent>
          <mc:Choice Requires="wpi">
            <w:drawing>
              <wp:anchor distT="0" distB="0" distL="114300" distR="114300" simplePos="0" relativeHeight="252736512" behindDoc="0" locked="0" layoutInCell="1" allowOverlap="1" wp14:anchorId="5ABC2AAE" wp14:editId="431D987C">
                <wp:simplePos x="0" y="0"/>
                <wp:positionH relativeFrom="column">
                  <wp:posOffset>990600</wp:posOffset>
                </wp:positionH>
                <wp:positionV relativeFrom="paragraph">
                  <wp:posOffset>33020</wp:posOffset>
                </wp:positionV>
                <wp:extent cx="435415" cy="157165"/>
                <wp:effectExtent l="38100" t="38100" r="3175" b="33655"/>
                <wp:wrapNone/>
                <wp:docPr id="2090007601" name="Tinta 10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9">
                      <w14:nvContentPartPr>
                        <w14:cNvContentPartPr/>
                      </w14:nvContentPartPr>
                      <w14:xfrm>
                        <a:off x="0" y="0"/>
                        <a:ext cx="435415" cy="1571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AC85B9" id="Tinta 1071" o:spid="_x0000_s1026" type="#_x0000_t75" style="position:absolute;margin-left:77.65pt;margin-top:2.25pt;width:35pt;height:13.1pt;z-index:25273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">
                <v:imagedata r:id="rId440" o:title=""/>
              </v:shape>
            </w:pict>
          </mc:Fallback>
        </mc:AlternateContent>
      </w:r>
    </w:p>
    <w:p w14:paraId="65DC4E1C" w14:textId="77777777" w:rsidR="00106B84" w:rsidRDefault="00106B84" w:rsidP="00106B84">
      <w:pPr>
        <w:pStyle w:val="texto"/>
        <w:spacing w:after="120" w:line="312" w:lineRule="auto"/>
        <w:ind w:left="720"/>
        <w:rPr>
          <w:rFonts w:cstheme="minorHAnsi"/>
          <w:szCs w:val="22"/>
          <w:lang w:val="en-GB"/>
        </w:rPr>
      </w:pPr>
    </w:p>
    <w:p w14:paraId="77F0554E" w14:textId="77777777" w:rsidR="00106B84" w:rsidRPr="00A668B9" w:rsidRDefault="00106B84" w:rsidP="00106B84">
      <w:pPr>
        <w:pStyle w:val="texto"/>
        <w:spacing w:after="120" w:line="312" w:lineRule="auto"/>
        <w:ind w:left="720"/>
        <w:rPr>
          <w:rFonts w:cstheme="minorHAnsi"/>
          <w:szCs w:val="22"/>
          <w:lang w:val="en-GB"/>
        </w:rPr>
      </w:pPr>
    </w:p>
    <w:p w14:paraId="73C15618" w14:textId="41280A55" w:rsidR="00562B99" w:rsidRDefault="00832731">
      <w:pPr>
        <w:pStyle w:val="TextoAsoftware"/>
        <w:numPr>
          <w:ilvl w:val="0"/>
          <w:numId w:val="16"/>
        </w:numPr>
        <w:rPr>
          <w:rFonts w:asciiTheme="minorHAnsi" w:hAnsiTheme="minorHAnsi" w:cstheme="minorHAnsi"/>
          <w:sz w:val="22"/>
          <w:szCs w:val="22"/>
          <w:lang w:val="en-GB"/>
        </w:rPr>
      </w:pPr>
      <w:r>
        <w:rPr>
          <w:rFonts w:asciiTheme="minorHAnsi" w:hAnsiTheme="minorHAnsi" w:cstheme="minorHAnsi"/>
          <w:noProof/>
          <w:sz w:val="22"/>
          <w:szCs w:val="22"/>
          <w:lang w:val="en-GB"/>
        </w:rPr>
        <mc:AlternateContent>
          <mc:Choice Requires="wpi">
            <w:drawing>
              <wp:anchor distT="0" distB="0" distL="114300" distR="114300" simplePos="0" relativeHeight="252762112" behindDoc="0" locked="0" layoutInCell="1" allowOverlap="1" wp14:anchorId="1CF50F2F" wp14:editId="420E1AAE">
                <wp:simplePos x="0" y="0"/>
                <wp:positionH relativeFrom="column">
                  <wp:posOffset>1258570</wp:posOffset>
                </wp:positionH>
                <wp:positionV relativeFrom="paragraph">
                  <wp:posOffset>144780</wp:posOffset>
                </wp:positionV>
                <wp:extent cx="1228050" cy="462280"/>
                <wp:effectExtent l="38100" t="38100" r="29845" b="33020"/>
                <wp:wrapNone/>
                <wp:docPr id="965003155" name="Tinta 10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1">
                      <w14:nvContentPartPr>
                        <w14:cNvContentPartPr/>
                      </w14:nvContentPartPr>
                      <w14:xfrm>
                        <a:off x="0" y="0"/>
                        <a:ext cx="1228050" cy="4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7E6878" id="Tinta 1096" o:spid="_x0000_s1026" type="#_x0000_t75" style="position:absolute;margin-left:98.75pt;margin-top:11.05pt;width:97.45pt;height:37.1pt;z-index:25276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">
                <v:imagedata r:id="rId442" o:title=""/>
              </v:shape>
            </w:pict>
          </mc:Fallback>
        </mc:AlternateContent>
      </w:r>
      <w:r>
        <w:rPr>
          <w:rFonts w:asciiTheme="minorHAnsi" w:hAnsiTheme="minorHAnsi" w:cstheme="minorHAnsi"/>
          <w:noProof/>
          <w:sz w:val="22"/>
          <w:szCs w:val="22"/>
          <w:lang w:val="en-GB"/>
        </w:rPr>
        <mc:AlternateContent>
          <mc:Choice Requires="wpi">
            <w:drawing>
              <wp:anchor distT="0" distB="0" distL="114300" distR="114300" simplePos="0" relativeHeight="252748800" behindDoc="0" locked="0" layoutInCell="1" allowOverlap="1" wp14:anchorId="067EAD40" wp14:editId="0B8F5F6F">
                <wp:simplePos x="0" y="0"/>
                <wp:positionH relativeFrom="column">
                  <wp:posOffset>1126180</wp:posOffset>
                </wp:positionH>
                <wp:positionV relativeFrom="paragraph">
                  <wp:posOffset>382753</wp:posOffset>
                </wp:positionV>
                <wp:extent cx="187560" cy="123840"/>
                <wp:effectExtent l="38100" t="38100" r="41275" b="47625"/>
                <wp:wrapNone/>
                <wp:docPr id="1511147306" name="Tinta 10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3">
                      <w14:nvContentPartPr>
                        <w14:cNvContentPartPr/>
                      </w14:nvContentPartPr>
                      <w14:xfrm>
                        <a:off x="0" y="0"/>
                        <a:ext cx="18756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8383C6" id="Tinta 1083" o:spid="_x0000_s1026" type="#_x0000_t75" style="position:absolute;margin-left:88.35pt;margin-top:29.8pt;width:15.45pt;height:10.45pt;z-index:25274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">
                <v:imagedata r:id="rId444" o:title=""/>
              </v:shape>
            </w:pict>
          </mc:Fallback>
        </mc:AlternateContent>
      </w:r>
      <w:r w:rsidR="00D27D7B" w:rsidRPr="00A668B9">
        <w:rPr>
          <w:rFonts w:asciiTheme="minorHAnsi" w:hAnsiTheme="minorHAnsi" w:cstheme="minorHAnsi"/>
          <w:sz w:val="22"/>
          <w:szCs w:val="22"/>
          <w:lang w:val="en-GB"/>
        </w:rPr>
        <w:t xml:space="preserve">at the end of the </w:t>
      </w:r>
      <w:proofErr w:type="spellStart"/>
      <w:r w:rsidR="00D27D7B" w:rsidRPr="00A668B9">
        <w:rPr>
          <w:rFonts w:asciiTheme="minorHAnsi" w:hAnsiTheme="minorHAnsi" w:cstheme="minorHAnsi"/>
          <w:sz w:val="22"/>
          <w:szCs w:val="22"/>
          <w:lang w:val="en-GB"/>
        </w:rPr>
        <w:t>i</w:t>
      </w:r>
      <w:proofErr w:type="spellEnd"/>
      <w:r w:rsidR="00D27D7B" w:rsidRPr="00A668B9">
        <w:rPr>
          <w:rFonts w:asciiTheme="minorHAnsi" w:hAnsiTheme="minorHAnsi" w:cstheme="minorHAnsi"/>
          <w:sz w:val="22"/>
          <w:szCs w:val="22"/>
          <w:lang w:val="en-GB"/>
        </w:rPr>
        <w:t xml:space="preserve">-ésimo month of </w:t>
      </w:r>
    </w:p>
    <w:p w14:paraId="237663D4" w14:textId="11C82E27" w:rsidR="00106B84" w:rsidRDefault="00106B84" w:rsidP="00106B84">
      <w:pPr>
        <w:pStyle w:val="TextoAsoftware"/>
        <w:rPr>
          <w:rFonts w:asciiTheme="minorHAnsi" w:hAnsiTheme="minorHAnsi" w:cstheme="minorHAnsi"/>
          <w:sz w:val="22"/>
          <w:szCs w:val="22"/>
          <w:lang w:val="en-GB"/>
        </w:rPr>
      </w:pPr>
    </w:p>
    <w:p w14:paraId="6ACDBFF1" w14:textId="77777777" w:rsidR="00CC0D9B" w:rsidRPr="00A668B9" w:rsidRDefault="00CC0D9B" w:rsidP="00CC0D9B">
      <w:pPr>
        <w:pStyle w:val="TextoAsoftware"/>
        <w:rPr>
          <w:rFonts w:asciiTheme="minorHAnsi" w:hAnsiTheme="minorHAnsi" w:cstheme="minorHAnsi"/>
          <w:sz w:val="22"/>
          <w:szCs w:val="22"/>
          <w:lang w:val="en-GB"/>
        </w:rPr>
      </w:pPr>
      <w:r w:rsidRPr="00A668B9">
        <w:rPr>
          <w:rFonts w:asciiTheme="minorHAnsi" w:hAnsiTheme="minorHAnsi" w:cstheme="minorHAnsi"/>
          <w:b/>
          <w:bCs/>
          <w:sz w:val="22"/>
          <w:szCs w:val="22"/>
          <w:lang w:val="en-GB"/>
        </w:rPr>
        <w:t xml:space="preserve">Example: </w:t>
      </w:r>
      <w:r w:rsidRPr="00A668B9">
        <w:rPr>
          <w:rFonts w:asciiTheme="minorHAnsi" w:hAnsiTheme="minorHAnsi" w:cstheme="minorHAnsi"/>
          <w:sz w:val="22"/>
          <w:szCs w:val="22"/>
          <w:lang w:val="en-GB"/>
        </w:rPr>
        <w:t xml:space="preserve">Determine the market evolution after 100 months </w:t>
      </w:r>
    </w:p>
    <w:p w14:paraId="3265EFB8" w14:textId="77777777" w:rsidR="006F0A71" w:rsidRPr="00A668B9" w:rsidRDefault="006F0A71" w:rsidP="006F0A71">
      <w:pPr>
        <w:pStyle w:val="TextoAsoftware"/>
        <w:numPr>
          <w:ilvl w:val="0"/>
          <w:numId w:val="22"/>
        </w:numPr>
        <w:rPr>
          <w:rFonts w:asciiTheme="minorHAnsi" w:hAnsiTheme="minorHAnsi" w:cstheme="minorHAnsi"/>
          <w:sz w:val="22"/>
          <w:szCs w:val="22"/>
          <w:lang w:val="en-GB"/>
        </w:rPr>
      </w:pPr>
      <w:bookmarkStart w:id="12" w:name="_Toc148442897"/>
      <w:r w:rsidRPr="00A668B9">
        <w:rPr>
          <w:rFonts w:asciiTheme="minorHAnsi" w:hAnsiTheme="minorHAnsi" w:cstheme="minorHAnsi"/>
          <w:sz w:val="22"/>
          <w:szCs w:val="22"/>
          <w:lang w:val="en-GB"/>
        </w:rPr>
        <w:t xml:space="preserve">Determine the market evolution after 100 </w:t>
      </w:r>
      <w:proofErr w:type="gramStart"/>
      <w:r w:rsidRPr="00A668B9">
        <w:rPr>
          <w:rFonts w:asciiTheme="minorHAnsi" w:hAnsiTheme="minorHAnsi" w:cstheme="minorHAnsi"/>
          <w:sz w:val="22"/>
          <w:szCs w:val="22"/>
          <w:lang w:val="en-GB"/>
        </w:rPr>
        <w:t>months</w:t>
      </w:r>
      <w:proofErr w:type="gramEnd"/>
      <w:r w:rsidRPr="00A668B9">
        <w:rPr>
          <w:rFonts w:asciiTheme="minorHAnsi" w:hAnsiTheme="minorHAnsi" w:cstheme="minorHAnsi"/>
          <w:sz w:val="22"/>
          <w:szCs w:val="22"/>
          <w:lang w:val="en-GB"/>
        </w:rPr>
        <w:t xml:space="preserve"> </w:t>
      </w:r>
    </w:p>
    <w:p w14:paraId="0BAA3DBD" w14:textId="77777777" w:rsidR="006F0A71" w:rsidRPr="00A668B9" w:rsidRDefault="006F0A71" w:rsidP="006F0A71">
      <w:pPr>
        <w:pStyle w:val="TextoAsoftware"/>
        <w:numPr>
          <w:ilvl w:val="0"/>
          <w:numId w:val="22"/>
        </w:numPr>
        <w:rPr>
          <w:rFonts w:asciiTheme="minorHAnsi" w:hAnsiTheme="minorHAnsi" w:cstheme="minorHAnsi"/>
          <w:sz w:val="22"/>
          <w:szCs w:val="22"/>
          <w:lang w:val="en-GB"/>
        </w:rPr>
      </w:pPr>
      <w:r w:rsidRPr="00A668B9">
        <w:rPr>
          <w:rFonts w:asciiTheme="minorHAnsi" w:hAnsiTheme="minorHAnsi" w:cstheme="minorHAnsi"/>
          <w:sz w:val="22"/>
          <w:szCs w:val="22"/>
          <w:lang w:val="en-GB"/>
        </w:rPr>
        <w:t>Determine the market evolution after 10</w:t>
      </w:r>
      <w:r>
        <w:rPr>
          <w:rFonts w:asciiTheme="minorHAnsi" w:hAnsiTheme="minorHAnsi" w:cstheme="minorHAnsi"/>
          <w:sz w:val="22"/>
          <w:szCs w:val="22"/>
          <w:lang w:val="en-GB"/>
        </w:rPr>
        <w:t>1</w:t>
      </w:r>
      <w:r w:rsidRPr="00A668B9">
        <w:rPr>
          <w:rFonts w:asciiTheme="minorHAnsi" w:hAnsiTheme="minorHAnsi" w:cstheme="minorHAnsi"/>
          <w:sz w:val="22"/>
          <w:szCs w:val="22"/>
          <w:lang w:val="en-GB"/>
        </w:rPr>
        <w:t xml:space="preserve"> </w:t>
      </w:r>
      <w:proofErr w:type="gramStart"/>
      <w:r w:rsidRPr="00A668B9">
        <w:rPr>
          <w:rFonts w:asciiTheme="minorHAnsi" w:hAnsiTheme="minorHAnsi" w:cstheme="minorHAnsi"/>
          <w:sz w:val="22"/>
          <w:szCs w:val="22"/>
          <w:lang w:val="en-GB"/>
        </w:rPr>
        <w:t>months</w:t>
      </w:r>
      <w:proofErr w:type="gramEnd"/>
      <w:r w:rsidRPr="00A668B9">
        <w:rPr>
          <w:rFonts w:asciiTheme="minorHAnsi" w:hAnsiTheme="minorHAnsi" w:cstheme="minorHAnsi"/>
          <w:sz w:val="22"/>
          <w:szCs w:val="22"/>
          <w:lang w:val="en-GB"/>
        </w:rPr>
        <w:t xml:space="preserve"> </w:t>
      </w:r>
    </w:p>
    <w:p w14:paraId="1D0F319C" w14:textId="3C45CD05" w:rsidR="006F0A71" w:rsidRPr="00A668B9" w:rsidRDefault="006F0A71" w:rsidP="006F0A71">
      <w:pPr>
        <w:pStyle w:val="TextoAsoftware"/>
        <w:numPr>
          <w:ilvl w:val="0"/>
          <w:numId w:val="22"/>
        </w:numPr>
        <w:rPr>
          <w:rFonts w:asciiTheme="minorHAnsi" w:hAnsiTheme="minorHAnsi" w:cstheme="minorHAnsi"/>
          <w:sz w:val="22"/>
          <w:szCs w:val="22"/>
          <w:lang w:val="en-GB"/>
        </w:rPr>
      </w:pPr>
      <w:r w:rsidRPr="00A668B9">
        <w:rPr>
          <w:rFonts w:asciiTheme="minorHAnsi" w:hAnsiTheme="minorHAnsi" w:cstheme="minorHAnsi"/>
          <w:sz w:val="22"/>
          <w:szCs w:val="22"/>
          <w:lang w:val="en-GB"/>
        </w:rPr>
        <w:t xml:space="preserve">Determine the eigenvalues and eigenvectors of </w:t>
      </w:r>
      <w:proofErr w:type="gramStart"/>
      <w:r w:rsidR="000B7906">
        <w:rPr>
          <w:rFonts w:asciiTheme="minorHAnsi" w:hAnsiTheme="minorHAnsi" w:cstheme="minorHAnsi"/>
          <w:sz w:val="22"/>
          <w:szCs w:val="22"/>
          <w:lang w:val="en-GB"/>
        </w:rPr>
        <w:t>P</w:t>
      </w:r>
      <w:proofErr w:type="gramEnd"/>
    </w:p>
    <w:p w14:paraId="6AEEFF1E" w14:textId="3EB1EE35" w:rsidR="006F0A71" w:rsidRDefault="006F0A71" w:rsidP="006F0A71">
      <w:pPr>
        <w:pStyle w:val="TextoAsoftware"/>
        <w:numPr>
          <w:ilvl w:val="0"/>
          <w:numId w:val="22"/>
        </w:numPr>
        <w:rPr>
          <w:rFonts w:asciiTheme="minorHAnsi" w:hAnsiTheme="minorHAnsi" w:cstheme="minorHAnsi"/>
          <w:sz w:val="22"/>
          <w:szCs w:val="22"/>
          <w:lang w:val="en-GB"/>
        </w:rPr>
      </w:pPr>
      <w:r w:rsidRPr="00A668B9">
        <w:rPr>
          <w:rFonts w:asciiTheme="minorHAnsi" w:hAnsiTheme="minorHAnsi" w:cstheme="minorHAnsi"/>
          <w:sz w:val="22"/>
          <w:szCs w:val="22"/>
          <w:lang w:val="en-GB"/>
        </w:rPr>
        <w:t xml:space="preserve">Determine </w:t>
      </w:r>
      <m:oMath>
        <m:sSup>
          <m:sSupPr>
            <m:ctrlPr>
              <w:rPr>
                <w:rFonts w:ascii="Cambria Math" w:hAnsi="Cambria Math" w:cstheme="minorHAnsi"/>
                <w:i/>
                <w:sz w:val="22"/>
                <w:szCs w:val="22"/>
                <w:lang w:val="en-GB"/>
              </w:rPr>
            </m:ctrlPr>
          </m:sSupPr>
          <m:e>
            <m:r>
              <w:rPr>
                <w:rFonts w:ascii="Cambria Math" w:hAnsi="Cambria Math" w:cstheme="minorHAnsi"/>
                <w:sz w:val="22"/>
                <w:szCs w:val="22"/>
                <w:lang w:val="en-GB"/>
              </w:rPr>
              <m:t>P</m:t>
            </m:r>
          </m:e>
          <m:sup>
            <m:r>
              <w:rPr>
                <w:rFonts w:ascii="Cambria Math" w:hAnsi="Cambria Math" w:cstheme="minorHAnsi"/>
                <w:sz w:val="22"/>
                <w:szCs w:val="22"/>
                <w:lang w:val="en-GB"/>
              </w:rPr>
              <m:t>200</m:t>
            </m:r>
          </m:sup>
        </m:sSup>
      </m:oMath>
    </w:p>
    <w:p w14:paraId="30F8FE15" w14:textId="77777777" w:rsidR="000B7906" w:rsidRDefault="000B7906" w:rsidP="000B7906">
      <w:pPr>
        <w:pStyle w:val="TextoAsoftware"/>
        <w:rPr>
          <w:rFonts w:asciiTheme="minorHAnsi" w:hAnsiTheme="minorHAnsi" w:cstheme="minorHAnsi"/>
          <w:sz w:val="22"/>
          <w:szCs w:val="22"/>
          <w:lang w:val="en-GB"/>
        </w:rPr>
      </w:pPr>
    </w:p>
    <w:p w14:paraId="59EA52E3" w14:textId="436B46C7" w:rsidR="00B47765" w:rsidRPr="009A009B" w:rsidRDefault="00B47765" w:rsidP="00B47765">
      <w:pPr>
        <w:pStyle w:val="Ttulo2"/>
      </w:pPr>
      <w:r w:rsidRPr="009A009B">
        <w:lastRenderedPageBreak/>
        <w:t>2.4.</w:t>
      </w:r>
      <w:r>
        <w:t xml:space="preserve">3 </w:t>
      </w:r>
      <w:r w:rsidRPr="009A009B">
        <w:t>Ranking sports teams (Poole)</w:t>
      </w:r>
      <w:bookmarkEnd w:id="12"/>
    </w:p>
    <w:p w14:paraId="0D7AB472" w14:textId="29BF5881" w:rsidR="00B47765" w:rsidRPr="00DC4646" w:rsidRDefault="00832731" w:rsidP="00B47765">
      <w:pPr>
        <w:pStyle w:val="texto"/>
        <w:rPr>
          <w:rFonts w:cstheme="minorHAnsi"/>
          <w:szCs w:val="22"/>
          <w:lang w:val="en-GB"/>
        </w:rPr>
      </w:pPr>
      <w:r>
        <w:rPr>
          <w:rFonts w:cstheme="minorHAnsi"/>
          <w:noProof/>
          <w:szCs w:val="22"/>
          <w:lang w:val="en-GB"/>
        </w:rPr>
        <mc:AlternateContent>
          <mc:Choice Requires="wpi">
            <w:drawing>
              <wp:anchor distT="0" distB="0" distL="114300" distR="114300" simplePos="0" relativeHeight="252776448" behindDoc="0" locked="0" layoutInCell="1" allowOverlap="1" wp14:anchorId="6802D803" wp14:editId="4362E542">
                <wp:simplePos x="0" y="0"/>
                <wp:positionH relativeFrom="column">
                  <wp:posOffset>3032125</wp:posOffset>
                </wp:positionH>
                <wp:positionV relativeFrom="paragraph">
                  <wp:posOffset>681990</wp:posOffset>
                </wp:positionV>
                <wp:extent cx="219250" cy="81280"/>
                <wp:effectExtent l="38100" t="38100" r="47625" b="33020"/>
                <wp:wrapNone/>
                <wp:docPr id="2036391058" name="Tinta 1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5">
                      <w14:nvContentPartPr>
                        <w14:cNvContentPartPr/>
                      </w14:nvContentPartPr>
                      <w14:xfrm>
                        <a:off x="0" y="0"/>
                        <a:ext cx="219250" cy="8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AC7B65" id="Tinta 1110" o:spid="_x0000_s1026" type="#_x0000_t75" style="position:absolute;margin-left:238.4pt;margin-top:53.35pt;width:17.95pt;height:7.1pt;z-index:25277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">
                <v:imagedata r:id="rId446" o:title=""/>
              </v:shape>
            </w:pict>
          </mc:Fallback>
        </mc:AlternateContent>
      </w:r>
      <w:r>
        <w:rPr>
          <w:rFonts w:cstheme="minorHAnsi"/>
          <w:noProof/>
          <w:szCs w:val="22"/>
          <w:lang w:val="en-GB"/>
        </w:rPr>
        <mc:AlternateContent>
          <mc:Choice Requires="wpi">
            <w:drawing>
              <wp:anchor distT="0" distB="0" distL="114300" distR="114300" simplePos="0" relativeHeight="252777472" behindDoc="0" locked="0" layoutInCell="1" allowOverlap="1" wp14:anchorId="5C321DC7" wp14:editId="4401DBDC">
                <wp:simplePos x="0" y="0"/>
                <wp:positionH relativeFrom="column">
                  <wp:posOffset>2855595</wp:posOffset>
                </wp:positionH>
                <wp:positionV relativeFrom="paragraph">
                  <wp:posOffset>681355</wp:posOffset>
                </wp:positionV>
                <wp:extent cx="55370" cy="87480"/>
                <wp:effectExtent l="38100" t="38100" r="40005" b="46355"/>
                <wp:wrapNone/>
                <wp:docPr id="1342046427" name="Tinta 1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7">
                      <w14:nvContentPartPr>
                        <w14:cNvContentPartPr/>
                      </w14:nvContentPartPr>
                      <w14:xfrm>
                        <a:off x="0" y="0"/>
                        <a:ext cx="5537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4F0075" id="Tinta 1111" o:spid="_x0000_s1026" type="#_x0000_t75" style="position:absolute;margin-left:224.5pt;margin-top:53.3pt;width:5.05pt;height:7.6pt;z-index:25277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">
                <v:imagedata r:id="rId448" o:title=""/>
              </v:shape>
            </w:pict>
          </mc:Fallback>
        </mc:AlternateContent>
      </w:r>
      <w:r>
        <w:rPr>
          <w:rFonts w:cstheme="minorHAnsi"/>
          <w:noProof/>
          <w:szCs w:val="22"/>
          <w:lang w:val="en-GB"/>
        </w:rPr>
        <mc:AlternateContent>
          <mc:Choice Requires="wpi">
            <w:drawing>
              <wp:anchor distT="0" distB="0" distL="114300" distR="114300" simplePos="0" relativeHeight="252778496" behindDoc="0" locked="0" layoutInCell="1" allowOverlap="1" wp14:anchorId="0AFBA6BE" wp14:editId="165C5A52">
                <wp:simplePos x="0" y="0"/>
                <wp:positionH relativeFrom="column">
                  <wp:posOffset>2676525</wp:posOffset>
                </wp:positionH>
                <wp:positionV relativeFrom="paragraph">
                  <wp:posOffset>654050</wp:posOffset>
                </wp:positionV>
                <wp:extent cx="59690" cy="90805"/>
                <wp:effectExtent l="38100" t="38100" r="35560" b="42545"/>
                <wp:wrapNone/>
                <wp:docPr id="1010366743" name="Tinta 1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9">
                      <w14:nvContentPartPr>
                        <w14:cNvContentPartPr/>
                      </w14:nvContentPartPr>
                      <w14:xfrm>
                        <a:off x="0" y="0"/>
                        <a:ext cx="59690" cy="908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A299A5" id="Tinta 1112" o:spid="_x0000_s1026" type="#_x0000_t75" style="position:absolute;margin-left:210.4pt;margin-top:51.15pt;width:5.35pt;height:7.85pt;z-index:25277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">
                <v:imagedata r:id="rId450" o:title=""/>
              </v:shape>
            </w:pict>
          </mc:Fallback>
        </mc:AlternateContent>
      </w:r>
      <w:r w:rsidR="00B47765" w:rsidRPr="00DC4646">
        <w:rPr>
          <w:rFonts w:cstheme="minorHAnsi"/>
          <w:szCs w:val="22"/>
          <w:lang w:val="en-GB"/>
        </w:rPr>
        <w:t xml:space="preserve">After 6 games in a snooker championship with 4 players, the results were recorded in a matrix A, as follows: </w:t>
      </w:r>
      <w:r w:rsidR="00B47765" w:rsidRPr="00DC4646">
        <w:rPr>
          <w:rFonts w:cstheme="minorHAnsi"/>
          <w:position w:val="-12"/>
          <w:szCs w:val="22"/>
        </w:rPr>
        <w:object w:dxaOrig="520" w:dyaOrig="320" w14:anchorId="7E36DDB9">
          <v:shape id="_x0000_i1040" type="#_x0000_t75" style="width:25.35pt;height:15.65pt" o:ole="">
            <v:imagedata r:id="rId451" o:title=""/>
          </v:shape>
          <o:OLEObject Type="Embed" ProgID="Equation.DSMT4" ShapeID="_x0000_i1040" DrawAspect="Content" ObjectID="_1760897368" r:id="rId452"/>
        </w:object>
      </w:r>
      <w:r w:rsidR="00B47765" w:rsidRPr="00DC4646">
        <w:rPr>
          <w:rFonts w:cstheme="minorHAnsi"/>
          <w:szCs w:val="22"/>
          <w:lang w:val="en-GB"/>
        </w:rPr>
        <w:t xml:space="preserve"> if the player </w:t>
      </w:r>
      <w:r w:rsidR="00B47765" w:rsidRPr="00DC4646">
        <w:rPr>
          <w:rFonts w:cstheme="minorHAnsi"/>
          <w:position w:val="-4"/>
          <w:szCs w:val="22"/>
        </w:rPr>
        <w:object w:dxaOrig="139" w:dyaOrig="220" w14:anchorId="19E50BC7">
          <v:shape id="_x0000_i1041" type="#_x0000_t75" style="width:6.9pt;height:10.65pt" o:ole="">
            <v:imagedata r:id="rId453" o:title=""/>
          </v:shape>
          <o:OLEObject Type="Embed" ProgID="Equation.DSMT4" ShapeID="_x0000_i1041" DrawAspect="Content" ObjectID="_1760897369" r:id="rId454"/>
        </w:object>
      </w:r>
      <w:r w:rsidR="00B47765" w:rsidRPr="00DC4646">
        <w:rPr>
          <w:rFonts w:cstheme="minorHAnsi"/>
          <w:szCs w:val="22"/>
          <w:lang w:val="en-GB"/>
        </w:rPr>
        <w:t xml:space="preserve">win to player </w:t>
      </w:r>
      <w:r w:rsidR="00B47765" w:rsidRPr="00DC4646">
        <w:rPr>
          <w:rFonts w:cstheme="minorHAnsi"/>
          <w:position w:val="-8"/>
          <w:szCs w:val="22"/>
        </w:rPr>
        <w:object w:dxaOrig="200" w:dyaOrig="260" w14:anchorId="030197A8">
          <v:shape id="_x0000_i1042" type="#_x0000_t75" style="width:10.65pt;height:12.85pt" o:ole="">
            <v:imagedata r:id="rId455" o:title=""/>
          </v:shape>
          <o:OLEObject Type="Embed" ProgID="Equation.DSMT4" ShapeID="_x0000_i1042" DrawAspect="Content" ObjectID="_1760897370" r:id="rId456"/>
        </w:object>
      </w:r>
      <w:r w:rsidR="00B47765" w:rsidRPr="00DC4646">
        <w:rPr>
          <w:rFonts w:cstheme="minorHAnsi"/>
          <w:szCs w:val="22"/>
          <w:lang w:val="en-GB"/>
        </w:rPr>
        <w:t xml:space="preserve"> and has </w:t>
      </w:r>
      <w:r w:rsidR="00B47765" w:rsidRPr="00DC4646">
        <w:rPr>
          <w:rFonts w:cstheme="minorHAnsi"/>
          <w:position w:val="-12"/>
          <w:szCs w:val="22"/>
        </w:rPr>
        <w:object w:dxaOrig="520" w:dyaOrig="320" w14:anchorId="6F23AAA5">
          <v:shape id="_x0000_i1043" type="#_x0000_t75" style="width:25.35pt;height:15.65pt" o:ole="">
            <v:imagedata r:id="rId457" o:title=""/>
          </v:shape>
          <o:OLEObject Type="Embed" ProgID="Equation.DSMT4" ShapeID="_x0000_i1043" DrawAspect="Content" ObjectID="_1760897371" r:id="rId458"/>
        </w:object>
      </w:r>
      <w:r w:rsidR="00B47765" w:rsidRPr="00DC4646">
        <w:rPr>
          <w:rFonts w:cstheme="minorHAnsi"/>
          <w:szCs w:val="22"/>
          <w:lang w:val="en-GB"/>
        </w:rPr>
        <w:t xml:space="preserve">otherwise.  </w:t>
      </w:r>
    </w:p>
    <w:p w14:paraId="3769350F" w14:textId="4E15786D" w:rsidR="00B47765" w:rsidRPr="00DC4646" w:rsidRDefault="00832731" w:rsidP="00B47765">
      <w:pPr>
        <w:pStyle w:val="EQ"/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noProof/>
          <w:sz w:val="22"/>
          <w:szCs w:val="22"/>
        </w:rPr>
        <mc:AlternateContent>
          <mc:Choice Requires="wpi">
            <w:drawing>
              <wp:anchor distT="0" distB="0" distL="114300" distR="114300" simplePos="0" relativeHeight="252774400" behindDoc="0" locked="0" layoutInCell="1" allowOverlap="1" wp14:anchorId="55F362DB" wp14:editId="5399F70E">
                <wp:simplePos x="0" y="0"/>
                <wp:positionH relativeFrom="column">
                  <wp:posOffset>2263140</wp:posOffset>
                </wp:positionH>
                <wp:positionV relativeFrom="paragraph">
                  <wp:posOffset>411480</wp:posOffset>
                </wp:positionV>
                <wp:extent cx="97440" cy="244415"/>
                <wp:effectExtent l="38100" t="38100" r="17145" b="41910"/>
                <wp:wrapNone/>
                <wp:docPr id="499716430" name="Tinta 1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9">
                      <w14:nvContentPartPr>
                        <w14:cNvContentPartPr/>
                      </w14:nvContentPartPr>
                      <w14:xfrm>
                        <a:off x="0" y="0"/>
                        <a:ext cx="97440" cy="2444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CA23B9" id="Tinta 1108" o:spid="_x0000_s1026" type="#_x0000_t75" style="position:absolute;margin-left:177.85pt;margin-top:32.05pt;width:8.35pt;height:20pt;z-index:25277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">
                <v:imagedata r:id="rId460" o:title=""/>
              </v:shape>
            </w:pict>
          </mc:Fallback>
        </mc:AlternateContent>
      </w:r>
      <w:r>
        <w:rPr>
          <w:rFonts w:asciiTheme="minorHAnsi" w:hAnsiTheme="minorHAnsi" w:cstheme="minorHAnsi"/>
          <w:noProof/>
          <w:sz w:val="22"/>
          <w:szCs w:val="22"/>
        </w:rPr>
        <mc:AlternateContent>
          <mc:Choice Requires="wpi">
            <w:drawing>
              <wp:anchor distT="0" distB="0" distL="114300" distR="114300" simplePos="0" relativeHeight="252775424" behindDoc="0" locked="0" layoutInCell="1" allowOverlap="1" wp14:anchorId="3E1CFB43" wp14:editId="54A7C5FA">
                <wp:simplePos x="0" y="0"/>
                <wp:positionH relativeFrom="column">
                  <wp:posOffset>2292350</wp:posOffset>
                </wp:positionH>
                <wp:positionV relativeFrom="paragraph">
                  <wp:posOffset>68580</wp:posOffset>
                </wp:positionV>
                <wp:extent cx="111125" cy="269080"/>
                <wp:effectExtent l="38100" t="38100" r="41275" b="36195"/>
                <wp:wrapNone/>
                <wp:docPr id="126569020" name="Tinta 1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1">
                      <w14:nvContentPartPr>
                        <w14:cNvContentPartPr/>
                      </w14:nvContentPartPr>
                      <w14:xfrm>
                        <a:off x="0" y="0"/>
                        <a:ext cx="111125" cy="26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99A479" id="Tinta 1109" o:spid="_x0000_s1026" type="#_x0000_t75" style="position:absolute;margin-left:180.15pt;margin-top:5.05pt;width:9.45pt;height:21.9pt;z-index:25277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">
                <v:imagedata r:id="rId462" o:title=""/>
              </v:shape>
            </w:pict>
          </mc:Fallback>
        </mc:AlternateContent>
      </w:r>
      <w:r w:rsidR="00B47765" w:rsidRPr="00DC4646">
        <w:rPr>
          <w:rFonts w:asciiTheme="minorHAnsi" w:hAnsiTheme="minorHAnsi" w:cstheme="minorHAnsi"/>
          <w:position w:val="-52"/>
          <w:sz w:val="22"/>
          <w:szCs w:val="22"/>
        </w:rPr>
        <w:object w:dxaOrig="1500" w:dyaOrig="1120" w14:anchorId="46567900">
          <v:shape id="_x0000_i1044" type="#_x0000_t75" style="width:75.15pt;height:56.35pt" o:ole="">
            <v:imagedata r:id="rId463" o:title=""/>
          </v:shape>
          <o:OLEObject Type="Embed" ProgID="Equation.DSMT4" ShapeID="_x0000_i1044" DrawAspect="Content" ObjectID="_1760897372" r:id="rId464"/>
        </w:object>
      </w:r>
    </w:p>
    <w:p w14:paraId="5A254A67" w14:textId="77777777" w:rsidR="00B47765" w:rsidRDefault="00B47765" w:rsidP="00B47765">
      <w:pPr>
        <w:pStyle w:val="texto"/>
        <w:numPr>
          <w:ilvl w:val="0"/>
          <w:numId w:val="26"/>
        </w:numPr>
        <w:rPr>
          <w:rFonts w:cstheme="minorHAnsi"/>
          <w:szCs w:val="22"/>
          <w:lang w:val="en-GB"/>
        </w:rPr>
      </w:pPr>
      <w:r w:rsidRPr="00DC4646">
        <w:rPr>
          <w:rFonts w:cstheme="minorHAnsi"/>
          <w:position w:val="-12"/>
          <w:szCs w:val="22"/>
        </w:rPr>
        <w:object w:dxaOrig="480" w:dyaOrig="320" w14:anchorId="7E6CC58B">
          <v:shape id="_x0000_i1045" type="#_x0000_t75" style="width:24.1pt;height:15.65pt" o:ole="">
            <v:imagedata r:id="rId465" o:title=""/>
          </v:shape>
          <o:OLEObject Type="Embed" ProgID="Equation.DSMT4" ShapeID="_x0000_i1045" DrawAspect="Content" ObjectID="_1760897373" r:id="rId466"/>
        </w:object>
      </w:r>
      <w:r w:rsidRPr="00DC4646">
        <w:rPr>
          <w:rFonts w:cstheme="minorHAnsi"/>
          <w:szCs w:val="22"/>
          <w:lang w:val="en-GB"/>
        </w:rPr>
        <w:t xml:space="preserve">indicates that player </w:t>
      </w:r>
      <w:proofErr w:type="spellStart"/>
      <w:r w:rsidRPr="00DC4646">
        <w:rPr>
          <w:rFonts w:cstheme="minorHAnsi"/>
          <w:szCs w:val="22"/>
          <w:lang w:val="en-GB"/>
        </w:rPr>
        <w:t>i</w:t>
      </w:r>
      <w:proofErr w:type="spellEnd"/>
      <w:r w:rsidRPr="00DC4646">
        <w:rPr>
          <w:rFonts w:cstheme="minorHAnsi"/>
          <w:szCs w:val="22"/>
          <w:lang w:val="en-GB"/>
        </w:rPr>
        <w:t xml:space="preserve"> is ranked more highly than player j. </w:t>
      </w:r>
    </w:p>
    <w:p w14:paraId="63A435F8" w14:textId="77777777" w:rsidR="00B47765" w:rsidRPr="00A36BF6" w:rsidRDefault="00B47765" w:rsidP="00B47765">
      <w:pPr>
        <w:pStyle w:val="texto"/>
        <w:numPr>
          <w:ilvl w:val="0"/>
          <w:numId w:val="26"/>
        </w:numPr>
        <w:rPr>
          <w:lang w:val="en-GB"/>
        </w:rPr>
      </w:pPr>
      <w:r w:rsidRPr="00E35D15">
        <w:rPr>
          <w:rFonts w:eastAsia="Minion-Regular" w:cstheme="minorHAnsi"/>
          <w:color w:val="231F20"/>
          <w:szCs w:val="22"/>
          <w:lang w:val="en-GB" w:eastAsia="en-US"/>
        </w:rPr>
        <w:t>For is</w:t>
      </w:r>
      <w:r w:rsidRPr="00E35D15">
        <w:rPr>
          <w:rFonts w:cstheme="minorHAnsi"/>
          <w:szCs w:val="22"/>
          <w:lang w:val="en-GB"/>
        </w:rPr>
        <w:t xml:space="preserve"> </w:t>
      </w:r>
      <w:r w:rsidRPr="00DC4646">
        <w:rPr>
          <w:rFonts w:cstheme="minorHAnsi"/>
          <w:position w:val="-10"/>
          <w:szCs w:val="22"/>
        </w:rPr>
        <w:object w:dxaOrig="700" w:dyaOrig="300" w14:anchorId="2DE36FD1">
          <v:shape id="_x0000_i1046" type="#_x0000_t75" style="width:35.35pt;height:15.05pt" o:ole="">
            <v:imagedata r:id="rId467" o:title=""/>
          </v:shape>
          <o:OLEObject Type="Embed" ProgID="Equation.DSMT4" ShapeID="_x0000_i1046" DrawAspect="Content" ObjectID="_1760897374" r:id="rId468"/>
        </w:object>
      </w:r>
      <w:r w:rsidRPr="00E35D15">
        <w:rPr>
          <w:rFonts w:cstheme="minorHAnsi"/>
          <w:szCs w:val="22"/>
          <w:lang w:val="en-GB"/>
        </w:rPr>
        <w:t xml:space="preserve"> , for all I and </w:t>
      </w:r>
      <w:r w:rsidRPr="00DC4646">
        <w:rPr>
          <w:rFonts w:cstheme="minorHAnsi"/>
          <w:position w:val="-10"/>
          <w:szCs w:val="22"/>
        </w:rPr>
        <w:object w:dxaOrig="1340" w:dyaOrig="300" w14:anchorId="09456465">
          <v:shape id="_x0000_i1047" type="#_x0000_t75" style="width:67.6pt;height:15.05pt" o:ole="">
            <v:imagedata r:id="rId469" o:title=""/>
          </v:shape>
          <o:OLEObject Type="Embed" ProgID="Equation.DSMT4" ShapeID="_x0000_i1047" DrawAspect="Content" ObjectID="_1760897375" r:id="rId470"/>
        </w:object>
      </w:r>
      <w:r w:rsidRPr="00E35D15">
        <w:rPr>
          <w:rFonts w:cstheme="minorHAnsi"/>
          <w:szCs w:val="22"/>
          <w:lang w:val="en-GB"/>
        </w:rPr>
        <w:t xml:space="preserve"> </w:t>
      </w:r>
    </w:p>
    <w:p w14:paraId="2DB76228" w14:textId="77777777" w:rsidR="00B47765" w:rsidRPr="00DC4646" w:rsidRDefault="00B47765" w:rsidP="00B47765">
      <w:pPr>
        <w:pStyle w:val="texto"/>
        <w:ind w:left="720"/>
      </w:pPr>
      <w:r w:rsidRPr="00DC4646">
        <w:rPr>
          <w:position w:val="-52"/>
        </w:rPr>
        <w:object w:dxaOrig="700" w:dyaOrig="1120" w14:anchorId="46292466">
          <v:shape id="_x0000_i1048" type="#_x0000_t75" style="width:35.35pt;height:56.35pt" o:ole="">
            <v:imagedata r:id="rId471" o:title=""/>
          </v:shape>
          <o:OLEObject Type="Embed" ProgID="Equation.DSMT4" ShapeID="_x0000_i1048" DrawAspect="Content" ObjectID="_1760897376" r:id="rId472"/>
        </w:object>
      </w:r>
    </w:p>
    <w:p w14:paraId="6F3D640E" w14:textId="77777777" w:rsidR="00B47765" w:rsidRPr="00DC4646" w:rsidRDefault="00B47765" w:rsidP="00B47765">
      <w:pPr>
        <w:pStyle w:val="texto"/>
        <w:rPr>
          <w:rFonts w:cstheme="minorHAnsi"/>
          <w:szCs w:val="22"/>
          <w:lang w:val="en-GB"/>
        </w:rPr>
      </w:pPr>
      <w:r w:rsidRPr="00DC4646">
        <w:rPr>
          <w:rFonts w:cstheme="minorHAnsi"/>
          <w:szCs w:val="22"/>
          <w:lang w:val="en-GB"/>
        </w:rPr>
        <w:t xml:space="preserve">The ranking of each player is intended to be proportional to the sum of the rankings of the players defeated by player </w:t>
      </w:r>
      <w:proofErr w:type="spellStart"/>
      <w:r w:rsidRPr="00DC4646">
        <w:rPr>
          <w:rFonts w:cstheme="minorHAnsi"/>
          <w:szCs w:val="22"/>
          <w:lang w:val="en-GB"/>
        </w:rPr>
        <w:t>i</w:t>
      </w:r>
      <w:proofErr w:type="spellEnd"/>
      <w:r w:rsidRPr="00DC4646">
        <w:rPr>
          <w:rFonts w:cstheme="minorHAnsi"/>
          <w:szCs w:val="22"/>
          <w:lang w:val="en-GB"/>
        </w:rPr>
        <w:t xml:space="preserve">. Let </w:t>
      </w:r>
      <w:r w:rsidRPr="00DC4646">
        <w:rPr>
          <w:rFonts w:cstheme="minorHAnsi"/>
          <w:position w:val="-8"/>
          <w:szCs w:val="22"/>
        </w:rPr>
        <w:object w:dxaOrig="220" w:dyaOrig="220" w14:anchorId="33662F41">
          <v:shape id="_x0000_i1049" type="#_x0000_t75" style="width:10.65pt;height:10.65pt" o:ole="">
            <v:imagedata r:id="rId473" o:title=""/>
          </v:shape>
          <o:OLEObject Type="Embed" ProgID="Equation.DSMT4" ShapeID="_x0000_i1049" DrawAspect="Content" ObjectID="_1760897377" r:id="rId474"/>
        </w:object>
      </w:r>
      <w:r w:rsidRPr="00DC4646">
        <w:rPr>
          <w:rFonts w:cstheme="minorHAnsi"/>
          <w:szCs w:val="22"/>
          <w:lang w:val="en-GB"/>
        </w:rPr>
        <w:t xml:space="preserve"> be the constant of proportionality:</w:t>
      </w:r>
    </w:p>
    <w:tbl>
      <w:tblPr>
        <w:tblStyle w:val="TabelacomGrelha"/>
        <w:tblW w:w="0" w:type="auto"/>
        <w:tblLook w:val="04A0" w:firstRow="1" w:lastRow="0" w:firstColumn="1" w:lastColumn="0" w:noHBand="0" w:noVBand="1"/>
      </w:tblPr>
      <w:tblGrid>
        <w:gridCol w:w="1953"/>
        <w:gridCol w:w="7109"/>
      </w:tblGrid>
      <w:tr w:rsidR="000B7906" w14:paraId="73DB7B6B" w14:textId="623E6E92" w:rsidTr="000B7906">
        <w:tc>
          <w:tcPr>
            <w:tcW w:w="1953" w:type="dxa"/>
            <w:vMerge w:val="restart"/>
          </w:tcPr>
          <w:p w14:paraId="213470E3" w14:textId="300707F0" w:rsidR="000B7906" w:rsidRPr="000B7906" w:rsidRDefault="000B7906" w:rsidP="000B7906">
            <w:pPr>
              <w:pStyle w:val="EQ"/>
              <w:rPr>
                <w:rFonts w:asciiTheme="minorHAnsi" w:hAnsiTheme="minorHAnsi" w:cstheme="minorHAnsi"/>
                <w:sz w:val="22"/>
                <w:szCs w:val="22"/>
              </w:rPr>
            </w:pPr>
            <w:r w:rsidRPr="00DC4646">
              <w:rPr>
                <w:rFonts w:asciiTheme="minorHAnsi" w:hAnsiTheme="minorHAnsi" w:cstheme="minorHAnsi"/>
                <w:position w:val="-52"/>
                <w:sz w:val="22"/>
                <w:szCs w:val="22"/>
              </w:rPr>
              <w:object w:dxaOrig="1500" w:dyaOrig="1120" w14:anchorId="280B0424">
                <v:shape id="_x0000_i1050" type="#_x0000_t75" style="width:75.15pt;height:56.35pt" o:ole="">
                  <v:imagedata r:id="rId463" o:title=""/>
                </v:shape>
                <o:OLEObject Type="Embed" ProgID="Equation.DSMT4" ShapeID="_x0000_i1050" DrawAspect="Content" ObjectID="_1760897378" r:id="rId475"/>
              </w:object>
            </w:r>
          </w:p>
        </w:tc>
        <w:tc>
          <w:tcPr>
            <w:tcW w:w="7109" w:type="dxa"/>
          </w:tcPr>
          <w:p w14:paraId="1024C9AF" w14:textId="0FDBB997" w:rsidR="000B7906" w:rsidRDefault="00832731" w:rsidP="00BC6346">
            <w:pPr>
              <w:pStyle w:val="EQ"/>
              <w:jc w:val="both"/>
              <w:rPr>
                <w:rFonts w:asciiTheme="minorHAnsi" w:eastAsia="Minion-Regular" w:hAnsiTheme="minorHAnsi" w:cstheme="minorHAnsi"/>
                <w:color w:val="231F20"/>
                <w:sz w:val="22"/>
                <w:szCs w:val="22"/>
                <w:lang w:val="en-GB" w:eastAsia="en-US"/>
              </w:rPr>
            </w:pPr>
            <w:r>
              <w:rPr>
                <w:rFonts w:asciiTheme="minorHAnsi" w:eastAsia="Minion-Regular" w:hAnsiTheme="minorHAnsi" w:cstheme="minorHAnsi"/>
                <w:noProof/>
                <w:color w:val="231F20"/>
                <w:sz w:val="22"/>
                <w:szCs w:val="22"/>
                <w:lang w:val="en-GB" w:eastAsia="en-US"/>
              </w:rPr>
              <mc:AlternateContent>
                <mc:Choice Requires="wpi">
                  <w:drawing>
                    <wp:anchor distT="0" distB="0" distL="114300" distR="114300" simplePos="0" relativeHeight="252794880" behindDoc="0" locked="0" layoutInCell="1" allowOverlap="1" wp14:anchorId="4F3657C5" wp14:editId="384D4428">
                      <wp:simplePos x="0" y="0"/>
                      <wp:positionH relativeFrom="column">
                        <wp:posOffset>1447800</wp:posOffset>
                      </wp:positionH>
                      <wp:positionV relativeFrom="paragraph">
                        <wp:posOffset>204470</wp:posOffset>
                      </wp:positionV>
                      <wp:extent cx="421350" cy="154435"/>
                      <wp:effectExtent l="38100" t="38100" r="36195" b="36195"/>
                      <wp:wrapNone/>
                      <wp:docPr id="2074844336" name="Tinta 112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7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21350" cy="15443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F51B7D0" id="Tinta 1128" o:spid="_x0000_s1026" type="#_x0000_t75" style="position:absolute;margin-left:113.65pt;margin-top:15.75pt;width:33.9pt;height:12.85pt;z-index:25279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">
                      <v:imagedata r:id="rId477" o:title=""/>
                    </v:shape>
                  </w:pict>
                </mc:Fallback>
              </mc:AlternateContent>
            </w:r>
            <w:r>
              <w:rPr>
                <w:rFonts w:asciiTheme="minorHAnsi" w:eastAsia="Minion-Regular" w:hAnsiTheme="minorHAnsi" w:cstheme="minorHAnsi"/>
                <w:noProof/>
                <w:color w:val="231F20"/>
                <w:sz w:val="22"/>
                <w:szCs w:val="22"/>
                <w:lang w:val="en-GB" w:eastAsia="en-US"/>
              </w:rPr>
              <mc:AlternateContent>
                <mc:Choice Requires="wpi">
                  <w:drawing>
                    <wp:anchor distT="0" distB="0" distL="114300" distR="114300" simplePos="0" relativeHeight="252795904" behindDoc="0" locked="0" layoutInCell="1" allowOverlap="1" wp14:anchorId="3D01C384" wp14:editId="073C7B84">
                      <wp:simplePos x="0" y="0"/>
                      <wp:positionH relativeFrom="column">
                        <wp:posOffset>1139190</wp:posOffset>
                      </wp:positionH>
                      <wp:positionV relativeFrom="paragraph">
                        <wp:posOffset>191135</wp:posOffset>
                      </wp:positionV>
                      <wp:extent cx="164095" cy="160655"/>
                      <wp:effectExtent l="38100" t="38100" r="7620" b="48895"/>
                      <wp:wrapNone/>
                      <wp:docPr id="972667449" name="Tinta 112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7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64095" cy="16065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9E75AB7" id="Tinta 1129" o:spid="_x0000_s1026" type="#_x0000_t75" style="position:absolute;margin-left:89.35pt;margin-top:14.7pt;width:13.6pt;height:13.35pt;z-index:25279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">
                      <v:imagedata r:id="rId479" o:title=""/>
                    </v:shape>
                  </w:pict>
                </mc:Fallback>
              </mc:AlternateContent>
            </w:r>
            <w:r>
              <w:rPr>
                <w:rFonts w:asciiTheme="minorHAnsi" w:eastAsia="Minion-Regular" w:hAnsiTheme="minorHAnsi" w:cstheme="minorHAnsi"/>
                <w:noProof/>
                <w:color w:val="231F20"/>
                <w:sz w:val="22"/>
                <w:szCs w:val="22"/>
                <w:lang w:val="en-GB" w:eastAsia="en-US"/>
              </w:rPr>
              <mc:AlternateContent>
                <mc:Choice Requires="wpi">
                  <w:drawing>
                    <wp:anchor distT="0" distB="0" distL="114300" distR="114300" simplePos="0" relativeHeight="252788736" behindDoc="0" locked="0" layoutInCell="1" allowOverlap="1" wp14:anchorId="22668FE3" wp14:editId="24023C08">
                      <wp:simplePos x="0" y="0"/>
                      <wp:positionH relativeFrom="column">
                        <wp:posOffset>791845</wp:posOffset>
                      </wp:positionH>
                      <wp:positionV relativeFrom="paragraph">
                        <wp:posOffset>125730</wp:posOffset>
                      </wp:positionV>
                      <wp:extent cx="258575" cy="278765"/>
                      <wp:effectExtent l="38100" t="38100" r="46355" b="45085"/>
                      <wp:wrapNone/>
                      <wp:docPr id="9195601" name="Tinta 112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8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58575" cy="27876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662794D" id="Tinta 1122" o:spid="_x0000_s1026" type="#_x0000_t75" style="position:absolute;margin-left:62pt;margin-top:9.55pt;width:21.05pt;height:22.65pt;z-index:25278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">
                      <v:imagedata r:id="rId481" o:title=""/>
                    </v:shape>
                  </w:pict>
                </mc:Fallback>
              </mc:AlternateContent>
            </w:r>
            <w:r>
              <w:rPr>
                <w:rFonts w:asciiTheme="minorHAnsi" w:eastAsia="Minion-Regular" w:hAnsiTheme="minorHAnsi" w:cstheme="minorHAnsi"/>
                <w:noProof/>
                <w:color w:val="231F20"/>
                <w:sz w:val="22"/>
                <w:szCs w:val="22"/>
                <w:lang w:val="en-GB" w:eastAsia="en-US"/>
              </w:rPr>
              <mc:AlternateContent>
                <mc:Choice Requires="wpi">
                  <w:drawing>
                    <wp:anchor distT="0" distB="0" distL="114300" distR="114300" simplePos="0" relativeHeight="252787712" behindDoc="0" locked="0" layoutInCell="1" allowOverlap="1" wp14:anchorId="71CC79E8" wp14:editId="73FF2ED6">
                      <wp:simplePos x="0" y="0"/>
                      <wp:positionH relativeFrom="column">
                        <wp:posOffset>1933230</wp:posOffset>
                      </wp:positionH>
                      <wp:positionV relativeFrom="paragraph">
                        <wp:posOffset>130524</wp:posOffset>
                      </wp:positionV>
                      <wp:extent cx="84600" cy="244800"/>
                      <wp:effectExtent l="38100" t="38100" r="48895" b="41275"/>
                      <wp:wrapNone/>
                      <wp:docPr id="1834694511" name="Tinta 112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8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4600" cy="244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3E6B29A" id="Tinta 1121" o:spid="_x0000_s1026" type="#_x0000_t75" style="position:absolute;margin-left:151.85pt;margin-top:9.95pt;width:7.35pt;height:20pt;z-index:25278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">
                      <v:imagedata r:id="rId483" o:title=""/>
                    </v:shape>
                  </w:pict>
                </mc:Fallback>
              </mc:AlternateContent>
            </w:r>
            <w:r>
              <w:rPr>
                <w:rFonts w:asciiTheme="minorHAnsi" w:eastAsia="Minion-Regular" w:hAnsiTheme="minorHAnsi" w:cstheme="minorHAnsi"/>
                <w:noProof/>
                <w:color w:val="231F20"/>
                <w:sz w:val="22"/>
                <w:szCs w:val="22"/>
                <w:lang w:val="en-GB" w:eastAsia="en-US"/>
              </w:rPr>
              <mc:AlternateContent>
                <mc:Choice Requires="wpi">
                  <w:drawing>
                    <wp:anchor distT="0" distB="0" distL="114300" distR="114300" simplePos="0" relativeHeight="252784640" behindDoc="0" locked="0" layoutInCell="1" allowOverlap="1" wp14:anchorId="69385CA3" wp14:editId="50A5EAA4">
                      <wp:simplePos x="0" y="0"/>
                      <wp:positionH relativeFrom="column">
                        <wp:posOffset>321945</wp:posOffset>
                      </wp:positionH>
                      <wp:positionV relativeFrom="paragraph">
                        <wp:posOffset>138430</wp:posOffset>
                      </wp:positionV>
                      <wp:extent cx="336550" cy="211455"/>
                      <wp:effectExtent l="38100" t="38100" r="6350" b="36195"/>
                      <wp:wrapNone/>
                      <wp:docPr id="1618853749" name="Tinta 111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8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36550" cy="21145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7F67E4F" id="Tinta 1118" o:spid="_x0000_s1026" type="#_x0000_t75" style="position:absolute;margin-left:25pt;margin-top:10.55pt;width:27.2pt;height:17.35pt;z-index:25278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">
                      <v:imagedata r:id="rId485" o:title=""/>
                    </v:shape>
                  </w:pict>
                </mc:Fallback>
              </mc:AlternateContent>
            </w:r>
          </w:p>
        </w:tc>
      </w:tr>
      <w:tr w:rsidR="000B7906" w14:paraId="0A28A1D3" w14:textId="375F7357" w:rsidTr="000B7906">
        <w:tc>
          <w:tcPr>
            <w:tcW w:w="1953" w:type="dxa"/>
            <w:vMerge/>
          </w:tcPr>
          <w:p w14:paraId="461AB899" w14:textId="77777777" w:rsidR="000B7906" w:rsidRDefault="000B7906" w:rsidP="00BC6346">
            <w:pPr>
              <w:pStyle w:val="EQ"/>
              <w:jc w:val="both"/>
              <w:rPr>
                <w:rFonts w:asciiTheme="minorHAnsi" w:eastAsia="Minion-Regular" w:hAnsiTheme="minorHAnsi" w:cstheme="minorHAnsi"/>
                <w:color w:val="231F20"/>
                <w:sz w:val="22"/>
                <w:szCs w:val="22"/>
                <w:lang w:val="en-GB" w:eastAsia="en-US"/>
              </w:rPr>
            </w:pPr>
          </w:p>
        </w:tc>
        <w:tc>
          <w:tcPr>
            <w:tcW w:w="7109" w:type="dxa"/>
          </w:tcPr>
          <w:p w14:paraId="63D89157" w14:textId="2EB0861A" w:rsidR="000B7906" w:rsidRDefault="00832731" w:rsidP="00BC6346">
            <w:pPr>
              <w:pStyle w:val="EQ"/>
              <w:jc w:val="both"/>
              <w:rPr>
                <w:rFonts w:asciiTheme="minorHAnsi" w:eastAsia="Minion-Regular" w:hAnsiTheme="minorHAnsi" w:cstheme="minorHAnsi"/>
                <w:color w:val="231F20"/>
                <w:sz w:val="22"/>
                <w:szCs w:val="22"/>
                <w:lang w:val="en-GB" w:eastAsia="en-US"/>
              </w:rPr>
            </w:pPr>
            <w:r>
              <w:rPr>
                <w:rFonts w:asciiTheme="minorHAnsi" w:eastAsia="Minion-Regular" w:hAnsiTheme="minorHAnsi" w:cstheme="minorHAnsi"/>
                <w:noProof/>
                <w:color w:val="231F20"/>
                <w:sz w:val="22"/>
                <w:szCs w:val="22"/>
                <w:lang w:val="en-GB" w:eastAsia="en-US"/>
              </w:rPr>
              <mc:AlternateContent>
                <mc:Choice Requires="wpi">
                  <w:drawing>
                    <wp:anchor distT="0" distB="0" distL="114300" distR="114300" simplePos="0" relativeHeight="252810240" behindDoc="0" locked="0" layoutInCell="1" allowOverlap="1" wp14:anchorId="64E99C5E" wp14:editId="75BDF816">
                      <wp:simplePos x="0" y="0"/>
                      <wp:positionH relativeFrom="column">
                        <wp:posOffset>1296670</wp:posOffset>
                      </wp:positionH>
                      <wp:positionV relativeFrom="paragraph">
                        <wp:posOffset>86995</wp:posOffset>
                      </wp:positionV>
                      <wp:extent cx="395185" cy="245880"/>
                      <wp:effectExtent l="38100" t="38100" r="43180" b="40005"/>
                      <wp:wrapNone/>
                      <wp:docPr id="1953411147" name="Tinta 114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8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95185" cy="245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F4F8136" id="Tinta 1143" o:spid="_x0000_s1026" type="#_x0000_t75" style="position:absolute;margin-left:101.75pt;margin-top:6.5pt;width:31.8pt;height:20.05pt;z-index:25281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">
                      <v:imagedata r:id="rId487" o:title=""/>
                    </v:shape>
                  </w:pict>
                </mc:Fallback>
              </mc:AlternateContent>
            </w:r>
            <w:r>
              <w:rPr>
                <w:rFonts w:asciiTheme="minorHAnsi" w:eastAsia="Minion-Regular" w:hAnsiTheme="minorHAnsi" w:cstheme="minorHAnsi"/>
                <w:noProof/>
                <w:color w:val="231F20"/>
                <w:sz w:val="22"/>
                <w:szCs w:val="22"/>
                <w:lang w:val="en-GB" w:eastAsia="en-US"/>
              </w:rPr>
              <mc:AlternateContent>
                <mc:Choice Requires="wpi">
                  <w:drawing>
                    <wp:anchor distT="0" distB="0" distL="114300" distR="114300" simplePos="0" relativeHeight="252804096" behindDoc="0" locked="0" layoutInCell="1" allowOverlap="1" wp14:anchorId="249ABE53" wp14:editId="3B65821B">
                      <wp:simplePos x="0" y="0"/>
                      <wp:positionH relativeFrom="column">
                        <wp:posOffset>1129475</wp:posOffset>
                      </wp:positionH>
                      <wp:positionV relativeFrom="paragraph">
                        <wp:posOffset>35633</wp:posOffset>
                      </wp:positionV>
                      <wp:extent cx="32760" cy="291240"/>
                      <wp:effectExtent l="19050" t="38100" r="43815" b="33020"/>
                      <wp:wrapNone/>
                      <wp:docPr id="604200972" name="Tinta 113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8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2760" cy="291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2663EFE" id="Tinta 1137" o:spid="_x0000_s1026" type="#_x0000_t75" style="position:absolute;margin-left:88.6pt;margin-top:2.45pt;width:3.3pt;height:23.65pt;z-index:25280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">
                      <v:imagedata r:id="rId489" o:title=""/>
                    </v:shape>
                  </w:pict>
                </mc:Fallback>
              </mc:AlternateContent>
            </w:r>
            <w:r>
              <w:rPr>
                <w:rFonts w:asciiTheme="minorHAnsi" w:eastAsia="Minion-Regular" w:hAnsiTheme="minorHAnsi" w:cstheme="minorHAnsi"/>
                <w:noProof/>
                <w:color w:val="231F20"/>
                <w:sz w:val="22"/>
                <w:szCs w:val="22"/>
                <w:lang w:val="en-GB" w:eastAsia="en-US"/>
              </w:rPr>
              <mc:AlternateContent>
                <mc:Choice Requires="wpi">
                  <w:drawing>
                    <wp:anchor distT="0" distB="0" distL="114300" distR="114300" simplePos="0" relativeHeight="252803072" behindDoc="0" locked="0" layoutInCell="1" allowOverlap="1" wp14:anchorId="42768F07" wp14:editId="3CF7D761">
                      <wp:simplePos x="0" y="0"/>
                      <wp:positionH relativeFrom="column">
                        <wp:posOffset>668655</wp:posOffset>
                      </wp:positionH>
                      <wp:positionV relativeFrom="paragraph">
                        <wp:posOffset>78105</wp:posOffset>
                      </wp:positionV>
                      <wp:extent cx="349330" cy="306360"/>
                      <wp:effectExtent l="38100" t="38100" r="12700" b="36830"/>
                      <wp:wrapNone/>
                      <wp:docPr id="685517733" name="Tinta 113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9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49330" cy="306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F477695" id="Tinta 1136" o:spid="_x0000_s1026" type="#_x0000_t75" style="position:absolute;margin-left:52.3pt;margin-top:5.8pt;width:28.2pt;height:24.8pt;z-index:25280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">
                      <v:imagedata r:id="rId491" o:title=""/>
                    </v:shape>
                  </w:pict>
                </mc:Fallback>
              </mc:AlternateContent>
            </w:r>
            <w:r>
              <w:rPr>
                <w:rFonts w:asciiTheme="minorHAnsi" w:eastAsia="Minion-Regular" w:hAnsiTheme="minorHAnsi" w:cstheme="minorHAnsi"/>
                <w:noProof/>
                <w:color w:val="231F20"/>
                <w:sz w:val="22"/>
                <w:szCs w:val="22"/>
                <w:lang w:val="en-GB" w:eastAsia="en-US"/>
              </w:rPr>
              <mc:AlternateContent>
                <mc:Choice Requires="wpi">
                  <w:drawing>
                    <wp:anchor distT="0" distB="0" distL="114300" distR="114300" simplePos="0" relativeHeight="252798976" behindDoc="0" locked="0" layoutInCell="1" allowOverlap="1" wp14:anchorId="1E47883E" wp14:editId="5C01D775">
                      <wp:simplePos x="0" y="0"/>
                      <wp:positionH relativeFrom="column">
                        <wp:posOffset>327025</wp:posOffset>
                      </wp:positionH>
                      <wp:positionV relativeFrom="paragraph">
                        <wp:posOffset>84455</wp:posOffset>
                      </wp:positionV>
                      <wp:extent cx="211485" cy="234950"/>
                      <wp:effectExtent l="38100" t="38100" r="0" b="31750"/>
                      <wp:wrapNone/>
                      <wp:docPr id="400050129" name="Tinta 113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9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11485" cy="23495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4AC7ED0" id="Tinta 1132" o:spid="_x0000_s1026" type="#_x0000_t75" style="position:absolute;margin-left:25.4pt;margin-top:6.3pt;width:17.35pt;height:19.2pt;z-index:25279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">
                      <v:imagedata r:id="rId493" o:title=""/>
                    </v:shape>
                  </w:pict>
                </mc:Fallback>
              </mc:AlternateContent>
            </w:r>
          </w:p>
        </w:tc>
      </w:tr>
      <w:tr w:rsidR="000B7906" w14:paraId="23CDB12D" w14:textId="77C7EAE2" w:rsidTr="000B7906">
        <w:tc>
          <w:tcPr>
            <w:tcW w:w="1953" w:type="dxa"/>
            <w:vMerge/>
          </w:tcPr>
          <w:p w14:paraId="53D4BFC4" w14:textId="77777777" w:rsidR="000B7906" w:rsidRDefault="000B7906" w:rsidP="00BC6346">
            <w:pPr>
              <w:pStyle w:val="EQ"/>
              <w:jc w:val="both"/>
              <w:rPr>
                <w:rFonts w:asciiTheme="minorHAnsi" w:eastAsia="Minion-Regular" w:hAnsiTheme="minorHAnsi" w:cstheme="minorHAnsi"/>
                <w:color w:val="231F20"/>
                <w:sz w:val="22"/>
                <w:szCs w:val="22"/>
                <w:lang w:val="en-GB" w:eastAsia="en-US"/>
              </w:rPr>
            </w:pPr>
          </w:p>
        </w:tc>
        <w:tc>
          <w:tcPr>
            <w:tcW w:w="7109" w:type="dxa"/>
          </w:tcPr>
          <w:p w14:paraId="4B8AD9A3" w14:textId="23761E7A" w:rsidR="000B7906" w:rsidRDefault="00832731" w:rsidP="00BC6346">
            <w:pPr>
              <w:pStyle w:val="EQ"/>
              <w:jc w:val="both"/>
              <w:rPr>
                <w:rFonts w:asciiTheme="minorHAnsi" w:eastAsia="Minion-Regular" w:hAnsiTheme="minorHAnsi" w:cstheme="minorHAnsi"/>
                <w:color w:val="231F20"/>
                <w:sz w:val="22"/>
                <w:szCs w:val="22"/>
                <w:lang w:val="en-GB" w:eastAsia="en-US"/>
              </w:rPr>
            </w:pPr>
            <w:r>
              <w:rPr>
                <w:rFonts w:asciiTheme="minorHAnsi" w:eastAsia="Minion-Regular" w:hAnsiTheme="minorHAnsi" w:cstheme="minorHAnsi"/>
                <w:noProof/>
                <w:color w:val="231F20"/>
                <w:sz w:val="22"/>
                <w:szCs w:val="22"/>
                <w:lang w:val="en-GB" w:eastAsia="en-US"/>
              </w:rPr>
              <mc:AlternateContent>
                <mc:Choice Requires="wpi">
                  <w:drawing>
                    <wp:anchor distT="0" distB="0" distL="114300" distR="114300" simplePos="0" relativeHeight="252829696" behindDoc="0" locked="0" layoutInCell="1" allowOverlap="1" wp14:anchorId="2C114E56" wp14:editId="3EACD462">
                      <wp:simplePos x="0" y="0"/>
                      <wp:positionH relativeFrom="column">
                        <wp:posOffset>1275080</wp:posOffset>
                      </wp:positionH>
                      <wp:positionV relativeFrom="paragraph">
                        <wp:posOffset>80010</wp:posOffset>
                      </wp:positionV>
                      <wp:extent cx="424360" cy="280080"/>
                      <wp:effectExtent l="38100" t="38100" r="33020" b="43815"/>
                      <wp:wrapNone/>
                      <wp:docPr id="113383475" name="Tinta 116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9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24360" cy="280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5363481" id="Tinta 1162" o:spid="_x0000_s1026" type="#_x0000_t75" style="position:absolute;margin-left:100.05pt;margin-top:5.95pt;width:34.1pt;height:22.75pt;z-index:25282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">
                      <v:imagedata r:id="rId495" o:title=""/>
                    </v:shape>
                  </w:pict>
                </mc:Fallback>
              </mc:AlternateContent>
            </w:r>
            <w:r>
              <w:rPr>
                <w:rFonts w:asciiTheme="minorHAnsi" w:eastAsia="Minion-Regular" w:hAnsiTheme="minorHAnsi" w:cstheme="minorHAnsi"/>
                <w:noProof/>
                <w:color w:val="231F20"/>
                <w:sz w:val="22"/>
                <w:szCs w:val="22"/>
                <w:lang w:val="en-GB" w:eastAsia="en-US"/>
              </w:rPr>
              <mc:AlternateContent>
                <mc:Choice Requires="wpi">
                  <w:drawing>
                    <wp:anchor distT="0" distB="0" distL="114300" distR="114300" simplePos="0" relativeHeight="252817408" behindDoc="0" locked="0" layoutInCell="1" allowOverlap="1" wp14:anchorId="0A9CCD22" wp14:editId="487100AF">
                      <wp:simplePos x="0" y="0"/>
                      <wp:positionH relativeFrom="column">
                        <wp:posOffset>908050</wp:posOffset>
                      </wp:positionH>
                      <wp:positionV relativeFrom="paragraph">
                        <wp:posOffset>107315</wp:posOffset>
                      </wp:positionV>
                      <wp:extent cx="230495" cy="294640"/>
                      <wp:effectExtent l="38100" t="38100" r="36830" b="48260"/>
                      <wp:wrapNone/>
                      <wp:docPr id="1435282361" name="Tinta 115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9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30495" cy="294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8166875" id="Tinta 1150" o:spid="_x0000_s1026" type="#_x0000_t75" style="position:absolute;margin-left:71.15pt;margin-top:8.1pt;width:18.9pt;height:23.9pt;z-index:25281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">
                      <v:imagedata r:id="rId497" o:title=""/>
                    </v:shape>
                  </w:pict>
                </mc:Fallback>
              </mc:AlternateContent>
            </w:r>
            <w:r>
              <w:rPr>
                <w:rFonts w:asciiTheme="minorHAnsi" w:eastAsia="Minion-Regular" w:hAnsiTheme="minorHAnsi" w:cstheme="minorHAnsi"/>
                <w:noProof/>
                <w:color w:val="231F20"/>
                <w:sz w:val="22"/>
                <w:szCs w:val="22"/>
                <w:lang w:val="en-GB" w:eastAsia="en-US"/>
              </w:rPr>
              <mc:AlternateContent>
                <mc:Choice Requires="wpi">
                  <w:drawing>
                    <wp:anchor distT="0" distB="0" distL="114300" distR="114300" simplePos="0" relativeHeight="252818432" behindDoc="0" locked="0" layoutInCell="1" allowOverlap="1" wp14:anchorId="676204A7" wp14:editId="32342061">
                      <wp:simplePos x="0" y="0"/>
                      <wp:positionH relativeFrom="column">
                        <wp:posOffset>283845</wp:posOffset>
                      </wp:positionH>
                      <wp:positionV relativeFrom="paragraph">
                        <wp:posOffset>93345</wp:posOffset>
                      </wp:positionV>
                      <wp:extent cx="435895" cy="263150"/>
                      <wp:effectExtent l="38100" t="38100" r="21590" b="41910"/>
                      <wp:wrapNone/>
                      <wp:docPr id="1180132895" name="Tinta 115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9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35895" cy="26315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9D169F4" id="Tinta 1151" o:spid="_x0000_s1026" type="#_x0000_t75" style="position:absolute;margin-left:22pt;margin-top:7pt;width:35pt;height:21.4pt;z-index:25281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">
                      <v:imagedata r:id="rId499" o:title=""/>
                    </v:shape>
                  </w:pict>
                </mc:Fallback>
              </mc:AlternateContent>
            </w:r>
          </w:p>
        </w:tc>
      </w:tr>
      <w:tr w:rsidR="000B7906" w14:paraId="5B3DD5AD" w14:textId="6E5F5147" w:rsidTr="000B7906">
        <w:tc>
          <w:tcPr>
            <w:tcW w:w="1953" w:type="dxa"/>
            <w:vMerge/>
          </w:tcPr>
          <w:p w14:paraId="2512BF33" w14:textId="77777777" w:rsidR="000B7906" w:rsidRDefault="000B7906" w:rsidP="00BC6346">
            <w:pPr>
              <w:pStyle w:val="EQ"/>
              <w:jc w:val="both"/>
              <w:rPr>
                <w:rFonts w:asciiTheme="minorHAnsi" w:eastAsia="Minion-Regular" w:hAnsiTheme="minorHAnsi" w:cstheme="minorHAnsi"/>
                <w:color w:val="231F20"/>
                <w:sz w:val="22"/>
                <w:szCs w:val="22"/>
                <w:lang w:val="en-GB" w:eastAsia="en-US"/>
              </w:rPr>
            </w:pPr>
          </w:p>
        </w:tc>
        <w:tc>
          <w:tcPr>
            <w:tcW w:w="7109" w:type="dxa"/>
          </w:tcPr>
          <w:p w14:paraId="59BE07ED" w14:textId="0AF1C60F" w:rsidR="000B7906" w:rsidRDefault="00832731" w:rsidP="00BC6346">
            <w:pPr>
              <w:pStyle w:val="EQ"/>
              <w:jc w:val="both"/>
              <w:rPr>
                <w:rFonts w:asciiTheme="minorHAnsi" w:eastAsia="Minion-Regular" w:hAnsiTheme="minorHAnsi" w:cstheme="minorHAnsi"/>
                <w:color w:val="231F20"/>
                <w:sz w:val="22"/>
                <w:szCs w:val="22"/>
                <w:lang w:val="en-GB" w:eastAsia="en-US"/>
              </w:rPr>
            </w:pPr>
            <w:r>
              <w:rPr>
                <w:rFonts w:asciiTheme="minorHAnsi" w:eastAsia="Minion-Regular" w:hAnsiTheme="minorHAnsi" w:cstheme="minorHAnsi"/>
                <w:noProof/>
                <w:color w:val="231F20"/>
                <w:sz w:val="22"/>
                <w:szCs w:val="22"/>
                <w:lang w:val="en-GB" w:eastAsia="en-US"/>
              </w:rPr>
              <mc:AlternateContent>
                <mc:Choice Requires="wpi">
                  <w:drawing>
                    <wp:anchor distT="0" distB="0" distL="114300" distR="114300" simplePos="0" relativeHeight="252840960" behindDoc="0" locked="0" layoutInCell="1" allowOverlap="1" wp14:anchorId="7E1E2071" wp14:editId="5F0AD5A9">
                      <wp:simplePos x="0" y="0"/>
                      <wp:positionH relativeFrom="column">
                        <wp:posOffset>712470</wp:posOffset>
                      </wp:positionH>
                      <wp:positionV relativeFrom="paragraph">
                        <wp:posOffset>107950</wp:posOffset>
                      </wp:positionV>
                      <wp:extent cx="1567440" cy="325080"/>
                      <wp:effectExtent l="38100" t="38100" r="33020" b="37465"/>
                      <wp:wrapNone/>
                      <wp:docPr id="1511105335" name="Tinta 117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0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567440" cy="325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66A3F61" id="Tinta 1173" o:spid="_x0000_s1026" type="#_x0000_t75" style="position:absolute;margin-left:55.75pt;margin-top:8.15pt;width:124.1pt;height:26.35pt;z-index:25284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">
                      <v:imagedata r:id="rId501" o:title=""/>
                    </v:shape>
                  </w:pict>
                </mc:Fallback>
              </mc:AlternateContent>
            </w:r>
            <w:r>
              <w:rPr>
                <w:rFonts w:asciiTheme="minorHAnsi" w:eastAsia="Minion-Regular" w:hAnsiTheme="minorHAnsi" w:cstheme="minorHAnsi"/>
                <w:noProof/>
                <w:color w:val="231F20"/>
                <w:sz w:val="22"/>
                <w:szCs w:val="22"/>
                <w:lang w:val="en-GB" w:eastAsia="en-US"/>
              </w:rPr>
              <mc:AlternateContent>
                <mc:Choice Requires="wpi">
                  <w:drawing>
                    <wp:anchor distT="0" distB="0" distL="114300" distR="114300" simplePos="0" relativeHeight="252828672" behindDoc="0" locked="0" layoutInCell="1" allowOverlap="1" wp14:anchorId="74A17787" wp14:editId="2DB61E15">
                      <wp:simplePos x="0" y="0"/>
                      <wp:positionH relativeFrom="column">
                        <wp:posOffset>334645</wp:posOffset>
                      </wp:positionH>
                      <wp:positionV relativeFrom="paragraph">
                        <wp:posOffset>118745</wp:posOffset>
                      </wp:positionV>
                      <wp:extent cx="228925" cy="236855"/>
                      <wp:effectExtent l="38100" t="38100" r="38100" b="48895"/>
                      <wp:wrapNone/>
                      <wp:docPr id="1141480258" name="Tinta 116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0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28925" cy="23685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561E3F4" id="Tinta 1161" o:spid="_x0000_s1026" type="#_x0000_t75" style="position:absolute;margin-left:26pt;margin-top:9pt;width:18.75pt;height:19.35pt;z-index:25282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">
                      <v:imagedata r:id="rId503" o:title=""/>
                    </v:shape>
                  </w:pict>
                </mc:Fallback>
              </mc:AlternateContent>
            </w:r>
          </w:p>
        </w:tc>
      </w:tr>
    </w:tbl>
    <w:p w14:paraId="3835E25B" w14:textId="2DC7EAC3" w:rsidR="00B47765" w:rsidRPr="00DC4646" w:rsidRDefault="00B47765" w:rsidP="00B47765">
      <w:pPr>
        <w:pStyle w:val="EQ"/>
        <w:jc w:val="both"/>
        <w:rPr>
          <w:rFonts w:asciiTheme="minorHAnsi" w:eastAsia="Minion-Regular" w:hAnsiTheme="minorHAnsi" w:cstheme="minorHAnsi"/>
          <w:color w:val="231F20"/>
          <w:sz w:val="22"/>
          <w:szCs w:val="22"/>
          <w:lang w:val="en-GB" w:eastAsia="en-US"/>
        </w:rPr>
      </w:pPr>
      <w:r w:rsidRPr="00DC4646">
        <w:rPr>
          <w:rFonts w:asciiTheme="minorHAnsi" w:eastAsia="Minion-Regular" w:hAnsiTheme="minorHAnsi" w:cstheme="minorHAnsi"/>
          <w:color w:val="231F20"/>
          <w:sz w:val="22"/>
          <w:szCs w:val="22"/>
          <w:lang w:val="en-GB" w:eastAsia="en-US"/>
        </w:rPr>
        <w:t>Observe that we can write this system in matrix form as</w:t>
      </w:r>
    </w:p>
    <w:p w14:paraId="0639988D" w14:textId="6985FF2C" w:rsidR="00B47765" w:rsidRPr="00DC4646" w:rsidRDefault="00832731" w:rsidP="00B47765">
      <w:pPr>
        <w:pStyle w:val="EQ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864512" behindDoc="0" locked="0" layoutInCell="1" allowOverlap="1" wp14:anchorId="1B0B720B" wp14:editId="26CFA8CE">
                <wp:simplePos x="0" y="0"/>
                <wp:positionH relativeFrom="column">
                  <wp:posOffset>-78740</wp:posOffset>
                </wp:positionH>
                <wp:positionV relativeFrom="paragraph">
                  <wp:posOffset>-349885</wp:posOffset>
                </wp:positionV>
                <wp:extent cx="1434465" cy="1746250"/>
                <wp:effectExtent l="38100" t="38100" r="32385" b="44450"/>
                <wp:wrapNone/>
                <wp:docPr id="2035853646" name="Tinta 1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4">
                      <w14:nvContentPartPr>
                        <w14:cNvContentPartPr/>
                      </w14:nvContentPartPr>
                      <w14:xfrm>
                        <a:off x="0" y="0"/>
                        <a:ext cx="1434465" cy="174625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2F73BAA" id="Tinta 1196" o:spid="_x0000_s1026" type="#_x0000_t75" style="position:absolute;margin-left:-6.55pt;margin-top:-27.9pt;width:113.65pt;height:138.2pt;z-index:252864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">
                <v:imagedata r:id="rId50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48128" behindDoc="0" locked="0" layoutInCell="1" allowOverlap="1" wp14:anchorId="53C309E4" wp14:editId="1A8EE0E9">
                <wp:simplePos x="0" y="0"/>
                <wp:positionH relativeFrom="column">
                  <wp:posOffset>480695</wp:posOffset>
                </wp:positionH>
                <wp:positionV relativeFrom="paragraph">
                  <wp:posOffset>54610</wp:posOffset>
                </wp:positionV>
                <wp:extent cx="558900" cy="279400"/>
                <wp:effectExtent l="38100" t="38100" r="31750" b="44450"/>
                <wp:wrapNone/>
                <wp:docPr id="468743432" name="Tinta 1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6">
                      <w14:nvContentPartPr>
                        <w14:cNvContentPartPr/>
                      </w14:nvContentPartPr>
                      <w14:xfrm>
                        <a:off x="0" y="0"/>
                        <a:ext cx="558900" cy="27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A0A132" id="Tinta 1180" o:spid="_x0000_s1026" type="#_x0000_t75" style="position:absolute;margin-left:37.5pt;margin-top:3.95pt;width:44.7pt;height:22.7pt;z-index:25284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">
                <v:imagedata r:id="rId50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49152" behindDoc="0" locked="0" layoutInCell="1" allowOverlap="1" wp14:anchorId="35E3D289" wp14:editId="76571BA4">
                <wp:simplePos x="0" y="0"/>
                <wp:positionH relativeFrom="column">
                  <wp:posOffset>76200</wp:posOffset>
                </wp:positionH>
                <wp:positionV relativeFrom="paragraph">
                  <wp:posOffset>122555</wp:posOffset>
                </wp:positionV>
                <wp:extent cx="273265" cy="206375"/>
                <wp:effectExtent l="38100" t="38100" r="12700" b="41275"/>
                <wp:wrapNone/>
                <wp:docPr id="127584674" name="Tinta 1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8">
                      <w14:nvContentPartPr>
                        <w14:cNvContentPartPr/>
                      </w14:nvContentPartPr>
                      <w14:xfrm>
                        <a:off x="0" y="0"/>
                        <a:ext cx="273265" cy="2063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57C9C9" id="Tinta 1181" o:spid="_x0000_s1026" type="#_x0000_t75" style="position:absolute;margin-left:5.65pt;margin-top:9.3pt;width:22.2pt;height:16.95pt;z-index:25284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">
                <v:imagedata r:id="rId509" o:title=""/>
              </v:shape>
            </w:pict>
          </mc:Fallback>
        </mc:AlternateContent>
      </w:r>
      <w:r w:rsidR="00B47765" w:rsidRPr="00DC4646">
        <w:rPr>
          <w:position w:val="-52"/>
        </w:rPr>
        <w:object w:dxaOrig="2100" w:dyaOrig="1120" w14:anchorId="722F8E0D">
          <v:shape id="_x0000_i1051" type="#_x0000_t75" style="width:104.85pt;height:56.35pt" o:ole="">
            <v:imagedata r:id="rId510" o:title=""/>
          </v:shape>
          <o:OLEObject Type="Embed" ProgID="Equation.DSMT4" ShapeID="_x0000_i1051" DrawAspect="Content" ObjectID="_1760897379" r:id="rId511"/>
        </w:object>
      </w:r>
    </w:p>
    <w:p w14:paraId="6A9E0461" w14:textId="77777777" w:rsidR="00B47765" w:rsidRDefault="00B47765" w:rsidP="00B47765">
      <w:pPr>
        <w:pStyle w:val="TextoAsoftware"/>
        <w:ind w:left="1060" w:firstLine="0"/>
        <w:rPr>
          <w:rFonts w:asciiTheme="minorHAnsi" w:hAnsiTheme="minorHAnsi" w:cstheme="minorHAnsi"/>
          <w:sz w:val="22"/>
          <w:szCs w:val="22"/>
          <w:lang w:val="en-GB"/>
        </w:rPr>
      </w:pPr>
    </w:p>
    <w:p w14:paraId="2A4A2F02" w14:textId="77777777" w:rsidR="002651D2" w:rsidRDefault="002651D2" w:rsidP="00B47765">
      <w:pPr>
        <w:pStyle w:val="TextoAsoftware"/>
        <w:ind w:left="1060" w:firstLine="0"/>
        <w:rPr>
          <w:rFonts w:asciiTheme="minorHAnsi" w:hAnsiTheme="minorHAnsi" w:cstheme="minorHAnsi"/>
          <w:sz w:val="22"/>
          <w:szCs w:val="22"/>
          <w:lang w:val="en-GB"/>
        </w:rPr>
      </w:pPr>
    </w:p>
    <w:p w14:paraId="69A80211" w14:textId="77777777" w:rsidR="002651D2" w:rsidRPr="00E35D15" w:rsidRDefault="002651D2" w:rsidP="00B47765">
      <w:pPr>
        <w:pStyle w:val="TextoAsoftware"/>
        <w:ind w:left="1060" w:firstLine="0"/>
        <w:rPr>
          <w:rFonts w:asciiTheme="minorHAnsi" w:hAnsiTheme="minorHAnsi" w:cstheme="minorHAnsi"/>
          <w:sz w:val="22"/>
          <w:szCs w:val="22"/>
          <w:lang w:val="en-GB"/>
        </w:rPr>
      </w:pPr>
    </w:p>
    <w:p w14:paraId="1A9B4FE1" w14:textId="3E9C1A22" w:rsidR="00B47765" w:rsidRPr="000B7906" w:rsidRDefault="00B47765" w:rsidP="000B7906">
      <w:pPr>
        <w:pStyle w:val="TextoAsoftware"/>
        <w:numPr>
          <w:ilvl w:val="0"/>
          <w:numId w:val="23"/>
        </w:numPr>
        <w:rPr>
          <w:rFonts w:asciiTheme="minorHAnsi" w:hAnsiTheme="minorHAnsi" w:cstheme="minorHAnsi"/>
          <w:sz w:val="22"/>
          <w:szCs w:val="22"/>
          <w:lang w:val="en-GB"/>
        </w:rPr>
      </w:pPr>
      <w:r w:rsidRPr="00A668B9">
        <w:rPr>
          <w:rFonts w:asciiTheme="minorHAnsi" w:hAnsiTheme="minorHAnsi" w:cstheme="minorHAnsi"/>
          <w:sz w:val="22"/>
          <w:szCs w:val="22"/>
          <w:lang w:val="en-GB"/>
        </w:rPr>
        <w:lastRenderedPageBreak/>
        <w:t xml:space="preserve">Determine the eigenvalues and </w:t>
      </w:r>
      <w:proofErr w:type="gramStart"/>
      <w:r w:rsidRPr="00A668B9">
        <w:rPr>
          <w:rFonts w:asciiTheme="minorHAnsi" w:hAnsiTheme="minorHAnsi" w:cstheme="minorHAnsi"/>
          <w:sz w:val="22"/>
          <w:szCs w:val="22"/>
          <w:lang w:val="en-GB"/>
        </w:rPr>
        <w:t>eigenvectors</w:t>
      </w:r>
      <w:proofErr w:type="gramEnd"/>
    </w:p>
    <w:p w14:paraId="5354281B" w14:textId="77777777" w:rsidR="00B47765" w:rsidRDefault="00B47765" w:rsidP="00B47765">
      <w:pPr>
        <w:pStyle w:val="TextoAsoftware"/>
        <w:numPr>
          <w:ilvl w:val="0"/>
          <w:numId w:val="23"/>
        </w:numPr>
        <w:rPr>
          <w:rFonts w:asciiTheme="minorHAnsi" w:hAnsiTheme="minorHAnsi" w:cstheme="minorHAnsi"/>
          <w:sz w:val="22"/>
          <w:szCs w:val="22"/>
          <w:lang w:val="en-GB"/>
        </w:rPr>
      </w:pPr>
      <w:r w:rsidRPr="00A668B9">
        <w:rPr>
          <w:rFonts w:asciiTheme="minorHAnsi" w:hAnsiTheme="minorHAnsi" w:cstheme="minorHAnsi"/>
          <w:sz w:val="22"/>
          <w:szCs w:val="22"/>
          <w:lang w:val="en-GB"/>
        </w:rPr>
        <w:t xml:space="preserve">Determine an eigenvector such that </w:t>
      </w:r>
      <w:r w:rsidRPr="00A668B9">
        <w:rPr>
          <w:rFonts w:asciiTheme="minorHAnsi" w:hAnsiTheme="minorHAnsi" w:cstheme="minorHAnsi"/>
          <w:position w:val="-52"/>
          <w:sz w:val="22"/>
          <w:szCs w:val="22"/>
        </w:rPr>
        <w:object w:dxaOrig="700" w:dyaOrig="1120" w14:anchorId="256986D4">
          <v:shape id="_x0000_i1052" type="#_x0000_t75" style="width:35.35pt;height:56.35pt" o:ole="">
            <v:imagedata r:id="rId512" o:title=""/>
          </v:shape>
          <o:OLEObject Type="Embed" ProgID="Equation.DSMT4" ShapeID="_x0000_i1052" DrawAspect="Content" ObjectID="_1760897380" r:id="rId513"/>
        </w:object>
      </w:r>
      <w:r w:rsidRPr="00A668B9">
        <w:rPr>
          <w:rFonts w:asciiTheme="minorHAnsi" w:hAnsiTheme="minorHAnsi" w:cstheme="minorHAnsi"/>
          <w:sz w:val="22"/>
          <w:szCs w:val="22"/>
          <w:lang w:val="en-GB"/>
        </w:rPr>
        <w:t xml:space="preserve">such that </w:t>
      </w:r>
      <w:r w:rsidRPr="00A668B9">
        <w:rPr>
          <w:rFonts w:asciiTheme="minorHAnsi" w:hAnsiTheme="minorHAnsi" w:cstheme="minorHAnsi"/>
          <w:position w:val="-10"/>
          <w:sz w:val="22"/>
          <w:szCs w:val="22"/>
        </w:rPr>
        <w:object w:dxaOrig="1340" w:dyaOrig="300" w14:anchorId="5C664177">
          <v:shape id="_x0000_i1053" type="#_x0000_t75" style="width:67.6pt;height:15.05pt" o:ole="">
            <v:imagedata r:id="rId469" o:title=""/>
          </v:shape>
          <o:OLEObject Type="Embed" ProgID="Equation.DSMT4" ShapeID="_x0000_i1053" DrawAspect="Content" ObjectID="_1760897381" r:id="rId514"/>
        </w:object>
      </w:r>
      <w:r w:rsidRPr="00A668B9">
        <w:rPr>
          <w:rFonts w:asciiTheme="minorHAnsi" w:hAnsiTheme="minorHAnsi" w:cstheme="minorHAnsi"/>
          <w:sz w:val="22"/>
          <w:szCs w:val="22"/>
          <w:lang w:val="en-GB"/>
        </w:rPr>
        <w:t>.</w:t>
      </w:r>
    </w:p>
    <w:p w14:paraId="5E936494" w14:textId="77777777" w:rsidR="00B47765" w:rsidRDefault="00B47765" w:rsidP="00B47765">
      <w:pPr>
        <w:pStyle w:val="TextoAsoftware"/>
        <w:rPr>
          <w:rFonts w:asciiTheme="minorHAnsi" w:hAnsiTheme="minorHAnsi" w:cstheme="minorHAnsi"/>
          <w:sz w:val="22"/>
          <w:szCs w:val="22"/>
          <w:lang w:val="en-GB"/>
        </w:rPr>
      </w:pPr>
    </w:p>
    <w:p w14:paraId="7A252F99" w14:textId="6113ED1D" w:rsidR="00106B84" w:rsidRDefault="00106B84">
      <w:pPr>
        <w:spacing w:after="160" w:line="259" w:lineRule="auto"/>
        <w:jc w:val="left"/>
        <w:rPr>
          <w:rFonts w:asciiTheme="minorHAnsi" w:eastAsia="PMingLiU" w:hAnsiTheme="minorHAnsi" w:cstheme="minorHAnsi"/>
          <w:sz w:val="22"/>
          <w:szCs w:val="22"/>
          <w:lang w:eastAsia="zh-TW"/>
        </w:rPr>
      </w:pPr>
    </w:p>
    <w:sectPr w:rsidR="00106B84" w:rsidSect="007804DA">
      <w:footerReference w:type="default" r:id="rId515"/>
      <w:pgSz w:w="11906" w:h="16838" w:code="9"/>
      <w:pgMar w:top="1418" w:right="1133" w:bottom="1418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7A1C6AC" w14:textId="77777777" w:rsidR="00AB0A1B" w:rsidRDefault="00AB0A1B" w:rsidP="008B3E42">
      <w:pPr>
        <w:spacing w:line="240" w:lineRule="auto"/>
      </w:pPr>
      <w:r>
        <w:separator/>
      </w:r>
    </w:p>
  </w:endnote>
  <w:endnote w:type="continuationSeparator" w:id="0">
    <w:p w14:paraId="5426479E" w14:textId="77777777" w:rsidR="00AB0A1B" w:rsidRDefault="00AB0A1B" w:rsidP="008B3E4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Helvetica">
    <w:panose1 w:val="020B0504020202020204"/>
    <w:charset w:val="00"/>
    <w:family w:val="swiss"/>
    <w:pitch w:val="variable"/>
    <w:sig w:usb0="00000003" w:usb1="00000000" w:usb2="00000000" w:usb3="00000000" w:csb0="00000001" w:csb1="00000000"/>
  </w:font>
  <w:font w:name="Helvetica-Light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harterBT-Italic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ath1Mono">
    <w:panose1 w:val="05060400030100000101"/>
    <w:charset w:val="02"/>
    <w:family w:val="roman"/>
    <w:pitch w:val="variable"/>
    <w:sig w:usb0="00000000" w:usb1="10000000" w:usb2="00000000" w:usb3="00000000" w:csb0="80000000" w:csb1="00000000"/>
  </w:font>
  <w:font w:name="CharterBT-Roman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inion-Regular">
    <w:altName w:val="Malgun Gothic"/>
    <w:panose1 w:val="00000000000000000000"/>
    <w:charset w:val="81"/>
    <w:family w:val="auto"/>
    <w:notTrueType/>
    <w:pitch w:val="default"/>
    <w:sig w:usb0="00000001" w:usb1="09060000" w:usb2="00000010" w:usb3="00000000" w:csb0="0008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962806967"/>
      <w:docPartObj>
        <w:docPartGallery w:val="Page Numbers (Bottom of Page)"/>
        <w:docPartUnique/>
      </w:docPartObj>
    </w:sdtPr>
    <w:sdtContent>
      <w:p w14:paraId="6AC56DDB" w14:textId="2E6DCDE6" w:rsidR="008B3E42" w:rsidRDefault="008B3E42">
        <w:pPr>
          <w:pStyle w:val="Rodap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60C5BF49" w14:textId="77777777" w:rsidR="008B3E42" w:rsidRDefault="008B3E42">
    <w:pPr>
      <w:pStyle w:val="Rodap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DB00238" w14:textId="77777777" w:rsidR="00AB0A1B" w:rsidRDefault="00AB0A1B" w:rsidP="008B3E42">
      <w:pPr>
        <w:spacing w:line="240" w:lineRule="auto"/>
      </w:pPr>
      <w:r>
        <w:separator/>
      </w:r>
    </w:p>
  </w:footnote>
  <w:footnote w:type="continuationSeparator" w:id="0">
    <w:p w14:paraId="2A57160B" w14:textId="77777777" w:rsidR="00AB0A1B" w:rsidRDefault="00AB0A1B" w:rsidP="008B3E4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F94D8A"/>
    <w:multiLevelType w:val="hybridMultilevel"/>
    <w:tmpl w:val="390A7D2A"/>
    <w:lvl w:ilvl="0" w:tplc="17E2AFB4">
      <w:start w:val="1"/>
      <w:numFmt w:val="decimal"/>
      <w:pStyle w:val="soluesnmerocap3"/>
      <w:lvlText w:val="3.%1"/>
      <w:lvlJc w:val="left"/>
      <w:pPr>
        <w:ind w:left="1347" w:hanging="360"/>
      </w:pPr>
      <w:rPr>
        <w:rFonts w:cs="Times New Roman" w:hint="default"/>
        <w:b/>
      </w:rPr>
    </w:lvl>
    <w:lvl w:ilvl="1" w:tplc="08160019">
      <w:start w:val="1"/>
      <w:numFmt w:val="lowerLetter"/>
      <w:lvlText w:val="%2."/>
      <w:lvlJc w:val="left"/>
      <w:pPr>
        <w:ind w:left="1647" w:hanging="360"/>
      </w:pPr>
      <w:rPr>
        <w:rFonts w:cs="Times New Roman"/>
      </w:rPr>
    </w:lvl>
    <w:lvl w:ilvl="2" w:tplc="0816001B">
      <w:start w:val="1"/>
      <w:numFmt w:val="lowerRoman"/>
      <w:lvlText w:val="%3."/>
      <w:lvlJc w:val="right"/>
      <w:pPr>
        <w:ind w:left="2367" w:hanging="180"/>
      </w:pPr>
      <w:rPr>
        <w:rFonts w:cs="Times New Roman"/>
      </w:rPr>
    </w:lvl>
    <w:lvl w:ilvl="3" w:tplc="0816000F">
      <w:start w:val="1"/>
      <w:numFmt w:val="decimal"/>
      <w:lvlText w:val="%4."/>
      <w:lvlJc w:val="left"/>
      <w:pPr>
        <w:ind w:left="3087" w:hanging="360"/>
      </w:pPr>
      <w:rPr>
        <w:rFonts w:cs="Times New Roman"/>
      </w:rPr>
    </w:lvl>
    <w:lvl w:ilvl="4" w:tplc="08160019">
      <w:start w:val="1"/>
      <w:numFmt w:val="lowerLetter"/>
      <w:lvlText w:val="%5."/>
      <w:lvlJc w:val="left"/>
      <w:pPr>
        <w:ind w:left="3807" w:hanging="360"/>
      </w:pPr>
      <w:rPr>
        <w:rFonts w:cs="Times New Roman"/>
      </w:rPr>
    </w:lvl>
    <w:lvl w:ilvl="5" w:tplc="0816001B">
      <w:start w:val="1"/>
      <w:numFmt w:val="lowerRoman"/>
      <w:lvlText w:val="%6."/>
      <w:lvlJc w:val="right"/>
      <w:pPr>
        <w:ind w:left="4527" w:hanging="180"/>
      </w:pPr>
      <w:rPr>
        <w:rFonts w:cs="Times New Roman"/>
      </w:rPr>
    </w:lvl>
    <w:lvl w:ilvl="6" w:tplc="0816000F">
      <w:start w:val="1"/>
      <w:numFmt w:val="decimal"/>
      <w:lvlText w:val="%7."/>
      <w:lvlJc w:val="left"/>
      <w:pPr>
        <w:ind w:left="5247" w:hanging="360"/>
      </w:pPr>
      <w:rPr>
        <w:rFonts w:cs="Times New Roman"/>
      </w:rPr>
    </w:lvl>
    <w:lvl w:ilvl="7" w:tplc="08160019">
      <w:start w:val="1"/>
      <w:numFmt w:val="lowerLetter"/>
      <w:lvlText w:val="%8."/>
      <w:lvlJc w:val="left"/>
      <w:pPr>
        <w:ind w:left="5967" w:hanging="360"/>
      </w:pPr>
      <w:rPr>
        <w:rFonts w:cs="Times New Roman"/>
      </w:rPr>
    </w:lvl>
    <w:lvl w:ilvl="8" w:tplc="0816001B">
      <w:start w:val="1"/>
      <w:numFmt w:val="lowerRoman"/>
      <w:lvlText w:val="%9."/>
      <w:lvlJc w:val="right"/>
      <w:pPr>
        <w:ind w:left="6687" w:hanging="180"/>
      </w:pPr>
      <w:rPr>
        <w:rFonts w:cs="Times New Roman"/>
      </w:rPr>
    </w:lvl>
  </w:abstractNum>
  <w:abstractNum w:abstractNumId="1" w15:restartNumberingAfterBreak="0">
    <w:nsid w:val="05542989"/>
    <w:multiLevelType w:val="hybridMultilevel"/>
    <w:tmpl w:val="D6C0411C"/>
    <w:lvl w:ilvl="0" w:tplc="5462BBB4">
      <w:start w:val="1"/>
      <w:numFmt w:val="lowerRoman"/>
      <w:lvlText w:val="(%1)"/>
      <w:lvlJc w:val="left"/>
      <w:pPr>
        <w:ind w:left="1425" w:hanging="720"/>
      </w:pPr>
      <w:rPr>
        <w:rFonts w:cs="Times New Roman" w:hint="default"/>
        <w:i/>
      </w:rPr>
    </w:lvl>
    <w:lvl w:ilvl="1" w:tplc="98DCCAC4">
      <w:start w:val="1"/>
      <w:numFmt w:val="lowerLetter"/>
      <w:pStyle w:val="Titulo2meio-pag"/>
      <w:lvlText w:val="%2."/>
      <w:lvlJc w:val="left"/>
      <w:pPr>
        <w:ind w:left="1785" w:hanging="360"/>
      </w:pPr>
      <w:rPr>
        <w:rFonts w:cs="Times New Roman"/>
      </w:rPr>
    </w:lvl>
    <w:lvl w:ilvl="2" w:tplc="53E4DA0C">
      <w:start w:val="1"/>
      <w:numFmt w:val="lowerRoman"/>
      <w:lvlText w:val="%3."/>
      <w:lvlJc w:val="right"/>
      <w:pPr>
        <w:ind w:left="2505" w:hanging="180"/>
      </w:pPr>
      <w:rPr>
        <w:rFonts w:cs="Times New Roman"/>
      </w:rPr>
    </w:lvl>
    <w:lvl w:ilvl="3" w:tplc="7734961A">
      <w:start w:val="1"/>
      <w:numFmt w:val="decimal"/>
      <w:lvlText w:val="%4."/>
      <w:lvlJc w:val="left"/>
      <w:pPr>
        <w:ind w:left="3225" w:hanging="360"/>
      </w:pPr>
      <w:rPr>
        <w:rFonts w:cs="Times New Roman"/>
      </w:rPr>
    </w:lvl>
    <w:lvl w:ilvl="4" w:tplc="E8D02C0E">
      <w:start w:val="1"/>
      <w:numFmt w:val="lowerLetter"/>
      <w:lvlText w:val="%5."/>
      <w:lvlJc w:val="left"/>
      <w:pPr>
        <w:ind w:left="3945" w:hanging="360"/>
      </w:pPr>
      <w:rPr>
        <w:rFonts w:cs="Times New Roman"/>
      </w:rPr>
    </w:lvl>
    <w:lvl w:ilvl="5" w:tplc="8CDC7EEE">
      <w:start w:val="1"/>
      <w:numFmt w:val="lowerRoman"/>
      <w:lvlText w:val="%6."/>
      <w:lvlJc w:val="right"/>
      <w:pPr>
        <w:ind w:left="4665" w:hanging="180"/>
      </w:pPr>
      <w:rPr>
        <w:rFonts w:cs="Times New Roman"/>
      </w:rPr>
    </w:lvl>
    <w:lvl w:ilvl="6" w:tplc="F4865D42">
      <w:start w:val="1"/>
      <w:numFmt w:val="decimal"/>
      <w:lvlText w:val="%7."/>
      <w:lvlJc w:val="left"/>
      <w:pPr>
        <w:ind w:left="5385" w:hanging="360"/>
      </w:pPr>
      <w:rPr>
        <w:rFonts w:cs="Times New Roman"/>
      </w:rPr>
    </w:lvl>
    <w:lvl w:ilvl="7" w:tplc="29AE6F8C">
      <w:start w:val="1"/>
      <w:numFmt w:val="lowerLetter"/>
      <w:lvlText w:val="%8."/>
      <w:lvlJc w:val="left"/>
      <w:pPr>
        <w:ind w:left="6105" w:hanging="360"/>
      </w:pPr>
      <w:rPr>
        <w:rFonts w:cs="Times New Roman"/>
      </w:rPr>
    </w:lvl>
    <w:lvl w:ilvl="8" w:tplc="E9A64C5A">
      <w:start w:val="1"/>
      <w:numFmt w:val="lowerRoman"/>
      <w:lvlText w:val="%9."/>
      <w:lvlJc w:val="right"/>
      <w:pPr>
        <w:ind w:left="6825" w:hanging="180"/>
      </w:pPr>
      <w:rPr>
        <w:rFonts w:cs="Times New Roman"/>
      </w:rPr>
    </w:lvl>
  </w:abstractNum>
  <w:abstractNum w:abstractNumId="2" w15:restartNumberingAfterBreak="0">
    <w:nsid w:val="08ED1CA0"/>
    <w:multiLevelType w:val="hybridMultilevel"/>
    <w:tmpl w:val="D74647C6"/>
    <w:lvl w:ilvl="0" w:tplc="CCB48DD4">
      <w:start w:val="1"/>
      <w:numFmt w:val="decimal"/>
      <w:pStyle w:val="solues-nmerocap1"/>
      <w:lvlText w:val="1.%1"/>
      <w:lvlJc w:val="left"/>
      <w:pPr>
        <w:ind w:left="1069" w:hanging="360"/>
      </w:pPr>
      <w:rPr>
        <w:rFonts w:cs="Times New Roman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kern w:val="0"/>
        <w:position w:val="0"/>
        <w:u w:val="none"/>
        <w:vertAlign w:val="baseline"/>
      </w:rPr>
    </w:lvl>
    <w:lvl w:ilvl="1" w:tplc="98FCA7FA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C16E50A8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A386C222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4336DAA2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3BC44F38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6766209E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AA561AB2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990A82CE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 w15:restartNumberingAfterBreak="0">
    <w:nsid w:val="0DF513B9"/>
    <w:multiLevelType w:val="multilevel"/>
    <w:tmpl w:val="2EE437EC"/>
    <w:lvl w:ilvl="0">
      <w:start w:val="1"/>
      <w:numFmt w:val="decimal"/>
      <w:pStyle w:val="Questoprincipal"/>
      <w:lvlText w:val="%1."/>
      <w:lvlJc w:val="left"/>
      <w:pPr>
        <w:ind w:left="360" w:hanging="360"/>
      </w:pPr>
      <w:rPr>
        <w:rFonts w:ascii="Arial" w:eastAsia="Arial Unicode MS" w:hAnsi="Arial" w:cs="Arial" w:hint="default"/>
        <w:i w:val="0"/>
        <w:sz w:val="20"/>
        <w:szCs w:val="24"/>
      </w:rPr>
    </w:lvl>
    <w:lvl w:ilvl="1">
      <w:start w:val="1"/>
      <w:numFmt w:val="decimal"/>
      <w:pStyle w:val="Questosecund"/>
      <w:lvlText w:val="%1.%2."/>
      <w:lvlJc w:val="left"/>
      <w:pPr>
        <w:ind w:left="1353" w:hanging="360"/>
      </w:pPr>
      <w:rPr>
        <w:rFonts w:ascii="Arial" w:eastAsia="Times New Roman" w:hAnsi="Arial" w:cs="Arial" w:hint="default"/>
        <w:noProof w:val="0"/>
        <w:sz w:val="20"/>
        <w:szCs w:val="20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 w15:restartNumberingAfterBreak="0">
    <w:nsid w:val="12C8251D"/>
    <w:multiLevelType w:val="hybridMultilevel"/>
    <w:tmpl w:val="2032911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566219A"/>
    <w:multiLevelType w:val="hybridMultilevel"/>
    <w:tmpl w:val="A66C0AD4"/>
    <w:lvl w:ilvl="0" w:tplc="FFFFFFFF">
      <w:start w:val="1"/>
      <w:numFmt w:val="decimal"/>
      <w:lvlText w:val="%1)"/>
      <w:lvlJc w:val="left"/>
      <w:pPr>
        <w:ind w:left="70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20" w:hanging="360"/>
      </w:pPr>
    </w:lvl>
    <w:lvl w:ilvl="2" w:tplc="FFFFFFFF" w:tentative="1">
      <w:start w:val="1"/>
      <w:numFmt w:val="lowerRoman"/>
      <w:lvlText w:val="%3."/>
      <w:lvlJc w:val="right"/>
      <w:pPr>
        <w:ind w:left="2140" w:hanging="180"/>
      </w:pPr>
    </w:lvl>
    <w:lvl w:ilvl="3" w:tplc="FFFFFFFF" w:tentative="1">
      <w:start w:val="1"/>
      <w:numFmt w:val="decimal"/>
      <w:lvlText w:val="%4."/>
      <w:lvlJc w:val="left"/>
      <w:pPr>
        <w:ind w:left="2860" w:hanging="360"/>
      </w:pPr>
    </w:lvl>
    <w:lvl w:ilvl="4" w:tplc="FFFFFFFF" w:tentative="1">
      <w:start w:val="1"/>
      <w:numFmt w:val="lowerLetter"/>
      <w:lvlText w:val="%5."/>
      <w:lvlJc w:val="left"/>
      <w:pPr>
        <w:ind w:left="3580" w:hanging="360"/>
      </w:pPr>
    </w:lvl>
    <w:lvl w:ilvl="5" w:tplc="FFFFFFFF" w:tentative="1">
      <w:start w:val="1"/>
      <w:numFmt w:val="lowerRoman"/>
      <w:lvlText w:val="%6."/>
      <w:lvlJc w:val="right"/>
      <w:pPr>
        <w:ind w:left="4300" w:hanging="180"/>
      </w:pPr>
    </w:lvl>
    <w:lvl w:ilvl="6" w:tplc="FFFFFFFF" w:tentative="1">
      <w:start w:val="1"/>
      <w:numFmt w:val="decimal"/>
      <w:lvlText w:val="%7."/>
      <w:lvlJc w:val="left"/>
      <w:pPr>
        <w:ind w:left="5020" w:hanging="360"/>
      </w:pPr>
    </w:lvl>
    <w:lvl w:ilvl="7" w:tplc="FFFFFFFF" w:tentative="1">
      <w:start w:val="1"/>
      <w:numFmt w:val="lowerLetter"/>
      <w:lvlText w:val="%8."/>
      <w:lvlJc w:val="left"/>
      <w:pPr>
        <w:ind w:left="5740" w:hanging="360"/>
      </w:pPr>
    </w:lvl>
    <w:lvl w:ilvl="8" w:tplc="FFFFFFFF" w:tentative="1">
      <w:start w:val="1"/>
      <w:numFmt w:val="lowerRoman"/>
      <w:lvlText w:val="%9."/>
      <w:lvlJc w:val="right"/>
      <w:pPr>
        <w:ind w:left="6460" w:hanging="180"/>
      </w:pPr>
    </w:lvl>
  </w:abstractNum>
  <w:abstractNum w:abstractNumId="6" w15:restartNumberingAfterBreak="0">
    <w:nsid w:val="15F500AE"/>
    <w:multiLevelType w:val="multilevel"/>
    <w:tmpl w:val="95242AD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16A1477D"/>
    <w:multiLevelType w:val="hybridMultilevel"/>
    <w:tmpl w:val="22E0703A"/>
    <w:lvl w:ilvl="0" w:tplc="BEF66AC8">
      <w:start w:val="1"/>
      <w:numFmt w:val="lowerLetter"/>
      <w:pStyle w:val="exerccioalinea"/>
      <w:lvlText w:val="%1."/>
      <w:lvlJc w:val="left"/>
      <w:pPr>
        <w:ind w:left="700" w:hanging="360"/>
      </w:pPr>
      <w:rPr>
        <w:rFonts w:ascii="Arial" w:hAnsi="Arial" w:cs="Arial" w:hint="default"/>
        <w:b w:val="0"/>
      </w:rPr>
    </w:lvl>
    <w:lvl w:ilvl="1" w:tplc="040A5DB0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ACA0159A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35AC60D2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B3D2048E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286AF69C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8AD448E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A4C717A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D9D0872E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 w15:restartNumberingAfterBreak="0">
    <w:nsid w:val="190C0EF6"/>
    <w:multiLevelType w:val="hybridMultilevel"/>
    <w:tmpl w:val="BD12EE58"/>
    <w:lvl w:ilvl="0" w:tplc="9B547806">
      <w:start w:val="1"/>
      <w:numFmt w:val="bullet"/>
      <w:pStyle w:val="Marcacaixa"/>
      <w:lvlText w:val=""/>
      <w:lvlJc w:val="left"/>
      <w:pPr>
        <w:ind w:left="1060" w:hanging="360"/>
      </w:pPr>
      <w:rPr>
        <w:rFonts w:ascii="Symbol" w:hAnsi="Symbol" w:hint="default"/>
      </w:rPr>
    </w:lvl>
    <w:lvl w:ilvl="1" w:tplc="1B5E6F58">
      <w:start w:val="1"/>
      <w:numFmt w:val="bullet"/>
      <w:lvlText w:val="o"/>
      <w:lvlJc w:val="left"/>
      <w:pPr>
        <w:ind w:left="1780" w:hanging="360"/>
      </w:pPr>
      <w:rPr>
        <w:rFonts w:ascii="Courier New" w:hAnsi="Courier New" w:hint="default"/>
      </w:rPr>
    </w:lvl>
    <w:lvl w:ilvl="2" w:tplc="161EDBBC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7EB8FFA6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9D80736">
      <w:start w:val="1"/>
      <w:numFmt w:val="bullet"/>
      <w:lvlText w:val="o"/>
      <w:lvlJc w:val="left"/>
      <w:pPr>
        <w:ind w:left="3940" w:hanging="360"/>
      </w:pPr>
      <w:rPr>
        <w:rFonts w:ascii="Courier New" w:hAnsi="Courier New" w:hint="default"/>
      </w:rPr>
    </w:lvl>
    <w:lvl w:ilvl="5" w:tplc="F4A27E90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C256D5A2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6516766C">
      <w:start w:val="1"/>
      <w:numFmt w:val="bullet"/>
      <w:lvlText w:val="o"/>
      <w:lvlJc w:val="left"/>
      <w:pPr>
        <w:ind w:left="6100" w:hanging="360"/>
      </w:pPr>
      <w:rPr>
        <w:rFonts w:ascii="Courier New" w:hAnsi="Courier New" w:hint="default"/>
      </w:rPr>
    </w:lvl>
    <w:lvl w:ilvl="8" w:tplc="947601FA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9" w15:restartNumberingAfterBreak="0">
    <w:nsid w:val="1EB40D63"/>
    <w:multiLevelType w:val="hybridMultilevel"/>
    <w:tmpl w:val="EC3AF530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FA109D4"/>
    <w:multiLevelType w:val="hybridMultilevel"/>
    <w:tmpl w:val="A66C0AD4"/>
    <w:lvl w:ilvl="0" w:tplc="FFFFFFFF">
      <w:start w:val="1"/>
      <w:numFmt w:val="decimal"/>
      <w:lvlText w:val="%1)"/>
      <w:lvlJc w:val="left"/>
      <w:pPr>
        <w:ind w:left="70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20" w:hanging="360"/>
      </w:pPr>
    </w:lvl>
    <w:lvl w:ilvl="2" w:tplc="FFFFFFFF" w:tentative="1">
      <w:start w:val="1"/>
      <w:numFmt w:val="lowerRoman"/>
      <w:lvlText w:val="%3."/>
      <w:lvlJc w:val="right"/>
      <w:pPr>
        <w:ind w:left="2140" w:hanging="180"/>
      </w:pPr>
    </w:lvl>
    <w:lvl w:ilvl="3" w:tplc="FFFFFFFF" w:tentative="1">
      <w:start w:val="1"/>
      <w:numFmt w:val="decimal"/>
      <w:lvlText w:val="%4."/>
      <w:lvlJc w:val="left"/>
      <w:pPr>
        <w:ind w:left="2860" w:hanging="360"/>
      </w:pPr>
    </w:lvl>
    <w:lvl w:ilvl="4" w:tplc="FFFFFFFF" w:tentative="1">
      <w:start w:val="1"/>
      <w:numFmt w:val="lowerLetter"/>
      <w:lvlText w:val="%5."/>
      <w:lvlJc w:val="left"/>
      <w:pPr>
        <w:ind w:left="3580" w:hanging="360"/>
      </w:pPr>
    </w:lvl>
    <w:lvl w:ilvl="5" w:tplc="FFFFFFFF" w:tentative="1">
      <w:start w:val="1"/>
      <w:numFmt w:val="lowerRoman"/>
      <w:lvlText w:val="%6."/>
      <w:lvlJc w:val="right"/>
      <w:pPr>
        <w:ind w:left="4300" w:hanging="180"/>
      </w:pPr>
    </w:lvl>
    <w:lvl w:ilvl="6" w:tplc="FFFFFFFF" w:tentative="1">
      <w:start w:val="1"/>
      <w:numFmt w:val="decimal"/>
      <w:lvlText w:val="%7."/>
      <w:lvlJc w:val="left"/>
      <w:pPr>
        <w:ind w:left="5020" w:hanging="360"/>
      </w:pPr>
    </w:lvl>
    <w:lvl w:ilvl="7" w:tplc="FFFFFFFF" w:tentative="1">
      <w:start w:val="1"/>
      <w:numFmt w:val="lowerLetter"/>
      <w:lvlText w:val="%8."/>
      <w:lvlJc w:val="left"/>
      <w:pPr>
        <w:ind w:left="5740" w:hanging="360"/>
      </w:pPr>
    </w:lvl>
    <w:lvl w:ilvl="8" w:tplc="FFFFFFFF" w:tentative="1">
      <w:start w:val="1"/>
      <w:numFmt w:val="lowerRoman"/>
      <w:lvlText w:val="%9."/>
      <w:lvlJc w:val="right"/>
      <w:pPr>
        <w:ind w:left="6460" w:hanging="180"/>
      </w:pPr>
    </w:lvl>
  </w:abstractNum>
  <w:abstractNum w:abstractNumId="11" w15:restartNumberingAfterBreak="0">
    <w:nsid w:val="242C5CA4"/>
    <w:multiLevelType w:val="hybridMultilevel"/>
    <w:tmpl w:val="A66C0AD4"/>
    <w:lvl w:ilvl="0" w:tplc="7A8A6D18">
      <w:start w:val="1"/>
      <w:numFmt w:val="decimal"/>
      <w:lvlText w:val="%1)"/>
      <w:lvlJc w:val="left"/>
      <w:pPr>
        <w:ind w:left="70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20" w:hanging="360"/>
      </w:pPr>
    </w:lvl>
    <w:lvl w:ilvl="2" w:tplc="0809001B" w:tentative="1">
      <w:start w:val="1"/>
      <w:numFmt w:val="lowerRoman"/>
      <w:lvlText w:val="%3."/>
      <w:lvlJc w:val="right"/>
      <w:pPr>
        <w:ind w:left="2140" w:hanging="180"/>
      </w:pPr>
    </w:lvl>
    <w:lvl w:ilvl="3" w:tplc="0809000F" w:tentative="1">
      <w:start w:val="1"/>
      <w:numFmt w:val="decimal"/>
      <w:lvlText w:val="%4."/>
      <w:lvlJc w:val="left"/>
      <w:pPr>
        <w:ind w:left="2860" w:hanging="360"/>
      </w:pPr>
    </w:lvl>
    <w:lvl w:ilvl="4" w:tplc="08090019" w:tentative="1">
      <w:start w:val="1"/>
      <w:numFmt w:val="lowerLetter"/>
      <w:lvlText w:val="%5."/>
      <w:lvlJc w:val="left"/>
      <w:pPr>
        <w:ind w:left="3580" w:hanging="360"/>
      </w:pPr>
    </w:lvl>
    <w:lvl w:ilvl="5" w:tplc="0809001B" w:tentative="1">
      <w:start w:val="1"/>
      <w:numFmt w:val="lowerRoman"/>
      <w:lvlText w:val="%6."/>
      <w:lvlJc w:val="right"/>
      <w:pPr>
        <w:ind w:left="4300" w:hanging="180"/>
      </w:pPr>
    </w:lvl>
    <w:lvl w:ilvl="6" w:tplc="0809000F" w:tentative="1">
      <w:start w:val="1"/>
      <w:numFmt w:val="decimal"/>
      <w:lvlText w:val="%7."/>
      <w:lvlJc w:val="left"/>
      <w:pPr>
        <w:ind w:left="5020" w:hanging="360"/>
      </w:pPr>
    </w:lvl>
    <w:lvl w:ilvl="7" w:tplc="08090019" w:tentative="1">
      <w:start w:val="1"/>
      <w:numFmt w:val="lowerLetter"/>
      <w:lvlText w:val="%8."/>
      <w:lvlJc w:val="left"/>
      <w:pPr>
        <w:ind w:left="5740" w:hanging="360"/>
      </w:pPr>
    </w:lvl>
    <w:lvl w:ilvl="8" w:tplc="0809001B" w:tentative="1">
      <w:start w:val="1"/>
      <w:numFmt w:val="lowerRoman"/>
      <w:lvlText w:val="%9."/>
      <w:lvlJc w:val="right"/>
      <w:pPr>
        <w:ind w:left="6460" w:hanging="180"/>
      </w:pPr>
    </w:lvl>
  </w:abstractNum>
  <w:abstractNum w:abstractNumId="12" w15:restartNumberingAfterBreak="0">
    <w:nsid w:val="35BE0A25"/>
    <w:multiLevelType w:val="hybridMultilevel"/>
    <w:tmpl w:val="DF789C40"/>
    <w:lvl w:ilvl="0" w:tplc="08090001">
      <w:start w:val="1"/>
      <w:numFmt w:val="bullet"/>
      <w:lvlText w:val=""/>
      <w:lvlJc w:val="left"/>
      <w:pPr>
        <w:ind w:left="10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13" w15:restartNumberingAfterBreak="0">
    <w:nsid w:val="43305AFB"/>
    <w:multiLevelType w:val="hybridMultilevel"/>
    <w:tmpl w:val="3832595C"/>
    <w:lvl w:ilvl="0" w:tplc="08090001">
      <w:start w:val="1"/>
      <w:numFmt w:val="bullet"/>
      <w:lvlText w:val=""/>
      <w:lvlJc w:val="left"/>
      <w:pPr>
        <w:ind w:left="10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14" w15:restartNumberingAfterBreak="0">
    <w:nsid w:val="46F74522"/>
    <w:multiLevelType w:val="hybridMultilevel"/>
    <w:tmpl w:val="499068A8"/>
    <w:lvl w:ilvl="0" w:tplc="844CF844">
      <w:start w:val="1"/>
      <w:numFmt w:val="lowerLetter"/>
      <w:pStyle w:val="soluesalinea"/>
      <w:lvlText w:val="%1."/>
      <w:lvlJc w:val="left"/>
      <w:pPr>
        <w:ind w:left="927" w:hanging="360"/>
      </w:pPr>
      <w:rPr>
        <w:rFonts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kern w:val="0"/>
        <w:position w:val="0"/>
        <w:u w:val="none"/>
        <w:vertAlign w:val="baseline"/>
      </w:rPr>
    </w:lvl>
    <w:lvl w:ilvl="1" w:tplc="08160019">
      <w:start w:val="1"/>
      <w:numFmt w:val="lowerLetter"/>
      <w:lvlText w:val="%2."/>
      <w:lvlJc w:val="left"/>
      <w:pPr>
        <w:ind w:left="1582" w:hanging="360"/>
      </w:pPr>
      <w:rPr>
        <w:rFonts w:cs="Times New Roman"/>
      </w:rPr>
    </w:lvl>
    <w:lvl w:ilvl="2" w:tplc="0816001B">
      <w:start w:val="1"/>
      <w:numFmt w:val="lowerRoman"/>
      <w:lvlText w:val="%3."/>
      <w:lvlJc w:val="right"/>
      <w:pPr>
        <w:ind w:left="2302" w:hanging="180"/>
      </w:pPr>
      <w:rPr>
        <w:rFonts w:cs="Times New Roman"/>
      </w:rPr>
    </w:lvl>
    <w:lvl w:ilvl="3" w:tplc="0816000F">
      <w:start w:val="1"/>
      <w:numFmt w:val="decimal"/>
      <w:lvlText w:val="%4."/>
      <w:lvlJc w:val="left"/>
      <w:pPr>
        <w:ind w:left="3022" w:hanging="360"/>
      </w:pPr>
      <w:rPr>
        <w:rFonts w:cs="Times New Roman"/>
      </w:rPr>
    </w:lvl>
    <w:lvl w:ilvl="4" w:tplc="08160019">
      <w:start w:val="1"/>
      <w:numFmt w:val="lowerLetter"/>
      <w:lvlText w:val="%5."/>
      <w:lvlJc w:val="left"/>
      <w:pPr>
        <w:ind w:left="3742" w:hanging="360"/>
      </w:pPr>
      <w:rPr>
        <w:rFonts w:cs="Times New Roman"/>
      </w:rPr>
    </w:lvl>
    <w:lvl w:ilvl="5" w:tplc="0816001B">
      <w:start w:val="1"/>
      <w:numFmt w:val="lowerRoman"/>
      <w:lvlText w:val="%6."/>
      <w:lvlJc w:val="right"/>
      <w:pPr>
        <w:ind w:left="4462" w:hanging="180"/>
      </w:pPr>
      <w:rPr>
        <w:rFonts w:cs="Times New Roman"/>
      </w:rPr>
    </w:lvl>
    <w:lvl w:ilvl="6" w:tplc="0816000F">
      <w:start w:val="1"/>
      <w:numFmt w:val="decimal"/>
      <w:lvlText w:val="%7."/>
      <w:lvlJc w:val="left"/>
      <w:pPr>
        <w:ind w:left="5182" w:hanging="360"/>
      </w:pPr>
      <w:rPr>
        <w:rFonts w:cs="Times New Roman"/>
      </w:rPr>
    </w:lvl>
    <w:lvl w:ilvl="7" w:tplc="08160019">
      <w:start w:val="1"/>
      <w:numFmt w:val="lowerLetter"/>
      <w:lvlText w:val="%8."/>
      <w:lvlJc w:val="left"/>
      <w:pPr>
        <w:ind w:left="5902" w:hanging="360"/>
      </w:pPr>
      <w:rPr>
        <w:rFonts w:cs="Times New Roman"/>
      </w:rPr>
    </w:lvl>
    <w:lvl w:ilvl="8" w:tplc="0816001B">
      <w:start w:val="1"/>
      <w:numFmt w:val="lowerRoman"/>
      <w:lvlText w:val="%9."/>
      <w:lvlJc w:val="right"/>
      <w:pPr>
        <w:ind w:left="6622" w:hanging="180"/>
      </w:pPr>
      <w:rPr>
        <w:rFonts w:cs="Times New Roman"/>
      </w:rPr>
    </w:lvl>
  </w:abstractNum>
  <w:abstractNum w:abstractNumId="15" w15:restartNumberingAfterBreak="0">
    <w:nsid w:val="497426BC"/>
    <w:multiLevelType w:val="hybridMultilevel"/>
    <w:tmpl w:val="A66C0AD4"/>
    <w:lvl w:ilvl="0" w:tplc="FFFFFFFF">
      <w:start w:val="1"/>
      <w:numFmt w:val="decimal"/>
      <w:lvlText w:val="%1)"/>
      <w:lvlJc w:val="left"/>
      <w:pPr>
        <w:ind w:left="70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20" w:hanging="360"/>
      </w:pPr>
    </w:lvl>
    <w:lvl w:ilvl="2" w:tplc="FFFFFFFF" w:tentative="1">
      <w:start w:val="1"/>
      <w:numFmt w:val="lowerRoman"/>
      <w:lvlText w:val="%3."/>
      <w:lvlJc w:val="right"/>
      <w:pPr>
        <w:ind w:left="2140" w:hanging="180"/>
      </w:pPr>
    </w:lvl>
    <w:lvl w:ilvl="3" w:tplc="FFFFFFFF" w:tentative="1">
      <w:start w:val="1"/>
      <w:numFmt w:val="decimal"/>
      <w:lvlText w:val="%4."/>
      <w:lvlJc w:val="left"/>
      <w:pPr>
        <w:ind w:left="2860" w:hanging="360"/>
      </w:pPr>
    </w:lvl>
    <w:lvl w:ilvl="4" w:tplc="FFFFFFFF" w:tentative="1">
      <w:start w:val="1"/>
      <w:numFmt w:val="lowerLetter"/>
      <w:lvlText w:val="%5."/>
      <w:lvlJc w:val="left"/>
      <w:pPr>
        <w:ind w:left="3580" w:hanging="360"/>
      </w:pPr>
    </w:lvl>
    <w:lvl w:ilvl="5" w:tplc="FFFFFFFF" w:tentative="1">
      <w:start w:val="1"/>
      <w:numFmt w:val="lowerRoman"/>
      <w:lvlText w:val="%6."/>
      <w:lvlJc w:val="right"/>
      <w:pPr>
        <w:ind w:left="4300" w:hanging="180"/>
      </w:pPr>
    </w:lvl>
    <w:lvl w:ilvl="6" w:tplc="FFFFFFFF" w:tentative="1">
      <w:start w:val="1"/>
      <w:numFmt w:val="decimal"/>
      <w:lvlText w:val="%7."/>
      <w:lvlJc w:val="left"/>
      <w:pPr>
        <w:ind w:left="5020" w:hanging="360"/>
      </w:pPr>
    </w:lvl>
    <w:lvl w:ilvl="7" w:tplc="FFFFFFFF" w:tentative="1">
      <w:start w:val="1"/>
      <w:numFmt w:val="lowerLetter"/>
      <w:lvlText w:val="%8."/>
      <w:lvlJc w:val="left"/>
      <w:pPr>
        <w:ind w:left="5740" w:hanging="360"/>
      </w:pPr>
    </w:lvl>
    <w:lvl w:ilvl="8" w:tplc="FFFFFFFF" w:tentative="1">
      <w:start w:val="1"/>
      <w:numFmt w:val="lowerRoman"/>
      <w:lvlText w:val="%9."/>
      <w:lvlJc w:val="right"/>
      <w:pPr>
        <w:ind w:left="6460" w:hanging="180"/>
      </w:pPr>
    </w:lvl>
  </w:abstractNum>
  <w:abstractNum w:abstractNumId="16" w15:restartNumberingAfterBreak="0">
    <w:nsid w:val="51224A06"/>
    <w:multiLevelType w:val="hybridMultilevel"/>
    <w:tmpl w:val="C526B848"/>
    <w:lvl w:ilvl="0" w:tplc="4F249F74">
      <w:start w:val="1"/>
      <w:numFmt w:val="decimal"/>
      <w:lvlText w:val="%1)"/>
      <w:lvlJc w:val="left"/>
      <w:pPr>
        <w:ind w:left="70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20" w:hanging="360"/>
      </w:pPr>
    </w:lvl>
    <w:lvl w:ilvl="2" w:tplc="0809001B" w:tentative="1">
      <w:start w:val="1"/>
      <w:numFmt w:val="lowerRoman"/>
      <w:lvlText w:val="%3."/>
      <w:lvlJc w:val="right"/>
      <w:pPr>
        <w:ind w:left="2140" w:hanging="180"/>
      </w:pPr>
    </w:lvl>
    <w:lvl w:ilvl="3" w:tplc="0809000F" w:tentative="1">
      <w:start w:val="1"/>
      <w:numFmt w:val="decimal"/>
      <w:lvlText w:val="%4."/>
      <w:lvlJc w:val="left"/>
      <w:pPr>
        <w:ind w:left="2860" w:hanging="360"/>
      </w:pPr>
    </w:lvl>
    <w:lvl w:ilvl="4" w:tplc="08090019" w:tentative="1">
      <w:start w:val="1"/>
      <w:numFmt w:val="lowerLetter"/>
      <w:lvlText w:val="%5."/>
      <w:lvlJc w:val="left"/>
      <w:pPr>
        <w:ind w:left="3580" w:hanging="360"/>
      </w:pPr>
    </w:lvl>
    <w:lvl w:ilvl="5" w:tplc="0809001B" w:tentative="1">
      <w:start w:val="1"/>
      <w:numFmt w:val="lowerRoman"/>
      <w:lvlText w:val="%6."/>
      <w:lvlJc w:val="right"/>
      <w:pPr>
        <w:ind w:left="4300" w:hanging="180"/>
      </w:pPr>
    </w:lvl>
    <w:lvl w:ilvl="6" w:tplc="0809000F" w:tentative="1">
      <w:start w:val="1"/>
      <w:numFmt w:val="decimal"/>
      <w:lvlText w:val="%7."/>
      <w:lvlJc w:val="left"/>
      <w:pPr>
        <w:ind w:left="5020" w:hanging="360"/>
      </w:pPr>
    </w:lvl>
    <w:lvl w:ilvl="7" w:tplc="08090019" w:tentative="1">
      <w:start w:val="1"/>
      <w:numFmt w:val="lowerLetter"/>
      <w:lvlText w:val="%8."/>
      <w:lvlJc w:val="left"/>
      <w:pPr>
        <w:ind w:left="5740" w:hanging="360"/>
      </w:pPr>
    </w:lvl>
    <w:lvl w:ilvl="8" w:tplc="0809001B" w:tentative="1">
      <w:start w:val="1"/>
      <w:numFmt w:val="lowerRoman"/>
      <w:lvlText w:val="%9."/>
      <w:lvlJc w:val="right"/>
      <w:pPr>
        <w:ind w:left="6460" w:hanging="180"/>
      </w:pPr>
    </w:lvl>
  </w:abstractNum>
  <w:abstractNum w:abstractNumId="17" w15:restartNumberingAfterBreak="0">
    <w:nsid w:val="51BF5DB4"/>
    <w:multiLevelType w:val="multilevel"/>
    <w:tmpl w:val="A54CE42C"/>
    <w:lvl w:ilvl="0">
      <w:start w:val="1"/>
      <w:numFmt w:val="decimal"/>
      <w:pStyle w:val="Numeraoexerccio"/>
      <w:lvlText w:val="%1."/>
      <w:lvlJc w:val="left"/>
      <w:pPr>
        <w:tabs>
          <w:tab w:val="num" w:pos="340"/>
        </w:tabs>
        <w:ind w:left="340" w:firstLine="0"/>
      </w:pPr>
      <w:rPr>
        <w:rFonts w:ascii="Arial" w:hAnsi="Arial" w:cs="Arial"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20"/>
        <w:szCs w:val="20"/>
        <w:u w:val="none"/>
        <w:vertAlign w:val="baseline"/>
        <w:em w:val="none"/>
      </w:rPr>
    </w:lvl>
    <w:lvl w:ilvl="1">
      <w:start w:val="1"/>
      <w:numFmt w:val="decimal"/>
      <w:isLgl/>
      <w:lvlText w:val="%1.%2"/>
      <w:lvlJc w:val="left"/>
      <w:pPr>
        <w:ind w:left="928" w:hanging="360"/>
      </w:pPr>
      <w:rPr>
        <w:rFonts w:ascii="Arial" w:hAnsi="Arial" w:cs="Arial" w:hint="default"/>
        <w:sz w:val="20"/>
        <w:szCs w:val="20"/>
      </w:rPr>
    </w:lvl>
    <w:lvl w:ilvl="2">
      <w:start w:val="1"/>
      <w:numFmt w:val="decimal"/>
      <w:isLgl/>
      <w:lvlText w:val="%1.%2.%3"/>
      <w:lvlJc w:val="left"/>
      <w:pPr>
        <w:ind w:left="2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59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46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97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8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535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6220" w:hanging="1800"/>
      </w:pPr>
      <w:rPr>
        <w:rFonts w:hint="default"/>
      </w:rPr>
    </w:lvl>
  </w:abstractNum>
  <w:abstractNum w:abstractNumId="18" w15:restartNumberingAfterBreak="0">
    <w:nsid w:val="550A295B"/>
    <w:multiLevelType w:val="hybridMultilevel"/>
    <w:tmpl w:val="3D901B22"/>
    <w:lvl w:ilvl="0" w:tplc="46160BFC">
      <w:start w:val="1"/>
      <w:numFmt w:val="decimal"/>
      <w:pStyle w:val="solues-nmero"/>
      <w:lvlText w:val="1.%1"/>
      <w:lvlJc w:val="left"/>
      <w:rPr>
        <w:rFonts w:ascii="Arial" w:hAnsi="Arial" w:cs="Arial"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Cs w:val="0"/>
        <w:u w:val="none"/>
        <w:vertAlign w:val="baseline"/>
        <w:em w:val="none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A680321"/>
    <w:multiLevelType w:val="hybridMultilevel"/>
    <w:tmpl w:val="81B205C4"/>
    <w:lvl w:ilvl="0" w:tplc="0809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20" w15:restartNumberingAfterBreak="0">
    <w:nsid w:val="5FB3102A"/>
    <w:multiLevelType w:val="multilevel"/>
    <w:tmpl w:val="B0AE7980"/>
    <w:lvl w:ilvl="0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>
      <w:start w:val="1"/>
      <w:numFmt w:val="decimal"/>
      <w:pStyle w:val="soluesnmerocap4"/>
      <w:isLgl/>
      <w:lvlText w:val="%1.%2."/>
      <w:lvlJc w:val="left"/>
      <w:pPr>
        <w:ind w:left="720" w:hanging="360"/>
      </w:pPr>
      <w:rPr>
        <w:rFonts w:cs="Times New Roman" w:hint="default"/>
        <w:b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cs="Times New Roman"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cs="Times New Roman"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cs="Times New Roman"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080"/>
      </w:pPr>
      <w:rPr>
        <w:rFonts w:cs="Times New Roman"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cs="Times New Roman"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440"/>
      </w:pPr>
      <w:rPr>
        <w:rFonts w:cs="Times New Roman" w:hint="default"/>
      </w:rPr>
    </w:lvl>
  </w:abstractNum>
  <w:abstractNum w:abstractNumId="21" w15:restartNumberingAfterBreak="0">
    <w:nsid w:val="62E52E86"/>
    <w:multiLevelType w:val="hybridMultilevel"/>
    <w:tmpl w:val="FE3AAD5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65A415A2"/>
    <w:multiLevelType w:val="hybridMultilevel"/>
    <w:tmpl w:val="EC3AF530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5A703D1"/>
    <w:multiLevelType w:val="hybridMultilevel"/>
    <w:tmpl w:val="1EA05E8A"/>
    <w:lvl w:ilvl="0" w:tplc="08090001">
      <w:start w:val="1"/>
      <w:numFmt w:val="bullet"/>
      <w:lvlText w:val=""/>
      <w:lvlJc w:val="left"/>
      <w:pPr>
        <w:ind w:left="53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25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97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69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41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13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85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57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297" w:hanging="360"/>
      </w:pPr>
      <w:rPr>
        <w:rFonts w:ascii="Wingdings" w:hAnsi="Wingdings" w:hint="default"/>
      </w:rPr>
    </w:lvl>
  </w:abstractNum>
  <w:abstractNum w:abstractNumId="24" w15:restartNumberingAfterBreak="0">
    <w:nsid w:val="6FD622AF"/>
    <w:multiLevelType w:val="hybridMultilevel"/>
    <w:tmpl w:val="BC04864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798661C4"/>
    <w:multiLevelType w:val="multilevel"/>
    <w:tmpl w:val="2B9A1C92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3"/>
      <w:numFmt w:val="decimal"/>
      <w:isLgl/>
      <w:lvlText w:val="%1.%2."/>
      <w:lvlJc w:val="left"/>
      <w:pPr>
        <w:ind w:left="1230" w:hanging="51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997" w:hanging="720"/>
      </w:pPr>
      <w:rPr>
        <w:rFonts w:hint="default"/>
        <w:b/>
        <w:bCs/>
      </w:rPr>
    </w:lvl>
    <w:lvl w:ilvl="3">
      <w:start w:val="1"/>
      <w:numFmt w:val="decimal"/>
      <w:isLgl/>
      <w:lvlText w:val="%1.%2.%3.%4.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040" w:hanging="1800"/>
      </w:pPr>
      <w:rPr>
        <w:rFonts w:hint="default"/>
      </w:rPr>
    </w:lvl>
  </w:abstractNum>
  <w:abstractNum w:abstractNumId="26" w15:restartNumberingAfterBreak="0">
    <w:nsid w:val="7D9F053B"/>
    <w:multiLevelType w:val="hybridMultilevel"/>
    <w:tmpl w:val="3CF4D3DA"/>
    <w:lvl w:ilvl="0" w:tplc="077C6026">
      <w:start w:val="1"/>
      <w:numFmt w:val="decimal"/>
      <w:pStyle w:val="soluesnmerocap2"/>
      <w:lvlText w:val="2.%1"/>
      <w:lvlJc w:val="left"/>
      <w:pPr>
        <w:ind w:left="862" w:hanging="360"/>
      </w:pPr>
      <w:rPr>
        <w:rFonts w:cs="Times New Roman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kern w:val="0"/>
        <w:position w:val="0"/>
        <w:u w:val="none"/>
        <w:vertAlign w:val="baseline"/>
      </w:rPr>
    </w:lvl>
    <w:lvl w:ilvl="1" w:tplc="08160019">
      <w:start w:val="1"/>
      <w:numFmt w:val="lowerLetter"/>
      <w:lvlText w:val="%2."/>
      <w:lvlJc w:val="left"/>
      <w:pPr>
        <w:ind w:left="1582" w:hanging="360"/>
      </w:pPr>
      <w:rPr>
        <w:rFonts w:cs="Times New Roman"/>
      </w:rPr>
    </w:lvl>
    <w:lvl w:ilvl="2" w:tplc="0816001B">
      <w:start w:val="1"/>
      <w:numFmt w:val="lowerRoman"/>
      <w:lvlText w:val="%3."/>
      <w:lvlJc w:val="right"/>
      <w:pPr>
        <w:ind w:left="2302" w:hanging="180"/>
      </w:pPr>
      <w:rPr>
        <w:rFonts w:cs="Times New Roman"/>
      </w:rPr>
    </w:lvl>
    <w:lvl w:ilvl="3" w:tplc="0816000F">
      <w:start w:val="1"/>
      <w:numFmt w:val="decimal"/>
      <w:lvlText w:val="%4."/>
      <w:lvlJc w:val="left"/>
      <w:pPr>
        <w:ind w:left="3022" w:hanging="360"/>
      </w:pPr>
      <w:rPr>
        <w:rFonts w:cs="Times New Roman"/>
      </w:rPr>
    </w:lvl>
    <w:lvl w:ilvl="4" w:tplc="08160019">
      <w:start w:val="1"/>
      <w:numFmt w:val="lowerLetter"/>
      <w:lvlText w:val="%5."/>
      <w:lvlJc w:val="left"/>
      <w:pPr>
        <w:ind w:left="3742" w:hanging="360"/>
      </w:pPr>
      <w:rPr>
        <w:rFonts w:cs="Times New Roman"/>
      </w:rPr>
    </w:lvl>
    <w:lvl w:ilvl="5" w:tplc="0816001B">
      <w:start w:val="1"/>
      <w:numFmt w:val="lowerRoman"/>
      <w:lvlText w:val="%6."/>
      <w:lvlJc w:val="right"/>
      <w:pPr>
        <w:ind w:left="4462" w:hanging="180"/>
      </w:pPr>
      <w:rPr>
        <w:rFonts w:cs="Times New Roman"/>
      </w:rPr>
    </w:lvl>
    <w:lvl w:ilvl="6" w:tplc="0816000F">
      <w:start w:val="1"/>
      <w:numFmt w:val="decimal"/>
      <w:lvlText w:val="%7."/>
      <w:lvlJc w:val="left"/>
      <w:pPr>
        <w:ind w:left="5182" w:hanging="360"/>
      </w:pPr>
      <w:rPr>
        <w:rFonts w:cs="Times New Roman"/>
      </w:rPr>
    </w:lvl>
    <w:lvl w:ilvl="7" w:tplc="08160019">
      <w:start w:val="1"/>
      <w:numFmt w:val="lowerLetter"/>
      <w:lvlText w:val="%8."/>
      <w:lvlJc w:val="left"/>
      <w:pPr>
        <w:ind w:left="5902" w:hanging="360"/>
      </w:pPr>
      <w:rPr>
        <w:rFonts w:cs="Times New Roman"/>
      </w:rPr>
    </w:lvl>
    <w:lvl w:ilvl="8" w:tplc="0816001B">
      <w:start w:val="1"/>
      <w:numFmt w:val="lowerRoman"/>
      <w:lvlText w:val="%9."/>
      <w:lvlJc w:val="right"/>
      <w:pPr>
        <w:ind w:left="6622" w:hanging="180"/>
      </w:pPr>
      <w:rPr>
        <w:rFonts w:cs="Times New Roman"/>
      </w:rPr>
    </w:lvl>
  </w:abstractNum>
  <w:num w:numId="1" w16cid:durableId="1739937435">
    <w:abstractNumId w:val="3"/>
  </w:num>
  <w:num w:numId="2" w16cid:durableId="1293709027">
    <w:abstractNumId w:val="25"/>
  </w:num>
  <w:num w:numId="3" w16cid:durableId="466708062">
    <w:abstractNumId w:val="19"/>
  </w:num>
  <w:num w:numId="4" w16cid:durableId="5593831">
    <w:abstractNumId w:val="23"/>
  </w:num>
  <w:num w:numId="5" w16cid:durableId="268781739">
    <w:abstractNumId w:val="9"/>
  </w:num>
  <w:num w:numId="6" w16cid:durableId="1167089958">
    <w:abstractNumId w:val="1"/>
  </w:num>
  <w:num w:numId="7" w16cid:durableId="918060635">
    <w:abstractNumId w:val="8"/>
  </w:num>
  <w:num w:numId="8" w16cid:durableId="1298947195">
    <w:abstractNumId w:val="7"/>
  </w:num>
  <w:num w:numId="9" w16cid:durableId="712078645">
    <w:abstractNumId w:val="14"/>
  </w:num>
  <w:num w:numId="10" w16cid:durableId="888414258">
    <w:abstractNumId w:val="2"/>
  </w:num>
  <w:num w:numId="11" w16cid:durableId="1534489951">
    <w:abstractNumId w:val="26"/>
  </w:num>
  <w:num w:numId="12" w16cid:durableId="82798639">
    <w:abstractNumId w:val="0"/>
  </w:num>
  <w:num w:numId="13" w16cid:durableId="364991438">
    <w:abstractNumId w:val="20"/>
  </w:num>
  <w:num w:numId="14" w16cid:durableId="1550415758">
    <w:abstractNumId w:val="17"/>
  </w:num>
  <w:num w:numId="15" w16cid:durableId="1089346619">
    <w:abstractNumId w:val="13"/>
  </w:num>
  <w:num w:numId="16" w16cid:durableId="993487810">
    <w:abstractNumId w:val="21"/>
  </w:num>
  <w:num w:numId="17" w16cid:durableId="1243368565">
    <w:abstractNumId w:val="18"/>
  </w:num>
  <w:num w:numId="18" w16cid:durableId="77486211">
    <w:abstractNumId w:val="6"/>
  </w:num>
  <w:num w:numId="19" w16cid:durableId="1040400975">
    <w:abstractNumId w:val="4"/>
  </w:num>
  <w:num w:numId="20" w16cid:durableId="1611007490">
    <w:abstractNumId w:val="11"/>
  </w:num>
  <w:num w:numId="21" w16cid:durableId="910386470">
    <w:abstractNumId w:val="16"/>
  </w:num>
  <w:num w:numId="22" w16cid:durableId="847061583">
    <w:abstractNumId w:val="10"/>
  </w:num>
  <w:num w:numId="23" w16cid:durableId="1306930476">
    <w:abstractNumId w:val="12"/>
  </w:num>
  <w:num w:numId="24" w16cid:durableId="1381436287">
    <w:abstractNumId w:val="5"/>
  </w:num>
  <w:num w:numId="25" w16cid:durableId="1051423669">
    <w:abstractNumId w:val="15"/>
  </w:num>
  <w:num w:numId="26" w16cid:durableId="1547570933">
    <w:abstractNumId w:val="24"/>
  </w:num>
  <w:num w:numId="27" w16cid:durableId="335573153">
    <w:abstractNumId w:val="22"/>
  </w:num>
  <w:numIdMacAtCleanup w:val="1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F49DF"/>
    <w:rsid w:val="000019F4"/>
    <w:rsid w:val="00013ACC"/>
    <w:rsid w:val="00045034"/>
    <w:rsid w:val="0007388E"/>
    <w:rsid w:val="000806AD"/>
    <w:rsid w:val="000955F6"/>
    <w:rsid w:val="000A1695"/>
    <w:rsid w:val="000A6DB9"/>
    <w:rsid w:val="000B7906"/>
    <w:rsid w:val="000D0CCC"/>
    <w:rsid w:val="000D4137"/>
    <w:rsid w:val="000F5463"/>
    <w:rsid w:val="00106B84"/>
    <w:rsid w:val="00107EB4"/>
    <w:rsid w:val="00134FCB"/>
    <w:rsid w:val="00136EA4"/>
    <w:rsid w:val="001440E4"/>
    <w:rsid w:val="001464AE"/>
    <w:rsid w:val="001465B8"/>
    <w:rsid w:val="00165369"/>
    <w:rsid w:val="00177254"/>
    <w:rsid w:val="001802EB"/>
    <w:rsid w:val="00193183"/>
    <w:rsid w:val="001B0D84"/>
    <w:rsid w:val="001B1D20"/>
    <w:rsid w:val="001C7B51"/>
    <w:rsid w:val="001D6099"/>
    <w:rsid w:val="001F31E8"/>
    <w:rsid w:val="00215824"/>
    <w:rsid w:val="00220EB6"/>
    <w:rsid w:val="002264F4"/>
    <w:rsid w:val="00257AF1"/>
    <w:rsid w:val="00261590"/>
    <w:rsid w:val="00264702"/>
    <w:rsid w:val="002651D2"/>
    <w:rsid w:val="002678C9"/>
    <w:rsid w:val="00292B38"/>
    <w:rsid w:val="002A2133"/>
    <w:rsid w:val="002A5E74"/>
    <w:rsid w:val="002C2A14"/>
    <w:rsid w:val="002C4C14"/>
    <w:rsid w:val="002D0B53"/>
    <w:rsid w:val="002D3DDE"/>
    <w:rsid w:val="002D472A"/>
    <w:rsid w:val="002F2B1E"/>
    <w:rsid w:val="002F7B89"/>
    <w:rsid w:val="003151D5"/>
    <w:rsid w:val="00320713"/>
    <w:rsid w:val="00370526"/>
    <w:rsid w:val="00394D49"/>
    <w:rsid w:val="003B7F46"/>
    <w:rsid w:val="003D6A97"/>
    <w:rsid w:val="00402632"/>
    <w:rsid w:val="00405F46"/>
    <w:rsid w:val="00425B3E"/>
    <w:rsid w:val="0047751A"/>
    <w:rsid w:val="00493FEB"/>
    <w:rsid w:val="004C6E81"/>
    <w:rsid w:val="004F15D5"/>
    <w:rsid w:val="00515F72"/>
    <w:rsid w:val="00534E4A"/>
    <w:rsid w:val="00562B99"/>
    <w:rsid w:val="005654EF"/>
    <w:rsid w:val="00565FF6"/>
    <w:rsid w:val="00580091"/>
    <w:rsid w:val="005847BB"/>
    <w:rsid w:val="005B02F6"/>
    <w:rsid w:val="005E2234"/>
    <w:rsid w:val="005E77EC"/>
    <w:rsid w:val="005F0530"/>
    <w:rsid w:val="005F7395"/>
    <w:rsid w:val="00653B4B"/>
    <w:rsid w:val="006559B2"/>
    <w:rsid w:val="006874D9"/>
    <w:rsid w:val="006906A2"/>
    <w:rsid w:val="006C57C2"/>
    <w:rsid w:val="006D2B5A"/>
    <w:rsid w:val="006F0A71"/>
    <w:rsid w:val="00707287"/>
    <w:rsid w:val="00710DB1"/>
    <w:rsid w:val="00725015"/>
    <w:rsid w:val="00731FB1"/>
    <w:rsid w:val="00761C89"/>
    <w:rsid w:val="00766AAA"/>
    <w:rsid w:val="007804DA"/>
    <w:rsid w:val="007A1D73"/>
    <w:rsid w:val="007A5BC8"/>
    <w:rsid w:val="008128B3"/>
    <w:rsid w:val="00820858"/>
    <w:rsid w:val="00832731"/>
    <w:rsid w:val="00873D4A"/>
    <w:rsid w:val="00890025"/>
    <w:rsid w:val="008933A4"/>
    <w:rsid w:val="008A3E8E"/>
    <w:rsid w:val="008B1ED0"/>
    <w:rsid w:val="008B2AD0"/>
    <w:rsid w:val="008B3E42"/>
    <w:rsid w:val="008B3F96"/>
    <w:rsid w:val="008C7F79"/>
    <w:rsid w:val="008D5AE6"/>
    <w:rsid w:val="008D6983"/>
    <w:rsid w:val="008E503A"/>
    <w:rsid w:val="00922D24"/>
    <w:rsid w:val="009306F7"/>
    <w:rsid w:val="00960A37"/>
    <w:rsid w:val="009A009B"/>
    <w:rsid w:val="009C4B0F"/>
    <w:rsid w:val="009C6542"/>
    <w:rsid w:val="009F5B97"/>
    <w:rsid w:val="00A02BB9"/>
    <w:rsid w:val="00A157C4"/>
    <w:rsid w:val="00A36BF6"/>
    <w:rsid w:val="00A53B6B"/>
    <w:rsid w:val="00A634C7"/>
    <w:rsid w:val="00A650A0"/>
    <w:rsid w:val="00A66505"/>
    <w:rsid w:val="00A668B9"/>
    <w:rsid w:val="00A83A17"/>
    <w:rsid w:val="00AB0A1B"/>
    <w:rsid w:val="00AB1F63"/>
    <w:rsid w:val="00AF1859"/>
    <w:rsid w:val="00AF6226"/>
    <w:rsid w:val="00AF685A"/>
    <w:rsid w:val="00B12738"/>
    <w:rsid w:val="00B251B9"/>
    <w:rsid w:val="00B30C49"/>
    <w:rsid w:val="00B45CBE"/>
    <w:rsid w:val="00B47765"/>
    <w:rsid w:val="00BD2D56"/>
    <w:rsid w:val="00BE6243"/>
    <w:rsid w:val="00C02EFC"/>
    <w:rsid w:val="00C27602"/>
    <w:rsid w:val="00C43AD4"/>
    <w:rsid w:val="00C56226"/>
    <w:rsid w:val="00C74E03"/>
    <w:rsid w:val="00CC0D9B"/>
    <w:rsid w:val="00CD3EFC"/>
    <w:rsid w:val="00CE41AD"/>
    <w:rsid w:val="00D0313D"/>
    <w:rsid w:val="00D20F17"/>
    <w:rsid w:val="00D27D7B"/>
    <w:rsid w:val="00D51082"/>
    <w:rsid w:val="00D57684"/>
    <w:rsid w:val="00D62FAF"/>
    <w:rsid w:val="00D92379"/>
    <w:rsid w:val="00DB101A"/>
    <w:rsid w:val="00DC4646"/>
    <w:rsid w:val="00DF1F7A"/>
    <w:rsid w:val="00DF49DF"/>
    <w:rsid w:val="00E00C4E"/>
    <w:rsid w:val="00E35D15"/>
    <w:rsid w:val="00E66311"/>
    <w:rsid w:val="00EB6F65"/>
    <w:rsid w:val="00EE4685"/>
    <w:rsid w:val="00EF1571"/>
    <w:rsid w:val="00F02B8C"/>
    <w:rsid w:val="00F06B7C"/>
    <w:rsid w:val="00F31D1B"/>
    <w:rsid w:val="00F342F4"/>
    <w:rsid w:val="00F36999"/>
    <w:rsid w:val="00F42B77"/>
    <w:rsid w:val="00F430E2"/>
    <w:rsid w:val="00F47698"/>
    <w:rsid w:val="00F7220A"/>
    <w:rsid w:val="00F818AC"/>
    <w:rsid w:val="00F8623D"/>
    <w:rsid w:val="00F87C5E"/>
    <w:rsid w:val="00FB41B1"/>
    <w:rsid w:val="00FB53FF"/>
    <w:rsid w:val="00FC6031"/>
    <w:rsid w:val="00FD29A6"/>
    <w:rsid w:val="00FF22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3229D70"/>
  <w15:chartTrackingRefBased/>
  <w15:docId w15:val="{77E1318C-38F9-43E8-862B-3D5E867ED1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="PMingLiU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0" w:unhideWhenUsed="1"/>
    <w:lsdException w:name="toc 5" w:semiHidden="1" w:uiPriority="0" w:unhideWhenUsed="1"/>
    <w:lsdException w:name="toc 6" w:semiHidden="1" w:uiPriority="0" w:unhideWhenUsed="1"/>
    <w:lsdException w:name="toc 7" w:semiHidden="1" w:uiPriority="0" w:unhideWhenUsed="1"/>
    <w:lsdException w:name="toc 8" w:semiHidden="1" w:uiPriority="0" w:unhideWhenUsed="1"/>
    <w:lsdException w:name="toc 9" w:semiHidden="1" w:uiPriority="0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iPriority="0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Texto"/>
    <w:qFormat/>
    <w:rsid w:val="00DF49DF"/>
    <w:pPr>
      <w:spacing w:after="0" w:line="360" w:lineRule="auto"/>
      <w:jc w:val="both"/>
    </w:pPr>
    <w:rPr>
      <w:rFonts w:ascii="Century Gothic" w:eastAsia="MS Mincho" w:hAnsi="Century Gothic" w:cs="Times New Roman"/>
      <w:sz w:val="24"/>
      <w:szCs w:val="24"/>
      <w:lang w:eastAsia="pt-PT"/>
    </w:rPr>
  </w:style>
  <w:style w:type="paragraph" w:styleId="Ttulo1">
    <w:name w:val="heading 1"/>
    <w:basedOn w:val="Normal"/>
    <w:link w:val="Ttulo1Carter"/>
    <w:qFormat/>
    <w:rsid w:val="00DF49DF"/>
    <w:pPr>
      <w:spacing w:before="100" w:beforeAutospacing="1" w:after="100" w:afterAutospacing="1" w:line="240" w:lineRule="auto"/>
      <w:jc w:val="left"/>
      <w:outlineLvl w:val="0"/>
    </w:pPr>
    <w:rPr>
      <w:rFonts w:ascii="Times New Roman" w:eastAsia="Times New Roman" w:hAnsi="Times New Roman"/>
      <w:b/>
      <w:bCs/>
      <w:kern w:val="36"/>
      <w:sz w:val="48"/>
      <w:szCs w:val="48"/>
      <w:lang w:eastAsia="en-GB"/>
    </w:rPr>
  </w:style>
  <w:style w:type="paragraph" w:styleId="Ttulo2">
    <w:name w:val="heading 2"/>
    <w:basedOn w:val="Normal"/>
    <w:next w:val="Normal"/>
    <w:link w:val="Ttulo2Carter"/>
    <w:unhideWhenUsed/>
    <w:qFormat/>
    <w:rsid w:val="00DF49DF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Ttulo3">
    <w:name w:val="heading 3"/>
    <w:basedOn w:val="Normal"/>
    <w:next w:val="Normal"/>
    <w:link w:val="Ttulo3Carter"/>
    <w:unhideWhenUsed/>
    <w:qFormat/>
    <w:rsid w:val="0007388E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3763" w:themeColor="accent1" w:themeShade="7F"/>
    </w:rPr>
  </w:style>
  <w:style w:type="paragraph" w:styleId="Ttulo4">
    <w:name w:val="heading 4"/>
    <w:basedOn w:val="Normal"/>
    <w:next w:val="Normal"/>
    <w:link w:val="Ttulo4Carter"/>
    <w:uiPriority w:val="9"/>
    <w:unhideWhenUsed/>
    <w:qFormat/>
    <w:rsid w:val="00C43AD4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styleId="Hiperligao">
    <w:name w:val="Hyperlink"/>
    <w:basedOn w:val="Tipodeletrapredefinidodopargrafo"/>
    <w:uiPriority w:val="99"/>
    <w:rsid w:val="00DF49DF"/>
    <w:rPr>
      <w:color w:val="0000FF"/>
      <w:u w:val="single"/>
    </w:rPr>
  </w:style>
  <w:style w:type="character" w:customStyle="1" w:styleId="texhtml1">
    <w:name w:val="texhtml1"/>
    <w:basedOn w:val="Tipodeletrapredefinidodopargrafo"/>
    <w:rsid w:val="00DF49DF"/>
    <w:rPr>
      <w:sz w:val="30"/>
      <w:szCs w:val="30"/>
    </w:rPr>
  </w:style>
  <w:style w:type="character" w:customStyle="1" w:styleId="mwe-math-mathml-inline">
    <w:name w:val="mwe-math-mathml-inline"/>
    <w:basedOn w:val="Tipodeletrapredefinidodopargrafo"/>
    <w:rsid w:val="00DF49DF"/>
  </w:style>
  <w:style w:type="character" w:styleId="TextodoMarcadordePosio">
    <w:name w:val="Placeholder Text"/>
    <w:basedOn w:val="Tipodeletrapredefinidodopargrafo"/>
    <w:uiPriority w:val="99"/>
    <w:semiHidden/>
    <w:rsid w:val="00DF49DF"/>
    <w:rPr>
      <w:color w:val="808080"/>
    </w:rPr>
  </w:style>
  <w:style w:type="character" w:customStyle="1" w:styleId="Ttulo1Carter">
    <w:name w:val="Título 1 Caráter"/>
    <w:basedOn w:val="Tipodeletrapredefinidodopargrafo"/>
    <w:link w:val="Ttulo1"/>
    <w:rsid w:val="00DF49DF"/>
    <w:rPr>
      <w:rFonts w:ascii="Times New Roman" w:eastAsia="Times New Roman" w:hAnsi="Times New Roman" w:cs="Times New Roman"/>
      <w:b/>
      <w:bCs/>
      <w:kern w:val="36"/>
      <w:sz w:val="48"/>
      <w:szCs w:val="48"/>
      <w:lang w:eastAsia="en-GB"/>
    </w:rPr>
  </w:style>
  <w:style w:type="paragraph" w:styleId="Ttulo">
    <w:name w:val="Title"/>
    <w:basedOn w:val="Normal"/>
    <w:next w:val="Normal"/>
    <w:link w:val="TtuloCarter"/>
    <w:uiPriority w:val="10"/>
    <w:qFormat/>
    <w:rsid w:val="00DF49DF"/>
    <w:pPr>
      <w:spacing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tuloCarter">
    <w:name w:val="Título Caráter"/>
    <w:basedOn w:val="Tipodeletrapredefinidodopargrafo"/>
    <w:link w:val="Ttulo"/>
    <w:uiPriority w:val="10"/>
    <w:rsid w:val="00DF49DF"/>
    <w:rPr>
      <w:rFonts w:asciiTheme="majorHAnsi" w:eastAsiaTheme="majorEastAsia" w:hAnsiTheme="majorHAnsi" w:cstheme="majorBidi"/>
      <w:spacing w:val="-10"/>
      <w:kern w:val="28"/>
      <w:sz w:val="56"/>
      <w:szCs w:val="56"/>
      <w:lang w:val="pt-PT" w:eastAsia="pt-PT"/>
    </w:rPr>
  </w:style>
  <w:style w:type="character" w:customStyle="1" w:styleId="Ttulo2Carter">
    <w:name w:val="Título 2 Caráter"/>
    <w:basedOn w:val="Tipodeletrapredefinidodopargrafo"/>
    <w:link w:val="Ttulo2"/>
    <w:rsid w:val="00DF49DF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val="pt-PT" w:eastAsia="pt-PT"/>
    </w:rPr>
  </w:style>
  <w:style w:type="paragraph" w:styleId="PargrafodaLista">
    <w:name w:val="List Paragraph"/>
    <w:basedOn w:val="Normal"/>
    <w:uiPriority w:val="34"/>
    <w:qFormat/>
    <w:rsid w:val="00FB53FF"/>
    <w:pPr>
      <w:ind w:left="720"/>
      <w:contextualSpacing/>
    </w:pPr>
  </w:style>
  <w:style w:type="paragraph" w:styleId="Cabealho">
    <w:name w:val="header"/>
    <w:basedOn w:val="Normal"/>
    <w:link w:val="CabealhoCarter"/>
    <w:unhideWhenUsed/>
    <w:rsid w:val="008B3E42"/>
    <w:pPr>
      <w:tabs>
        <w:tab w:val="center" w:pos="4252"/>
        <w:tab w:val="right" w:pos="8504"/>
      </w:tabs>
      <w:spacing w:line="240" w:lineRule="auto"/>
    </w:pPr>
  </w:style>
  <w:style w:type="character" w:customStyle="1" w:styleId="CabealhoCarter">
    <w:name w:val="Cabeçalho Caráter"/>
    <w:basedOn w:val="Tipodeletrapredefinidodopargrafo"/>
    <w:link w:val="Cabealho"/>
    <w:rsid w:val="008B3E42"/>
    <w:rPr>
      <w:rFonts w:ascii="Century Gothic" w:eastAsia="MS Mincho" w:hAnsi="Century Gothic" w:cs="Times New Roman"/>
      <w:sz w:val="24"/>
      <w:szCs w:val="24"/>
      <w:lang w:val="pt-PT" w:eastAsia="pt-PT"/>
    </w:rPr>
  </w:style>
  <w:style w:type="paragraph" w:styleId="Rodap">
    <w:name w:val="footer"/>
    <w:basedOn w:val="Normal"/>
    <w:link w:val="RodapCarter"/>
    <w:unhideWhenUsed/>
    <w:rsid w:val="008B3E42"/>
    <w:pPr>
      <w:tabs>
        <w:tab w:val="center" w:pos="4252"/>
        <w:tab w:val="right" w:pos="8504"/>
      </w:tabs>
      <w:spacing w:line="240" w:lineRule="auto"/>
    </w:pPr>
  </w:style>
  <w:style w:type="character" w:customStyle="1" w:styleId="RodapCarter">
    <w:name w:val="Rodapé Caráter"/>
    <w:basedOn w:val="Tipodeletrapredefinidodopargrafo"/>
    <w:link w:val="Rodap"/>
    <w:rsid w:val="008B3E42"/>
    <w:rPr>
      <w:rFonts w:ascii="Century Gothic" w:eastAsia="MS Mincho" w:hAnsi="Century Gothic" w:cs="Times New Roman"/>
      <w:sz w:val="24"/>
      <w:szCs w:val="24"/>
      <w:lang w:val="pt-PT" w:eastAsia="pt-PT"/>
    </w:rPr>
  </w:style>
  <w:style w:type="paragraph" w:customStyle="1" w:styleId="texto">
    <w:name w:val="texto"/>
    <w:link w:val="textoCarcter"/>
    <w:qFormat/>
    <w:rsid w:val="00710DB1"/>
    <w:pPr>
      <w:spacing w:before="120" w:after="200" w:line="360" w:lineRule="auto"/>
      <w:jc w:val="both"/>
    </w:pPr>
    <w:rPr>
      <w:rFonts w:eastAsiaTheme="minorEastAsia" w:cs="Times New Roman"/>
      <w:szCs w:val="28"/>
      <w:lang w:val="pt-PT" w:eastAsia="zh-TW"/>
    </w:rPr>
  </w:style>
  <w:style w:type="character" w:customStyle="1" w:styleId="textoCarcter">
    <w:name w:val="texto Carácter"/>
    <w:basedOn w:val="Tipodeletrapredefinidodopargrafo"/>
    <w:link w:val="texto"/>
    <w:rsid w:val="00710DB1"/>
    <w:rPr>
      <w:rFonts w:eastAsiaTheme="minorEastAsia" w:cs="Times New Roman"/>
      <w:szCs w:val="28"/>
      <w:lang w:val="pt-PT" w:eastAsia="zh-TW"/>
    </w:rPr>
  </w:style>
  <w:style w:type="character" w:customStyle="1" w:styleId="Ttulo3Carter">
    <w:name w:val="Título 3 Caráter"/>
    <w:basedOn w:val="Tipodeletrapredefinidodopargrafo"/>
    <w:link w:val="Ttulo3"/>
    <w:rsid w:val="0007388E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val="pt-PT" w:eastAsia="pt-PT"/>
    </w:rPr>
  </w:style>
  <w:style w:type="table" w:styleId="TabelacomGrelha">
    <w:name w:val="Table Grid"/>
    <w:basedOn w:val="Tabelanormal"/>
    <w:rsid w:val="003B7F4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tulo4Carter">
    <w:name w:val="Título 4 Caráter"/>
    <w:basedOn w:val="Tipodeletrapredefinidodopargrafo"/>
    <w:link w:val="Ttulo4"/>
    <w:uiPriority w:val="9"/>
    <w:rsid w:val="00C43AD4"/>
    <w:rPr>
      <w:rFonts w:asciiTheme="majorHAnsi" w:eastAsiaTheme="majorEastAsia" w:hAnsiTheme="majorHAnsi" w:cstheme="majorBidi"/>
      <w:i/>
      <w:iCs/>
      <w:color w:val="2F5496" w:themeColor="accent1" w:themeShade="BF"/>
      <w:sz w:val="24"/>
      <w:szCs w:val="24"/>
      <w:lang w:eastAsia="pt-PT"/>
    </w:rPr>
  </w:style>
  <w:style w:type="character" w:customStyle="1" w:styleId="MathematicaFormatStandardForm">
    <w:name w:val="MathematicaFormatStandardForm"/>
    <w:uiPriority w:val="99"/>
    <w:rsid w:val="00370526"/>
    <w:rPr>
      <w:rFonts w:ascii="Courier" w:hAnsi="Courier" w:cs="Courier"/>
    </w:rPr>
  </w:style>
  <w:style w:type="paragraph" w:customStyle="1" w:styleId="Questosecund">
    <w:name w:val="Questão secund"/>
    <w:basedOn w:val="PargrafodaLista"/>
    <w:link w:val="QuestosecundCarcter"/>
    <w:qFormat/>
    <w:rsid w:val="00710DB1"/>
    <w:pPr>
      <w:numPr>
        <w:ilvl w:val="1"/>
        <w:numId w:val="1"/>
      </w:numPr>
      <w:tabs>
        <w:tab w:val="left" w:pos="284"/>
        <w:tab w:val="left" w:pos="426"/>
      </w:tabs>
      <w:spacing w:after="120"/>
      <w:ind w:left="794" w:hanging="454"/>
      <w:contextualSpacing w:val="0"/>
    </w:pPr>
    <w:rPr>
      <w:rFonts w:ascii="Arial" w:eastAsia="Times New Roman" w:hAnsi="Arial" w:cstheme="minorHAnsi"/>
      <w:sz w:val="20"/>
      <w:szCs w:val="22"/>
      <w:lang w:val="pt-PT" w:eastAsia="ko-KR"/>
    </w:rPr>
  </w:style>
  <w:style w:type="paragraph" w:customStyle="1" w:styleId="Questoprincipal">
    <w:name w:val="Questão principal"/>
    <w:basedOn w:val="PargrafodaLista"/>
    <w:next w:val="Questosecund"/>
    <w:link w:val="QuestoprincipalCarcter"/>
    <w:qFormat/>
    <w:rsid w:val="00710DB1"/>
    <w:pPr>
      <w:numPr>
        <w:numId w:val="1"/>
      </w:numPr>
      <w:tabs>
        <w:tab w:val="left" w:pos="10204"/>
      </w:tabs>
      <w:spacing w:before="240" w:after="120"/>
      <w:ind w:left="357" w:hanging="357"/>
      <w:contextualSpacing w:val="0"/>
    </w:pPr>
    <w:rPr>
      <w:rFonts w:ascii="Arial" w:eastAsia="Times New Roman" w:hAnsi="Arial" w:cstheme="minorHAnsi"/>
      <w:sz w:val="20"/>
      <w:szCs w:val="22"/>
      <w:lang w:val="pt-PT" w:eastAsia="ko-KR"/>
    </w:rPr>
  </w:style>
  <w:style w:type="character" w:customStyle="1" w:styleId="QuestoprincipalCarcter">
    <w:name w:val="Questão principal Carácter"/>
    <w:basedOn w:val="Tipodeletrapredefinidodopargrafo"/>
    <w:link w:val="Questoprincipal"/>
    <w:rsid w:val="00710DB1"/>
    <w:rPr>
      <w:rFonts w:ascii="Arial" w:eastAsia="Times New Roman" w:hAnsi="Arial" w:cstheme="minorHAnsi"/>
      <w:sz w:val="20"/>
      <w:lang w:val="pt-PT" w:eastAsia="ko-KR"/>
    </w:rPr>
  </w:style>
  <w:style w:type="paragraph" w:customStyle="1" w:styleId="EQ">
    <w:name w:val="EQ"/>
    <w:basedOn w:val="Normal"/>
    <w:next w:val="Normal"/>
    <w:link w:val="EQCarcter"/>
    <w:rsid w:val="008E503A"/>
    <w:pPr>
      <w:tabs>
        <w:tab w:val="center" w:pos="3688"/>
      </w:tabs>
      <w:spacing w:before="120" w:after="240" w:line="312" w:lineRule="auto"/>
      <w:jc w:val="center"/>
    </w:pPr>
    <w:rPr>
      <w:rFonts w:ascii="Arial" w:eastAsia="PMingLiU" w:hAnsi="Arial" w:cs="Arial"/>
      <w:sz w:val="18"/>
      <w:szCs w:val="18"/>
      <w:lang w:val="pt-PT" w:eastAsia="zh-TW"/>
    </w:rPr>
  </w:style>
  <w:style w:type="character" w:customStyle="1" w:styleId="EQCarcter">
    <w:name w:val="EQ Carácter"/>
    <w:link w:val="EQ"/>
    <w:locked/>
    <w:rsid w:val="008E503A"/>
    <w:rPr>
      <w:rFonts w:ascii="Arial" w:eastAsia="PMingLiU" w:hAnsi="Arial" w:cs="Arial"/>
      <w:sz w:val="18"/>
      <w:szCs w:val="18"/>
      <w:lang w:val="pt-PT" w:eastAsia="zh-TW"/>
    </w:rPr>
  </w:style>
  <w:style w:type="paragraph" w:customStyle="1" w:styleId="caixa">
    <w:name w:val="caixa"/>
    <w:basedOn w:val="Normal"/>
    <w:link w:val="caixaCarcter"/>
    <w:rsid w:val="008E503A"/>
    <w:pPr>
      <w:spacing w:line="312" w:lineRule="auto"/>
    </w:pPr>
    <w:rPr>
      <w:rFonts w:ascii="Arial" w:eastAsia="PMingLiU" w:hAnsi="Arial" w:cs="Arial"/>
      <w:sz w:val="18"/>
      <w:szCs w:val="18"/>
      <w:lang w:val="pt-PT" w:eastAsia="zh-TW"/>
    </w:rPr>
  </w:style>
  <w:style w:type="character" w:customStyle="1" w:styleId="caixaCarcter">
    <w:name w:val="caixa Carácter"/>
    <w:link w:val="caixa"/>
    <w:locked/>
    <w:rsid w:val="008E503A"/>
    <w:rPr>
      <w:rFonts w:ascii="Arial" w:eastAsia="PMingLiU" w:hAnsi="Arial" w:cs="Arial"/>
      <w:sz w:val="18"/>
      <w:szCs w:val="18"/>
      <w:lang w:val="pt-PT" w:eastAsia="zh-TW"/>
    </w:rPr>
  </w:style>
  <w:style w:type="paragraph" w:styleId="Cabealhodondice">
    <w:name w:val="TOC Heading"/>
    <w:basedOn w:val="Ttulo1"/>
    <w:next w:val="Normal"/>
    <w:uiPriority w:val="39"/>
    <w:unhideWhenUsed/>
    <w:qFormat/>
    <w:rsid w:val="008E503A"/>
    <w:pPr>
      <w:keepNext/>
      <w:keepLines/>
      <w:spacing w:before="240" w:beforeAutospacing="0" w:after="0" w:afterAutospacing="0" w:line="259" w:lineRule="auto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  <w:sz w:val="32"/>
      <w:szCs w:val="32"/>
    </w:rPr>
  </w:style>
  <w:style w:type="paragraph" w:styleId="ndice1">
    <w:name w:val="toc 1"/>
    <w:basedOn w:val="Normal"/>
    <w:next w:val="Normal"/>
    <w:autoRedefine/>
    <w:uiPriority w:val="39"/>
    <w:unhideWhenUsed/>
    <w:rsid w:val="008E503A"/>
    <w:pPr>
      <w:spacing w:after="100"/>
    </w:pPr>
  </w:style>
  <w:style w:type="paragraph" w:styleId="ndice2">
    <w:name w:val="toc 2"/>
    <w:basedOn w:val="Normal"/>
    <w:next w:val="Normal"/>
    <w:autoRedefine/>
    <w:uiPriority w:val="39"/>
    <w:unhideWhenUsed/>
    <w:rsid w:val="008E503A"/>
    <w:pPr>
      <w:spacing w:after="100"/>
      <w:ind w:left="240"/>
    </w:pPr>
  </w:style>
  <w:style w:type="paragraph" w:customStyle="1" w:styleId="TtuloCap">
    <w:name w:val="Título Cap"/>
    <w:basedOn w:val="Ttulo1"/>
    <w:link w:val="TtuloCapCarcter"/>
    <w:rsid w:val="00562B99"/>
    <w:pPr>
      <w:keepNext/>
      <w:keepLines/>
      <w:spacing w:before="0" w:beforeAutospacing="0" w:after="0" w:afterAutospacing="0"/>
      <w:jc w:val="right"/>
    </w:pPr>
    <w:rPr>
      <w:rFonts w:ascii="Arial" w:eastAsia="PMingLiU" w:hAnsi="Arial" w:cs="Arial"/>
      <w:color w:val="000000"/>
      <w:kern w:val="0"/>
      <w:sz w:val="72"/>
      <w:szCs w:val="18"/>
      <w:lang w:val="pt-PT" w:eastAsia="zh-TW"/>
    </w:rPr>
  </w:style>
  <w:style w:type="character" w:customStyle="1" w:styleId="TtuloCapCarcter">
    <w:name w:val="Título Cap Carácter"/>
    <w:link w:val="TtuloCap"/>
    <w:locked/>
    <w:rsid w:val="00562B99"/>
    <w:rPr>
      <w:rFonts w:ascii="Arial" w:eastAsia="PMingLiU" w:hAnsi="Arial" w:cs="Arial"/>
      <w:b/>
      <w:bCs/>
      <w:color w:val="000000"/>
      <w:sz w:val="72"/>
      <w:szCs w:val="18"/>
      <w:lang w:val="pt-PT" w:eastAsia="zh-TW"/>
    </w:rPr>
  </w:style>
  <w:style w:type="paragraph" w:customStyle="1" w:styleId="Cabealhodondice1">
    <w:name w:val="Cabeçalho do Índice1"/>
    <w:basedOn w:val="Ttulo1"/>
    <w:next w:val="Normal"/>
    <w:rsid w:val="00562B99"/>
    <w:pPr>
      <w:keepNext/>
      <w:keepLines/>
      <w:spacing w:before="1560" w:beforeAutospacing="0" w:after="1080" w:afterAutospacing="0"/>
      <w:jc w:val="right"/>
      <w:outlineLvl w:val="9"/>
    </w:pPr>
    <w:rPr>
      <w:rFonts w:ascii="Arial" w:eastAsia="PMingLiU" w:hAnsi="Arial" w:cs="Arial"/>
      <w:b w:val="0"/>
      <w:smallCaps/>
      <w:color w:val="000000"/>
      <w:kern w:val="0"/>
      <w:sz w:val="28"/>
      <w:szCs w:val="28"/>
      <w:lang w:val="pt-PT" w:eastAsia="en-US"/>
    </w:rPr>
  </w:style>
  <w:style w:type="paragraph" w:styleId="Textodebalo">
    <w:name w:val="Balloon Text"/>
    <w:basedOn w:val="Normal"/>
    <w:link w:val="TextodebaloCarter"/>
    <w:semiHidden/>
    <w:rsid w:val="00562B99"/>
    <w:pPr>
      <w:spacing w:line="240" w:lineRule="auto"/>
      <w:jc w:val="left"/>
    </w:pPr>
    <w:rPr>
      <w:rFonts w:ascii="Tahoma" w:eastAsia="PMingLiU" w:hAnsi="Tahoma" w:cs="Tahoma"/>
      <w:sz w:val="16"/>
      <w:szCs w:val="16"/>
      <w:lang w:val="pt-PT" w:eastAsia="zh-TW"/>
    </w:rPr>
  </w:style>
  <w:style w:type="character" w:customStyle="1" w:styleId="TextodebaloCarter">
    <w:name w:val="Texto de balão Caráter"/>
    <w:basedOn w:val="Tipodeletrapredefinidodopargrafo"/>
    <w:link w:val="Textodebalo"/>
    <w:semiHidden/>
    <w:rsid w:val="00562B99"/>
    <w:rPr>
      <w:rFonts w:ascii="Tahoma" w:eastAsia="PMingLiU" w:hAnsi="Tahoma" w:cs="Tahoma"/>
      <w:sz w:val="16"/>
      <w:szCs w:val="16"/>
      <w:lang w:val="pt-PT" w:eastAsia="zh-TW"/>
    </w:rPr>
  </w:style>
  <w:style w:type="paragraph" w:styleId="ndice3">
    <w:name w:val="toc 3"/>
    <w:basedOn w:val="Normal"/>
    <w:next w:val="Normal"/>
    <w:uiPriority w:val="39"/>
    <w:rsid w:val="00562B99"/>
    <w:pPr>
      <w:spacing w:line="276" w:lineRule="auto"/>
      <w:ind w:left="440"/>
      <w:jc w:val="left"/>
    </w:pPr>
    <w:rPr>
      <w:rFonts w:ascii="Calibri" w:eastAsia="PMingLiU" w:hAnsi="Calibri" w:cs="Calibri"/>
      <w:i/>
      <w:iCs/>
      <w:sz w:val="20"/>
      <w:szCs w:val="20"/>
      <w:lang w:val="pt-PT" w:eastAsia="zh-TW"/>
    </w:rPr>
  </w:style>
  <w:style w:type="character" w:customStyle="1" w:styleId="HTMLpr-formatadoCarter">
    <w:name w:val="HTML pré-formatado Caráter"/>
    <w:link w:val="HTMLpr-formatado"/>
    <w:uiPriority w:val="99"/>
    <w:semiHidden/>
    <w:locked/>
    <w:rsid w:val="00562B99"/>
    <w:rPr>
      <w:rFonts w:ascii="Courier New" w:hAnsi="Courier New" w:cs="Courier New"/>
    </w:rPr>
  </w:style>
  <w:style w:type="paragraph" w:styleId="HTMLpr-formatado">
    <w:name w:val="HTML Preformatted"/>
    <w:basedOn w:val="Normal"/>
    <w:link w:val="HTMLpr-formatadoCarter"/>
    <w:uiPriority w:val="99"/>
    <w:semiHidden/>
    <w:rsid w:val="00562B9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jc w:val="left"/>
    </w:pPr>
    <w:rPr>
      <w:rFonts w:ascii="Courier New" w:eastAsiaTheme="minorHAnsi" w:hAnsi="Courier New" w:cs="Courier New"/>
      <w:sz w:val="22"/>
      <w:szCs w:val="22"/>
      <w:lang w:eastAsia="en-US"/>
    </w:rPr>
  </w:style>
  <w:style w:type="character" w:customStyle="1" w:styleId="HTMLpr-formatadoCarter1">
    <w:name w:val="HTML pré-formatado Caráter1"/>
    <w:basedOn w:val="Tipodeletrapredefinidodopargrafo"/>
    <w:uiPriority w:val="99"/>
    <w:semiHidden/>
    <w:rsid w:val="00562B99"/>
    <w:rPr>
      <w:rFonts w:ascii="Consolas" w:eastAsia="MS Mincho" w:hAnsi="Consolas" w:cs="Times New Roman"/>
      <w:sz w:val="20"/>
      <w:szCs w:val="20"/>
      <w:lang w:eastAsia="pt-PT"/>
    </w:rPr>
  </w:style>
  <w:style w:type="character" w:customStyle="1" w:styleId="DataCarter">
    <w:name w:val="Data Caráter"/>
    <w:link w:val="Data"/>
    <w:semiHidden/>
    <w:locked/>
    <w:rsid w:val="00562B99"/>
  </w:style>
  <w:style w:type="paragraph" w:styleId="Data">
    <w:name w:val="Date"/>
    <w:basedOn w:val="Normal"/>
    <w:next w:val="Normal"/>
    <w:link w:val="DataCarter"/>
    <w:semiHidden/>
    <w:rsid w:val="00562B99"/>
    <w:pPr>
      <w:spacing w:after="200" w:line="276" w:lineRule="auto"/>
      <w:jc w:val="left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DataCarter1">
    <w:name w:val="Data Caráter1"/>
    <w:basedOn w:val="Tipodeletrapredefinidodopargrafo"/>
    <w:uiPriority w:val="99"/>
    <w:semiHidden/>
    <w:rsid w:val="00562B99"/>
    <w:rPr>
      <w:rFonts w:ascii="Century Gothic" w:eastAsia="MS Mincho" w:hAnsi="Century Gothic" w:cs="Times New Roman"/>
      <w:sz w:val="24"/>
      <w:szCs w:val="24"/>
      <w:lang w:eastAsia="pt-PT"/>
    </w:rPr>
  </w:style>
  <w:style w:type="paragraph" w:customStyle="1" w:styleId="Tabela-Scilab">
    <w:name w:val="Tabela-Scilab"/>
    <w:basedOn w:val="Normal"/>
    <w:link w:val="Tabela-ScilabCarcter"/>
    <w:rsid w:val="00562B99"/>
    <w:pPr>
      <w:spacing w:line="288" w:lineRule="auto"/>
      <w:jc w:val="right"/>
    </w:pPr>
    <w:rPr>
      <w:rFonts w:ascii="Arial" w:eastAsia="PMingLiU" w:hAnsi="Arial" w:cs="Arial"/>
      <w:sz w:val="16"/>
      <w:szCs w:val="16"/>
      <w:lang w:val="pt-PT" w:eastAsia="zh-TW"/>
    </w:rPr>
  </w:style>
  <w:style w:type="character" w:customStyle="1" w:styleId="Tabela-ScilabCarcter">
    <w:name w:val="Tabela-Scilab Carácter"/>
    <w:link w:val="Tabela-Scilab"/>
    <w:locked/>
    <w:rsid w:val="00562B99"/>
    <w:rPr>
      <w:rFonts w:ascii="Arial" w:eastAsia="PMingLiU" w:hAnsi="Arial" w:cs="Arial"/>
      <w:sz w:val="16"/>
      <w:szCs w:val="16"/>
      <w:lang w:val="pt-PT" w:eastAsia="zh-TW"/>
    </w:rPr>
  </w:style>
  <w:style w:type="character" w:customStyle="1" w:styleId="MapadodocumentoCarter">
    <w:name w:val="Mapa do documento Caráter"/>
    <w:link w:val="Mapadodocumento"/>
    <w:semiHidden/>
    <w:locked/>
    <w:rsid w:val="00562B99"/>
    <w:rPr>
      <w:rFonts w:ascii="Tahoma" w:hAnsi="Tahoma" w:cs="Tahoma"/>
      <w:sz w:val="16"/>
      <w:szCs w:val="16"/>
    </w:rPr>
  </w:style>
  <w:style w:type="paragraph" w:styleId="Mapadodocumento">
    <w:name w:val="Document Map"/>
    <w:basedOn w:val="Normal"/>
    <w:link w:val="MapadodocumentoCarter"/>
    <w:semiHidden/>
    <w:rsid w:val="00562B99"/>
    <w:pPr>
      <w:spacing w:line="240" w:lineRule="auto"/>
      <w:jc w:val="left"/>
    </w:pPr>
    <w:rPr>
      <w:rFonts w:ascii="Tahoma" w:eastAsiaTheme="minorHAnsi" w:hAnsi="Tahoma" w:cs="Tahoma"/>
      <w:sz w:val="16"/>
      <w:szCs w:val="16"/>
      <w:lang w:eastAsia="en-US"/>
    </w:rPr>
  </w:style>
  <w:style w:type="character" w:customStyle="1" w:styleId="MapadodocumentoCarter1">
    <w:name w:val="Mapa do documento Caráter1"/>
    <w:basedOn w:val="Tipodeletrapredefinidodopargrafo"/>
    <w:uiPriority w:val="99"/>
    <w:semiHidden/>
    <w:rsid w:val="00562B99"/>
    <w:rPr>
      <w:rFonts w:ascii="Segoe UI" w:eastAsia="MS Mincho" w:hAnsi="Segoe UI" w:cs="Segoe UI"/>
      <w:sz w:val="16"/>
      <w:szCs w:val="16"/>
      <w:lang w:eastAsia="pt-PT"/>
    </w:rPr>
  </w:style>
  <w:style w:type="character" w:customStyle="1" w:styleId="TextodoMarcadordePosio1">
    <w:name w:val="Texto do Marcador de Posição1"/>
    <w:semiHidden/>
    <w:rsid w:val="00562B99"/>
    <w:rPr>
      <w:rFonts w:cs="Times New Roman"/>
      <w:color w:val="808080"/>
    </w:rPr>
  </w:style>
  <w:style w:type="paragraph" w:customStyle="1" w:styleId="textoAcaixa">
    <w:name w:val="texto_A_caixa"/>
    <w:basedOn w:val="Normal"/>
    <w:link w:val="textoAcaixaCarcter"/>
    <w:rsid w:val="00562B99"/>
    <w:pPr>
      <w:spacing w:after="480" w:line="312" w:lineRule="auto"/>
      <w:ind w:firstLine="340"/>
    </w:pPr>
    <w:rPr>
      <w:rFonts w:ascii="Arial" w:eastAsia="PMingLiU" w:hAnsi="Arial" w:cs="Arial"/>
      <w:sz w:val="18"/>
      <w:szCs w:val="18"/>
      <w:lang w:val="pt-PT" w:eastAsia="zh-TW"/>
    </w:rPr>
  </w:style>
  <w:style w:type="character" w:customStyle="1" w:styleId="textoAcaixaCarcter">
    <w:name w:val="texto_A_caixa Carácter"/>
    <w:link w:val="textoAcaixa"/>
    <w:locked/>
    <w:rsid w:val="00562B99"/>
    <w:rPr>
      <w:rFonts w:ascii="Arial" w:eastAsia="PMingLiU" w:hAnsi="Arial" w:cs="Arial"/>
      <w:sz w:val="18"/>
      <w:szCs w:val="18"/>
      <w:lang w:val="pt-PT" w:eastAsia="zh-TW"/>
    </w:rPr>
  </w:style>
  <w:style w:type="paragraph" w:customStyle="1" w:styleId="textoDcaixa">
    <w:name w:val="texto_D_caixa"/>
    <w:basedOn w:val="Normal"/>
    <w:link w:val="textoDcaixaCarcter"/>
    <w:rsid w:val="00562B99"/>
    <w:pPr>
      <w:spacing w:before="480" w:after="120" w:line="312" w:lineRule="auto"/>
      <w:ind w:firstLine="340"/>
    </w:pPr>
    <w:rPr>
      <w:rFonts w:ascii="Arial" w:eastAsia="PMingLiU" w:hAnsi="Arial" w:cs="Arial"/>
      <w:sz w:val="18"/>
      <w:szCs w:val="18"/>
      <w:lang w:val="pt-PT" w:eastAsia="zh-TW"/>
    </w:rPr>
  </w:style>
  <w:style w:type="character" w:customStyle="1" w:styleId="textoDcaixaCarcter">
    <w:name w:val="texto_D_caixa Carácter"/>
    <w:link w:val="textoDcaixa"/>
    <w:locked/>
    <w:rsid w:val="00562B99"/>
    <w:rPr>
      <w:rFonts w:ascii="Arial" w:eastAsia="PMingLiU" w:hAnsi="Arial" w:cs="Arial"/>
      <w:sz w:val="18"/>
      <w:szCs w:val="18"/>
      <w:lang w:val="pt-PT" w:eastAsia="zh-TW"/>
    </w:rPr>
  </w:style>
  <w:style w:type="paragraph" w:customStyle="1" w:styleId="EQfimcaixa">
    <w:name w:val="EQ_fim_caixa"/>
    <w:basedOn w:val="Normal"/>
    <w:link w:val="EQfimcaixaCarcter"/>
    <w:rsid w:val="00562B99"/>
    <w:pPr>
      <w:spacing w:before="120" w:line="312" w:lineRule="auto"/>
      <w:jc w:val="center"/>
    </w:pPr>
    <w:rPr>
      <w:rFonts w:ascii="Arial" w:eastAsia="PMingLiU" w:hAnsi="Arial"/>
      <w:sz w:val="18"/>
      <w:szCs w:val="22"/>
      <w:lang w:val="pt-PT" w:eastAsia="zh-TW"/>
    </w:rPr>
  </w:style>
  <w:style w:type="character" w:customStyle="1" w:styleId="EQfimcaixaCarcter">
    <w:name w:val="EQ_fim_caixa Carácter"/>
    <w:link w:val="EQfimcaixa"/>
    <w:locked/>
    <w:rsid w:val="00562B99"/>
    <w:rPr>
      <w:rFonts w:ascii="Arial" w:eastAsia="PMingLiU" w:hAnsi="Arial" w:cs="Times New Roman"/>
      <w:sz w:val="18"/>
      <w:lang w:val="pt-PT" w:eastAsia="zh-TW"/>
    </w:rPr>
  </w:style>
  <w:style w:type="paragraph" w:customStyle="1" w:styleId="subtitulos">
    <w:name w:val="subtitulos"/>
    <w:basedOn w:val="Normal"/>
    <w:link w:val="subtitulosCarcter"/>
    <w:rsid w:val="00562B99"/>
    <w:pPr>
      <w:spacing w:before="720" w:after="360" w:line="312" w:lineRule="auto"/>
    </w:pPr>
    <w:rPr>
      <w:rFonts w:ascii="Arial" w:eastAsia="PMingLiU" w:hAnsi="Arial" w:cs="Arial"/>
      <w:b/>
      <w:i/>
      <w:sz w:val="18"/>
      <w:szCs w:val="18"/>
      <w:lang w:val="pt-PT" w:eastAsia="zh-TW"/>
    </w:rPr>
  </w:style>
  <w:style w:type="character" w:customStyle="1" w:styleId="subtitulosCarcter">
    <w:name w:val="subtitulos Carácter"/>
    <w:link w:val="subtitulos"/>
    <w:locked/>
    <w:rsid w:val="00562B99"/>
    <w:rPr>
      <w:rFonts w:ascii="Arial" w:eastAsia="PMingLiU" w:hAnsi="Arial" w:cs="Arial"/>
      <w:b/>
      <w:i/>
      <w:sz w:val="18"/>
      <w:szCs w:val="18"/>
      <w:lang w:val="pt-PT" w:eastAsia="zh-TW"/>
    </w:rPr>
  </w:style>
  <w:style w:type="paragraph" w:customStyle="1" w:styleId="exerccioDcaixa">
    <w:name w:val="exercício_D_caixa"/>
    <w:basedOn w:val="Normal"/>
    <w:link w:val="exerccioDcaixaCarcter"/>
    <w:rsid w:val="00562B99"/>
    <w:pPr>
      <w:pBdr>
        <w:bottom w:val="single" w:sz="4" w:space="1" w:color="auto"/>
      </w:pBdr>
      <w:spacing w:before="960" w:after="120" w:line="240" w:lineRule="auto"/>
    </w:pPr>
    <w:rPr>
      <w:rFonts w:ascii="Arial" w:eastAsia="PMingLiU" w:hAnsi="Arial" w:cs="Arial"/>
      <w:b/>
      <w:sz w:val="18"/>
      <w:szCs w:val="18"/>
      <w:lang w:val="pt-PT" w:eastAsia="zh-TW"/>
    </w:rPr>
  </w:style>
  <w:style w:type="character" w:customStyle="1" w:styleId="exerccioDcaixaCarcter">
    <w:name w:val="exercício_D_caixa Carácter"/>
    <w:link w:val="exerccioDcaixa"/>
    <w:locked/>
    <w:rsid w:val="00562B99"/>
    <w:rPr>
      <w:rFonts w:ascii="Arial" w:eastAsia="PMingLiU" w:hAnsi="Arial" w:cs="Arial"/>
      <w:b/>
      <w:sz w:val="18"/>
      <w:szCs w:val="18"/>
      <w:lang w:val="pt-PT" w:eastAsia="zh-TW"/>
    </w:rPr>
  </w:style>
  <w:style w:type="paragraph" w:customStyle="1" w:styleId="exerccio-texto">
    <w:name w:val="exercício-texto"/>
    <w:basedOn w:val="Normal"/>
    <w:link w:val="exerccio-textoCarcter"/>
    <w:rsid w:val="00562B99"/>
    <w:pPr>
      <w:spacing w:line="312" w:lineRule="auto"/>
    </w:pPr>
    <w:rPr>
      <w:rFonts w:ascii="Arial" w:eastAsia="PMingLiU" w:hAnsi="Arial" w:cs="Arial"/>
      <w:sz w:val="18"/>
      <w:szCs w:val="18"/>
      <w:lang w:val="pt-PT" w:eastAsia="zh-TW"/>
    </w:rPr>
  </w:style>
  <w:style w:type="character" w:customStyle="1" w:styleId="exerccio-textoCarcter">
    <w:name w:val="exercício-texto Carácter"/>
    <w:link w:val="exerccio-texto"/>
    <w:locked/>
    <w:rsid w:val="00562B99"/>
    <w:rPr>
      <w:rFonts w:ascii="Arial" w:eastAsia="PMingLiU" w:hAnsi="Arial" w:cs="Arial"/>
      <w:sz w:val="18"/>
      <w:szCs w:val="18"/>
      <w:lang w:val="pt-PT" w:eastAsia="zh-TW"/>
    </w:rPr>
  </w:style>
  <w:style w:type="paragraph" w:customStyle="1" w:styleId="exerccioalinea">
    <w:name w:val="exercício_alinea"/>
    <w:basedOn w:val="Normal"/>
    <w:link w:val="exerccioalineaCarcter"/>
    <w:rsid w:val="00562B99"/>
    <w:pPr>
      <w:numPr>
        <w:numId w:val="8"/>
      </w:numPr>
      <w:spacing w:before="120" w:line="312" w:lineRule="auto"/>
    </w:pPr>
    <w:rPr>
      <w:rFonts w:ascii="Arial" w:eastAsia="PMingLiU" w:hAnsi="Arial" w:cs="Arial"/>
      <w:sz w:val="18"/>
      <w:szCs w:val="18"/>
      <w:lang w:val="pt-PT" w:eastAsia="zh-TW"/>
    </w:rPr>
  </w:style>
  <w:style w:type="character" w:customStyle="1" w:styleId="exerccioalineaCarcter">
    <w:name w:val="exercício_alinea Carácter"/>
    <w:link w:val="exerccioalinea"/>
    <w:locked/>
    <w:rsid w:val="00562B99"/>
    <w:rPr>
      <w:rFonts w:ascii="Arial" w:eastAsia="PMingLiU" w:hAnsi="Arial" w:cs="Arial"/>
      <w:sz w:val="18"/>
      <w:szCs w:val="18"/>
      <w:lang w:val="pt-PT" w:eastAsia="zh-TW"/>
    </w:rPr>
  </w:style>
  <w:style w:type="paragraph" w:customStyle="1" w:styleId="exercicio">
    <w:name w:val="exercicio"/>
    <w:basedOn w:val="exerccioDcaixa"/>
    <w:link w:val="exercicioCarcter"/>
    <w:rsid w:val="00562B99"/>
    <w:pPr>
      <w:spacing w:before="240"/>
    </w:pPr>
  </w:style>
  <w:style w:type="character" w:customStyle="1" w:styleId="exercicioCarcter">
    <w:name w:val="exercicio Carácter"/>
    <w:basedOn w:val="exerccioDcaixaCarcter"/>
    <w:link w:val="exercicio"/>
    <w:locked/>
    <w:rsid w:val="00562B99"/>
    <w:rPr>
      <w:rFonts w:ascii="Arial" w:eastAsia="PMingLiU" w:hAnsi="Arial" w:cs="Arial"/>
      <w:b/>
      <w:sz w:val="18"/>
      <w:szCs w:val="18"/>
      <w:lang w:val="pt-PT" w:eastAsia="zh-TW"/>
    </w:rPr>
  </w:style>
  <w:style w:type="paragraph" w:customStyle="1" w:styleId="Marcacaixa">
    <w:name w:val="Marca_caixa"/>
    <w:basedOn w:val="textoAcaixa"/>
    <w:link w:val="MarcacaixaCarcter"/>
    <w:rsid w:val="00562B99"/>
    <w:pPr>
      <w:numPr>
        <w:numId w:val="7"/>
      </w:numPr>
      <w:spacing w:after="0"/>
    </w:pPr>
  </w:style>
  <w:style w:type="character" w:customStyle="1" w:styleId="MarcacaixaCarcter">
    <w:name w:val="Marca_caixa Carácter"/>
    <w:link w:val="Marcacaixa"/>
    <w:locked/>
    <w:rsid w:val="00562B99"/>
    <w:rPr>
      <w:rFonts w:ascii="Arial" w:eastAsia="PMingLiU" w:hAnsi="Arial" w:cs="Arial"/>
      <w:sz w:val="18"/>
      <w:szCs w:val="18"/>
      <w:lang w:val="pt-PT" w:eastAsia="zh-TW"/>
    </w:rPr>
  </w:style>
  <w:style w:type="paragraph" w:customStyle="1" w:styleId="EQAcaixa">
    <w:name w:val="EQ_A_caixa"/>
    <w:basedOn w:val="EQ"/>
    <w:link w:val="EQAcaixaCarcter"/>
    <w:rsid w:val="00562B99"/>
    <w:pPr>
      <w:spacing w:after="480"/>
    </w:pPr>
  </w:style>
  <w:style w:type="character" w:customStyle="1" w:styleId="EQAcaixaCarcter">
    <w:name w:val="EQ_A_caixa Carácter"/>
    <w:basedOn w:val="EQCarcter"/>
    <w:link w:val="EQAcaixa"/>
    <w:locked/>
    <w:rsid w:val="00562B99"/>
    <w:rPr>
      <w:rFonts w:ascii="Arial" w:eastAsia="PMingLiU" w:hAnsi="Arial" w:cs="Arial"/>
      <w:sz w:val="18"/>
      <w:szCs w:val="18"/>
      <w:lang w:val="pt-PT" w:eastAsia="zh-TW"/>
    </w:rPr>
  </w:style>
  <w:style w:type="paragraph" w:customStyle="1" w:styleId="textosoftware">
    <w:name w:val="texto_software"/>
    <w:basedOn w:val="Normal"/>
    <w:link w:val="textosoftwareCarcter"/>
    <w:rsid w:val="00562B99"/>
    <w:pPr>
      <w:spacing w:after="60" w:line="312" w:lineRule="auto"/>
    </w:pPr>
    <w:rPr>
      <w:rFonts w:ascii="Arial" w:eastAsia="PMingLiU" w:hAnsi="Arial" w:cs="Arial"/>
      <w:sz w:val="18"/>
      <w:szCs w:val="18"/>
      <w:lang w:val="pt-PT" w:eastAsia="zh-TW"/>
    </w:rPr>
  </w:style>
  <w:style w:type="character" w:customStyle="1" w:styleId="textosoftwareCarcter">
    <w:name w:val="texto_software Carácter"/>
    <w:link w:val="textosoftware"/>
    <w:locked/>
    <w:rsid w:val="00562B99"/>
    <w:rPr>
      <w:rFonts w:ascii="Arial" w:eastAsia="PMingLiU" w:hAnsi="Arial" w:cs="Arial"/>
      <w:sz w:val="18"/>
      <w:szCs w:val="18"/>
      <w:lang w:val="pt-PT" w:eastAsia="zh-TW"/>
    </w:rPr>
  </w:style>
  <w:style w:type="paragraph" w:customStyle="1" w:styleId="EQAsoftware">
    <w:name w:val="EQ_A_software"/>
    <w:basedOn w:val="EQfimcaixa"/>
    <w:link w:val="EQAsoftwareCarcter"/>
    <w:rsid w:val="00562B99"/>
    <w:pPr>
      <w:spacing w:after="360"/>
    </w:pPr>
  </w:style>
  <w:style w:type="character" w:customStyle="1" w:styleId="EQAsoftwareCarcter">
    <w:name w:val="EQ_A_software Carácter"/>
    <w:basedOn w:val="EQfimcaixaCarcter"/>
    <w:link w:val="EQAsoftware"/>
    <w:locked/>
    <w:rsid w:val="00562B99"/>
    <w:rPr>
      <w:rFonts w:ascii="Arial" w:eastAsia="PMingLiU" w:hAnsi="Arial" w:cs="Times New Roman"/>
      <w:sz w:val="18"/>
      <w:lang w:val="pt-PT" w:eastAsia="zh-TW"/>
    </w:rPr>
  </w:style>
  <w:style w:type="paragraph" w:customStyle="1" w:styleId="TextoAsoftware">
    <w:name w:val="Texto_A_software"/>
    <w:basedOn w:val="texto"/>
    <w:rsid w:val="00562B99"/>
    <w:pPr>
      <w:spacing w:after="360" w:line="312" w:lineRule="auto"/>
      <w:ind w:firstLine="340"/>
    </w:pPr>
    <w:rPr>
      <w:rFonts w:ascii="Arial" w:eastAsia="PMingLiU" w:hAnsi="Arial" w:cs="Arial"/>
      <w:sz w:val="18"/>
      <w:szCs w:val="18"/>
    </w:rPr>
  </w:style>
  <w:style w:type="paragraph" w:customStyle="1" w:styleId="caixa-textoAsoftware">
    <w:name w:val="caixa-texto_A_software"/>
    <w:basedOn w:val="TextoAsoftware"/>
    <w:rsid w:val="00562B99"/>
    <w:pPr>
      <w:ind w:firstLine="0"/>
    </w:pPr>
  </w:style>
  <w:style w:type="paragraph" w:customStyle="1" w:styleId="textoproblemas">
    <w:name w:val="texto_problemas"/>
    <w:basedOn w:val="Normal"/>
    <w:link w:val="textoproblemasCarcter"/>
    <w:rsid w:val="00562B99"/>
    <w:pPr>
      <w:spacing w:before="240" w:after="480" w:line="312" w:lineRule="auto"/>
      <w:ind w:left="680"/>
    </w:pPr>
    <w:rPr>
      <w:rFonts w:ascii="Arial" w:eastAsia="PMingLiU" w:hAnsi="Arial" w:cs="Arial"/>
      <w:i/>
      <w:sz w:val="18"/>
      <w:szCs w:val="18"/>
      <w:lang w:val="pt-PT" w:eastAsia="zh-TW"/>
    </w:rPr>
  </w:style>
  <w:style w:type="character" w:customStyle="1" w:styleId="textoproblemasCarcter">
    <w:name w:val="texto_problemas Carácter"/>
    <w:link w:val="textoproblemas"/>
    <w:locked/>
    <w:rsid w:val="00562B99"/>
    <w:rPr>
      <w:rFonts w:ascii="Arial" w:eastAsia="PMingLiU" w:hAnsi="Arial" w:cs="Arial"/>
      <w:i/>
      <w:sz w:val="18"/>
      <w:szCs w:val="18"/>
      <w:lang w:val="pt-PT" w:eastAsia="zh-TW"/>
    </w:rPr>
  </w:style>
  <w:style w:type="paragraph" w:customStyle="1" w:styleId="caixatexto0-12">
    <w:name w:val="caixa_texto_0-12"/>
    <w:basedOn w:val="Normal"/>
    <w:link w:val="caixatexto0-12Carcter"/>
    <w:rsid w:val="00562B99"/>
    <w:pPr>
      <w:spacing w:after="240" w:line="312" w:lineRule="auto"/>
    </w:pPr>
    <w:rPr>
      <w:rFonts w:ascii="Arial" w:eastAsia="PMingLiU" w:hAnsi="Arial" w:cs="Arial"/>
      <w:sz w:val="18"/>
      <w:szCs w:val="18"/>
      <w:lang w:val="pt-PT" w:eastAsia="zh-TW"/>
    </w:rPr>
  </w:style>
  <w:style w:type="character" w:customStyle="1" w:styleId="caixatexto0-12Carcter">
    <w:name w:val="caixa_texto_0-12 Carácter"/>
    <w:link w:val="caixatexto0-12"/>
    <w:locked/>
    <w:rsid w:val="00562B99"/>
    <w:rPr>
      <w:rFonts w:ascii="Arial" w:eastAsia="PMingLiU" w:hAnsi="Arial" w:cs="Arial"/>
      <w:sz w:val="18"/>
      <w:szCs w:val="18"/>
      <w:lang w:val="pt-PT" w:eastAsia="zh-TW"/>
    </w:rPr>
  </w:style>
  <w:style w:type="paragraph" w:customStyle="1" w:styleId="caixatexto0-6">
    <w:name w:val="caixa_texto_0-6"/>
    <w:basedOn w:val="caixatexto0-12"/>
    <w:link w:val="caixatexto0-6Carcter"/>
    <w:rsid w:val="00562B99"/>
    <w:pPr>
      <w:spacing w:after="120"/>
    </w:pPr>
  </w:style>
  <w:style w:type="character" w:customStyle="1" w:styleId="caixatexto0-6Carcter">
    <w:name w:val="caixa_texto_0-6 Carácter"/>
    <w:basedOn w:val="caixatexto0-12Carcter"/>
    <w:link w:val="caixatexto0-6"/>
    <w:locked/>
    <w:rsid w:val="00562B99"/>
    <w:rPr>
      <w:rFonts w:ascii="Arial" w:eastAsia="PMingLiU" w:hAnsi="Arial" w:cs="Arial"/>
      <w:sz w:val="18"/>
      <w:szCs w:val="18"/>
      <w:lang w:val="pt-PT" w:eastAsia="zh-TW"/>
    </w:rPr>
  </w:style>
  <w:style w:type="paragraph" w:customStyle="1" w:styleId="soluesalinea">
    <w:name w:val="soluções_alinea"/>
    <w:basedOn w:val="Normal"/>
    <w:link w:val="soluesalineaCarcter"/>
    <w:rsid w:val="00562B99"/>
    <w:pPr>
      <w:numPr>
        <w:numId w:val="9"/>
      </w:numPr>
      <w:spacing w:after="120" w:line="312" w:lineRule="auto"/>
      <w:ind w:left="1037" w:hanging="357"/>
    </w:pPr>
    <w:rPr>
      <w:rFonts w:ascii="Arial" w:eastAsia="PMingLiU" w:hAnsi="Arial" w:cs="Arial"/>
      <w:sz w:val="18"/>
      <w:szCs w:val="18"/>
      <w:lang w:val="pt-PT" w:eastAsia="zh-TW"/>
    </w:rPr>
  </w:style>
  <w:style w:type="character" w:customStyle="1" w:styleId="soluesalineaCarcter">
    <w:name w:val="soluções_alinea Carácter"/>
    <w:link w:val="soluesalinea"/>
    <w:locked/>
    <w:rsid w:val="00562B99"/>
    <w:rPr>
      <w:rFonts w:ascii="Arial" w:eastAsia="PMingLiU" w:hAnsi="Arial" w:cs="Arial"/>
      <w:sz w:val="18"/>
      <w:szCs w:val="18"/>
      <w:lang w:val="pt-PT" w:eastAsia="zh-TW"/>
    </w:rPr>
  </w:style>
  <w:style w:type="paragraph" w:customStyle="1" w:styleId="soluestexto">
    <w:name w:val="soluções_texto"/>
    <w:basedOn w:val="Normal"/>
    <w:link w:val="soluestextoCarcter"/>
    <w:rsid w:val="00562B99"/>
    <w:pPr>
      <w:spacing w:before="120" w:line="312" w:lineRule="auto"/>
      <w:ind w:left="652"/>
    </w:pPr>
    <w:rPr>
      <w:rFonts w:ascii="Arial" w:eastAsia="PMingLiU" w:hAnsi="Arial" w:cs="Arial"/>
      <w:sz w:val="18"/>
      <w:szCs w:val="18"/>
      <w:lang w:val="pt-PT" w:eastAsia="zh-TW"/>
    </w:rPr>
  </w:style>
  <w:style w:type="character" w:customStyle="1" w:styleId="soluestextoCarcter">
    <w:name w:val="soluções_texto Carácter"/>
    <w:link w:val="soluestexto"/>
    <w:locked/>
    <w:rsid w:val="00562B99"/>
    <w:rPr>
      <w:rFonts w:ascii="Arial" w:eastAsia="PMingLiU" w:hAnsi="Arial" w:cs="Arial"/>
      <w:sz w:val="18"/>
      <w:szCs w:val="18"/>
      <w:lang w:val="pt-PT" w:eastAsia="zh-TW"/>
    </w:rPr>
  </w:style>
  <w:style w:type="paragraph" w:customStyle="1" w:styleId="TituloSolues">
    <w:name w:val="Titulo Soluções"/>
    <w:basedOn w:val="Ttulo2"/>
    <w:link w:val="TituloSoluesCarcter"/>
    <w:rsid w:val="00562B99"/>
    <w:pPr>
      <w:pBdr>
        <w:bottom w:val="single" w:sz="4" w:space="1" w:color="auto"/>
      </w:pBdr>
      <w:spacing w:before="0" w:after="120" w:line="312" w:lineRule="auto"/>
      <w:ind w:left="567" w:hanging="567"/>
      <w:jc w:val="left"/>
    </w:pPr>
    <w:rPr>
      <w:rFonts w:ascii="Arial" w:eastAsia="PMingLiU" w:hAnsi="Arial" w:cs="Arial"/>
      <w:b/>
      <w:bCs/>
      <w:color w:val="000000"/>
      <w:sz w:val="18"/>
      <w:szCs w:val="22"/>
      <w:lang w:val="pt-PT" w:eastAsia="zh-TW"/>
    </w:rPr>
  </w:style>
  <w:style w:type="character" w:customStyle="1" w:styleId="TituloSoluesCarcter">
    <w:name w:val="Titulo Soluções Carácter"/>
    <w:link w:val="TituloSolues"/>
    <w:locked/>
    <w:rsid w:val="00562B99"/>
    <w:rPr>
      <w:rFonts w:ascii="Arial" w:eastAsia="PMingLiU" w:hAnsi="Arial" w:cs="Arial"/>
      <w:b/>
      <w:bCs/>
      <w:color w:val="000000"/>
      <w:sz w:val="18"/>
      <w:lang w:val="pt-PT" w:eastAsia="zh-TW"/>
    </w:rPr>
  </w:style>
  <w:style w:type="paragraph" w:customStyle="1" w:styleId="textoEcaixa">
    <w:name w:val="texto_E_caixa"/>
    <w:basedOn w:val="textoDcaixa"/>
    <w:link w:val="textoEcaixaCarcter"/>
    <w:rsid w:val="00562B99"/>
    <w:pPr>
      <w:spacing w:after="480"/>
    </w:pPr>
  </w:style>
  <w:style w:type="character" w:customStyle="1" w:styleId="textoEcaixaCarcter">
    <w:name w:val="texto_E_caixa Carácter"/>
    <w:basedOn w:val="textoDcaixaCarcter"/>
    <w:link w:val="textoEcaixa"/>
    <w:locked/>
    <w:rsid w:val="00562B99"/>
    <w:rPr>
      <w:rFonts w:ascii="Arial" w:eastAsia="PMingLiU" w:hAnsi="Arial" w:cs="Arial"/>
      <w:sz w:val="18"/>
      <w:szCs w:val="18"/>
      <w:lang w:val="pt-PT" w:eastAsia="zh-TW"/>
    </w:rPr>
  </w:style>
  <w:style w:type="paragraph" w:customStyle="1" w:styleId="mathtexto">
    <w:name w:val="math_texto"/>
    <w:basedOn w:val="Normal"/>
    <w:link w:val="mathtextoCarcter"/>
    <w:rsid w:val="00562B99"/>
    <w:pPr>
      <w:spacing w:line="312" w:lineRule="auto"/>
      <w:ind w:left="567" w:hanging="567"/>
      <w:jc w:val="left"/>
    </w:pPr>
    <w:rPr>
      <w:rFonts w:ascii="Arial" w:eastAsia="PMingLiU" w:hAnsi="Arial" w:cs="Arial"/>
      <w:sz w:val="16"/>
      <w:szCs w:val="16"/>
      <w:lang w:val="pt-PT" w:eastAsia="zh-TW"/>
    </w:rPr>
  </w:style>
  <w:style w:type="character" w:customStyle="1" w:styleId="mathtextoCarcter">
    <w:name w:val="math_texto Carácter"/>
    <w:link w:val="mathtexto"/>
    <w:locked/>
    <w:rsid w:val="00562B99"/>
    <w:rPr>
      <w:rFonts w:ascii="Arial" w:eastAsia="PMingLiU" w:hAnsi="Arial" w:cs="Arial"/>
      <w:sz w:val="16"/>
      <w:szCs w:val="16"/>
      <w:lang w:val="pt-PT" w:eastAsia="zh-TW"/>
    </w:rPr>
  </w:style>
  <w:style w:type="paragraph" w:customStyle="1" w:styleId="exerccioDtexto">
    <w:name w:val="exercício_D_texto"/>
    <w:basedOn w:val="exercicio"/>
    <w:link w:val="exerccioDtextoCarcter"/>
    <w:rsid w:val="00562B99"/>
    <w:pPr>
      <w:spacing w:before="720"/>
    </w:pPr>
  </w:style>
  <w:style w:type="character" w:customStyle="1" w:styleId="exerccioDtextoCarcter">
    <w:name w:val="exercício_D_texto Carácter"/>
    <w:basedOn w:val="exercicioCarcter"/>
    <w:link w:val="exerccioDtexto"/>
    <w:locked/>
    <w:rsid w:val="00562B99"/>
    <w:rPr>
      <w:rFonts w:ascii="Arial" w:eastAsia="PMingLiU" w:hAnsi="Arial" w:cs="Arial"/>
      <w:b/>
      <w:sz w:val="18"/>
      <w:szCs w:val="18"/>
      <w:lang w:val="pt-PT" w:eastAsia="zh-TW"/>
    </w:rPr>
  </w:style>
  <w:style w:type="paragraph" w:customStyle="1" w:styleId="solues-nmerocap1">
    <w:name w:val="soluções-número cap1"/>
    <w:basedOn w:val="soluesnmerocap2"/>
    <w:link w:val="solues-nmerocap1Carcter"/>
    <w:rsid w:val="00562B99"/>
    <w:pPr>
      <w:numPr>
        <w:numId w:val="10"/>
      </w:numPr>
      <w:ind w:left="652" w:hanging="510"/>
    </w:pPr>
  </w:style>
  <w:style w:type="paragraph" w:customStyle="1" w:styleId="soluesnmerocap2">
    <w:name w:val="soluções_número cap2"/>
    <w:basedOn w:val="Normal"/>
    <w:link w:val="soluesnmerocap2Carcter"/>
    <w:rsid w:val="00562B99"/>
    <w:pPr>
      <w:numPr>
        <w:numId w:val="11"/>
      </w:numPr>
      <w:spacing w:before="240" w:line="312" w:lineRule="auto"/>
      <w:ind w:left="652" w:hanging="510"/>
    </w:pPr>
    <w:rPr>
      <w:rFonts w:ascii="Arial" w:eastAsia="Arial Unicode MS" w:hAnsi="Arial" w:cs="Arial"/>
      <w:b/>
      <w:sz w:val="18"/>
      <w:szCs w:val="18"/>
      <w:lang w:val="pt-PT" w:eastAsia="zh-TW"/>
    </w:rPr>
  </w:style>
  <w:style w:type="character" w:customStyle="1" w:styleId="soluesnmerocap2Carcter">
    <w:name w:val="soluções_número cap2 Carácter"/>
    <w:link w:val="soluesnmerocap2"/>
    <w:locked/>
    <w:rsid w:val="00562B99"/>
    <w:rPr>
      <w:rFonts w:ascii="Arial" w:eastAsia="Arial Unicode MS" w:hAnsi="Arial" w:cs="Arial"/>
      <w:b/>
      <w:sz w:val="18"/>
      <w:szCs w:val="18"/>
      <w:lang w:val="pt-PT" w:eastAsia="zh-TW"/>
    </w:rPr>
  </w:style>
  <w:style w:type="character" w:customStyle="1" w:styleId="solues-nmerocap1Carcter">
    <w:name w:val="soluções-número cap1 Carácter"/>
    <w:link w:val="solues-nmerocap1"/>
    <w:locked/>
    <w:rsid w:val="00562B99"/>
    <w:rPr>
      <w:rFonts w:ascii="Arial" w:eastAsia="Arial Unicode MS" w:hAnsi="Arial" w:cs="Arial"/>
      <w:b/>
      <w:sz w:val="18"/>
      <w:szCs w:val="18"/>
      <w:lang w:val="pt-PT" w:eastAsia="zh-TW"/>
    </w:rPr>
  </w:style>
  <w:style w:type="table" w:customStyle="1" w:styleId="GrelhaColorida-Cor31">
    <w:name w:val="Grelha Colorida - Cor 31"/>
    <w:rsid w:val="00562B99"/>
    <w:pPr>
      <w:spacing w:after="0" w:line="240" w:lineRule="auto"/>
    </w:pPr>
    <w:rPr>
      <w:rFonts w:ascii="Calibri" w:hAnsi="Calibri" w:cs="Times New Roman"/>
      <w:color w:val="000000"/>
      <w:sz w:val="20"/>
      <w:szCs w:val="20"/>
      <w:lang w:val="pt-PT" w:eastAsia="pt-PT"/>
    </w:rPr>
    <w:tblPr>
      <w:tblStyleRowBandSize w:val="1"/>
      <w:tblStyleColBandSize w:val="1"/>
      <w:tblBorders>
        <w:insideH w:val="single" w:sz="4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AF1DD"/>
    </w:tcPr>
  </w:style>
  <w:style w:type="paragraph" w:customStyle="1" w:styleId="EQcaixa">
    <w:name w:val="EQ_caixa"/>
    <w:basedOn w:val="Normal"/>
    <w:next w:val="caixa"/>
    <w:link w:val="EQcaixaCarcter"/>
    <w:rsid w:val="00562B99"/>
    <w:pPr>
      <w:framePr w:hSpace="141" w:wrap="auto" w:vAnchor="text" w:hAnchor="text" w:xAlign="center" w:y="1"/>
      <w:spacing w:before="120" w:after="240" w:line="312" w:lineRule="auto"/>
      <w:suppressOverlap/>
      <w:jc w:val="center"/>
    </w:pPr>
    <w:rPr>
      <w:rFonts w:ascii="Arial" w:eastAsia="PMingLiU" w:hAnsi="Arial"/>
      <w:sz w:val="18"/>
      <w:szCs w:val="22"/>
      <w:lang w:val="pt-PT" w:eastAsia="zh-TW"/>
    </w:rPr>
  </w:style>
  <w:style w:type="character" w:customStyle="1" w:styleId="EQcaixaCarcter">
    <w:name w:val="EQ_caixa Carácter"/>
    <w:link w:val="EQcaixa"/>
    <w:locked/>
    <w:rsid w:val="00562B99"/>
    <w:rPr>
      <w:rFonts w:ascii="Arial" w:eastAsia="PMingLiU" w:hAnsi="Arial" w:cs="Times New Roman"/>
      <w:sz w:val="18"/>
      <w:lang w:val="pt-PT" w:eastAsia="zh-TW"/>
    </w:rPr>
  </w:style>
  <w:style w:type="paragraph" w:customStyle="1" w:styleId="EQcaixaalinhadaesq">
    <w:name w:val="EQ_caixa_alinhada_ esq"/>
    <w:basedOn w:val="EQcaixa"/>
    <w:rsid w:val="00562B99"/>
    <w:pPr>
      <w:framePr w:wrap="auto"/>
      <w:jc w:val="left"/>
    </w:pPr>
  </w:style>
  <w:style w:type="table" w:customStyle="1" w:styleId="57">
    <w:name w:val="57"/>
    <w:rsid w:val="00562B99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  <w:szCs w:val="24"/>
      <w:lang w:val="pt-PT" w:eastAsia="pt-PT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daptadode">
    <w:name w:val="adaptado de ..."/>
    <w:basedOn w:val="Normal"/>
    <w:link w:val="adaptadodeCarcter"/>
    <w:rsid w:val="00562B99"/>
    <w:pPr>
      <w:spacing w:line="312" w:lineRule="auto"/>
      <w:jc w:val="right"/>
    </w:pPr>
    <w:rPr>
      <w:rFonts w:ascii="Arial" w:eastAsia="PMingLiU" w:hAnsi="Arial" w:cs="Arial"/>
      <w:sz w:val="16"/>
      <w:szCs w:val="16"/>
      <w:lang w:val="pt-PT" w:eastAsia="zh-TW"/>
    </w:rPr>
  </w:style>
  <w:style w:type="character" w:customStyle="1" w:styleId="adaptadodeCarcter">
    <w:name w:val="adaptado de ... Carácter"/>
    <w:link w:val="adaptadode"/>
    <w:locked/>
    <w:rsid w:val="00562B99"/>
    <w:rPr>
      <w:rFonts w:ascii="Arial" w:eastAsia="PMingLiU" w:hAnsi="Arial" w:cs="Arial"/>
      <w:sz w:val="16"/>
      <w:szCs w:val="16"/>
      <w:lang w:val="pt-PT" w:eastAsia="zh-TW"/>
    </w:rPr>
  </w:style>
  <w:style w:type="paragraph" w:customStyle="1" w:styleId="PargrafodaLista1">
    <w:name w:val="Parágrafo da Lista1"/>
    <w:basedOn w:val="Normal"/>
    <w:rsid w:val="00562B99"/>
    <w:pPr>
      <w:spacing w:after="200" w:line="276" w:lineRule="auto"/>
      <w:ind w:left="720"/>
      <w:jc w:val="left"/>
    </w:pPr>
    <w:rPr>
      <w:rFonts w:ascii="Calibri" w:eastAsia="PMingLiU" w:hAnsi="Calibri"/>
      <w:sz w:val="22"/>
      <w:szCs w:val="22"/>
      <w:lang w:val="pt-PT" w:eastAsia="zh-TW"/>
    </w:rPr>
  </w:style>
  <w:style w:type="paragraph" w:customStyle="1" w:styleId="caixaDsoftware">
    <w:name w:val="caixa_D_software"/>
    <w:basedOn w:val="Normal"/>
    <w:rsid w:val="00562B99"/>
    <w:pPr>
      <w:spacing w:before="480" w:after="120" w:line="312" w:lineRule="auto"/>
    </w:pPr>
    <w:rPr>
      <w:rFonts w:ascii="Arial" w:eastAsia="PMingLiU" w:hAnsi="Arial" w:cs="Arial"/>
      <w:sz w:val="18"/>
      <w:szCs w:val="18"/>
      <w:lang w:val="pt-PT" w:eastAsia="zh-TW"/>
    </w:rPr>
  </w:style>
  <w:style w:type="paragraph" w:customStyle="1" w:styleId="caixa-texto">
    <w:name w:val="caixa-texto"/>
    <w:basedOn w:val="Normal"/>
    <w:link w:val="caixa-textoCarcter"/>
    <w:rsid w:val="00562B99"/>
    <w:pPr>
      <w:spacing w:line="312" w:lineRule="auto"/>
    </w:pPr>
    <w:rPr>
      <w:rFonts w:ascii="Arial" w:eastAsia="PMingLiU" w:hAnsi="Arial" w:cs="Arial"/>
      <w:sz w:val="18"/>
      <w:szCs w:val="18"/>
      <w:lang w:val="pt-PT" w:eastAsia="zh-TW"/>
    </w:rPr>
  </w:style>
  <w:style w:type="character" w:customStyle="1" w:styleId="caixa-textoCarcter">
    <w:name w:val="caixa-texto Carácter"/>
    <w:link w:val="caixa-texto"/>
    <w:locked/>
    <w:rsid w:val="00562B99"/>
    <w:rPr>
      <w:rFonts w:ascii="Arial" w:eastAsia="PMingLiU" w:hAnsi="Arial" w:cs="Arial"/>
      <w:sz w:val="18"/>
      <w:szCs w:val="18"/>
      <w:lang w:val="pt-PT" w:eastAsia="zh-TW"/>
    </w:rPr>
  </w:style>
  <w:style w:type="paragraph" w:customStyle="1" w:styleId="Titulo2meio-pag">
    <w:name w:val="Titulo2_ meio-pag"/>
    <w:basedOn w:val="Ttulo2"/>
    <w:link w:val="Titulo2meio-pagCarcter"/>
    <w:rsid w:val="00562B99"/>
    <w:pPr>
      <w:numPr>
        <w:ilvl w:val="1"/>
        <w:numId w:val="6"/>
      </w:numPr>
      <w:tabs>
        <w:tab w:val="num" w:pos="360"/>
      </w:tabs>
      <w:spacing w:before="1200" w:after="480" w:line="312" w:lineRule="auto"/>
      <w:ind w:left="0" w:firstLine="0"/>
      <w:jc w:val="left"/>
    </w:pPr>
    <w:rPr>
      <w:rFonts w:ascii="Arial" w:eastAsia="PMingLiU" w:hAnsi="Arial" w:cs="Arial"/>
      <w:bCs/>
      <w:color w:val="000000"/>
      <w:szCs w:val="22"/>
      <w:lang w:val="pt-PT" w:eastAsia="zh-TW"/>
    </w:rPr>
  </w:style>
  <w:style w:type="character" w:customStyle="1" w:styleId="Titulo2meio-pagCarcter">
    <w:name w:val="Titulo2_ meio-pag Carácter"/>
    <w:link w:val="Titulo2meio-pag"/>
    <w:locked/>
    <w:rsid w:val="00562B99"/>
    <w:rPr>
      <w:rFonts w:ascii="Arial" w:eastAsia="PMingLiU" w:hAnsi="Arial" w:cs="Arial"/>
      <w:bCs/>
      <w:color w:val="000000"/>
      <w:sz w:val="26"/>
      <w:lang w:val="pt-PT" w:eastAsia="zh-TW"/>
    </w:rPr>
  </w:style>
  <w:style w:type="paragraph" w:customStyle="1" w:styleId="EQexerccio">
    <w:name w:val="EQ_exercício"/>
    <w:basedOn w:val="Normal"/>
    <w:link w:val="EQexerccioCarcter"/>
    <w:rsid w:val="00562B99"/>
    <w:pPr>
      <w:spacing w:before="120" w:line="312" w:lineRule="auto"/>
      <w:ind w:left="142"/>
      <w:jc w:val="center"/>
    </w:pPr>
    <w:rPr>
      <w:rFonts w:ascii="Arial" w:eastAsia="PMingLiU" w:hAnsi="Arial" w:cs="Arial"/>
      <w:sz w:val="18"/>
      <w:szCs w:val="18"/>
      <w:lang w:val="pt-PT" w:eastAsia="zh-TW"/>
    </w:rPr>
  </w:style>
  <w:style w:type="character" w:customStyle="1" w:styleId="EQexerccioCarcter">
    <w:name w:val="EQ_exercício Carácter"/>
    <w:link w:val="EQexerccio"/>
    <w:locked/>
    <w:rsid w:val="00562B99"/>
    <w:rPr>
      <w:rFonts w:ascii="Arial" w:eastAsia="PMingLiU" w:hAnsi="Arial" w:cs="Arial"/>
      <w:sz w:val="18"/>
      <w:szCs w:val="18"/>
      <w:lang w:val="pt-PT" w:eastAsia="zh-TW"/>
    </w:rPr>
  </w:style>
  <w:style w:type="paragraph" w:customStyle="1" w:styleId="Titulo3meio-pag">
    <w:name w:val="Titulo 3_meio-pag"/>
    <w:basedOn w:val="Ttulo3"/>
    <w:link w:val="Titulo3meio-pagCarcter"/>
    <w:rsid w:val="00562B99"/>
    <w:pPr>
      <w:spacing w:before="720" w:after="360" w:line="312" w:lineRule="auto"/>
      <w:ind w:left="646" w:hanging="646"/>
      <w:jc w:val="left"/>
    </w:pPr>
    <w:rPr>
      <w:rFonts w:ascii="Arial" w:eastAsia="PMingLiU" w:hAnsi="Arial" w:cs="Times New Roman"/>
      <w:b/>
      <w:bCs/>
      <w:szCs w:val="20"/>
      <w:lang w:val="pt-PT" w:eastAsia="zh-TW"/>
    </w:rPr>
  </w:style>
  <w:style w:type="character" w:customStyle="1" w:styleId="Titulo3meio-pagCarcter">
    <w:name w:val="Titulo 3_meio-pag Carácter"/>
    <w:basedOn w:val="Ttulo3Carter"/>
    <w:link w:val="Titulo3meio-pag"/>
    <w:locked/>
    <w:rsid w:val="00562B99"/>
    <w:rPr>
      <w:rFonts w:ascii="Arial" w:eastAsia="PMingLiU" w:hAnsi="Arial" w:cs="Times New Roman"/>
      <w:b/>
      <w:bCs/>
      <w:color w:val="1F3763" w:themeColor="accent1" w:themeShade="7F"/>
      <w:sz w:val="24"/>
      <w:szCs w:val="20"/>
      <w:lang w:val="pt-PT" w:eastAsia="zh-TW"/>
    </w:rPr>
  </w:style>
  <w:style w:type="paragraph" w:customStyle="1" w:styleId="EQalinhadaesq">
    <w:name w:val="EQ_alinhada_esq"/>
    <w:basedOn w:val="EQ"/>
    <w:link w:val="EQalinhadaesqCarcter"/>
    <w:rsid w:val="00562B99"/>
    <w:pPr>
      <w:jc w:val="left"/>
    </w:pPr>
  </w:style>
  <w:style w:type="character" w:customStyle="1" w:styleId="EQalinhadaesqCarcter">
    <w:name w:val="EQ_alinhada_esq Carácter"/>
    <w:basedOn w:val="EQCarcter"/>
    <w:link w:val="EQalinhadaesq"/>
    <w:locked/>
    <w:rsid w:val="00562B99"/>
    <w:rPr>
      <w:rFonts w:ascii="Arial" w:eastAsia="PMingLiU" w:hAnsi="Arial" w:cs="Arial"/>
      <w:sz w:val="18"/>
      <w:szCs w:val="18"/>
      <w:lang w:val="pt-PT" w:eastAsia="zh-TW"/>
    </w:rPr>
  </w:style>
  <w:style w:type="paragraph" w:customStyle="1" w:styleId="SemEspaamento1">
    <w:name w:val="Sem Espaçamento1"/>
    <w:link w:val="NoSpacingChar"/>
    <w:rsid w:val="00562B99"/>
    <w:pPr>
      <w:spacing w:after="0" w:line="240" w:lineRule="auto"/>
    </w:pPr>
    <w:rPr>
      <w:rFonts w:ascii="Calibri" w:hAnsi="Calibri" w:cs="Times New Roman"/>
      <w:lang w:val="pt-PT" w:eastAsia="zh-TW"/>
    </w:rPr>
  </w:style>
  <w:style w:type="character" w:customStyle="1" w:styleId="NoSpacingChar">
    <w:name w:val="No Spacing Char"/>
    <w:link w:val="SemEspaamento1"/>
    <w:locked/>
    <w:rsid w:val="00562B99"/>
    <w:rPr>
      <w:rFonts w:ascii="Calibri" w:eastAsia="PMingLiU" w:hAnsi="Calibri" w:cs="Times New Roman"/>
      <w:lang w:val="pt-PT" w:eastAsia="zh-TW"/>
    </w:rPr>
  </w:style>
  <w:style w:type="paragraph" w:customStyle="1" w:styleId="EQmeio">
    <w:name w:val="EQ_meio"/>
    <w:basedOn w:val="EQ"/>
    <w:link w:val="EQmeioCarcter"/>
    <w:rsid w:val="00562B99"/>
    <w:pPr>
      <w:tabs>
        <w:tab w:val="clear" w:pos="3688"/>
        <w:tab w:val="center" w:pos="0"/>
      </w:tabs>
      <w:spacing w:before="0"/>
    </w:pPr>
  </w:style>
  <w:style w:type="character" w:customStyle="1" w:styleId="EQmeioCarcter">
    <w:name w:val="EQ_meio Carácter"/>
    <w:basedOn w:val="EQCarcter"/>
    <w:link w:val="EQmeio"/>
    <w:locked/>
    <w:rsid w:val="00562B99"/>
    <w:rPr>
      <w:rFonts w:ascii="Arial" w:eastAsia="PMingLiU" w:hAnsi="Arial" w:cs="Arial"/>
      <w:sz w:val="18"/>
      <w:szCs w:val="18"/>
      <w:lang w:val="pt-PT" w:eastAsia="zh-TW"/>
    </w:rPr>
  </w:style>
  <w:style w:type="paragraph" w:customStyle="1" w:styleId="EQ-alinhadaesqC0-12">
    <w:name w:val="EQ-alinhada esq C 0-12"/>
    <w:basedOn w:val="Normal"/>
    <w:rsid w:val="00562B99"/>
    <w:pPr>
      <w:framePr w:hSpace="141" w:wrap="auto" w:vAnchor="text" w:hAnchor="text" w:xAlign="center" w:y="1"/>
      <w:spacing w:before="120" w:after="240" w:line="312" w:lineRule="auto"/>
      <w:suppressOverlap/>
      <w:jc w:val="left"/>
    </w:pPr>
    <w:rPr>
      <w:rFonts w:ascii="Arial" w:eastAsia="PMingLiU" w:hAnsi="Arial"/>
      <w:sz w:val="18"/>
      <w:szCs w:val="22"/>
      <w:lang w:val="pt-PT" w:eastAsia="zh-TW"/>
    </w:rPr>
  </w:style>
  <w:style w:type="paragraph" w:customStyle="1" w:styleId="caixatextoDcaixa">
    <w:name w:val="caixa_texto_D_caixa"/>
    <w:basedOn w:val="textoDcaixa"/>
    <w:rsid w:val="00562B99"/>
    <w:pPr>
      <w:ind w:firstLine="0"/>
    </w:pPr>
  </w:style>
  <w:style w:type="paragraph" w:customStyle="1" w:styleId="Corpo">
    <w:name w:val="Corpo"/>
    <w:basedOn w:val="Normal"/>
    <w:link w:val="CorpoCarcter"/>
    <w:rsid w:val="00562B99"/>
    <w:rPr>
      <w:rFonts w:eastAsia="PMingLiU"/>
      <w:sz w:val="20"/>
      <w:szCs w:val="20"/>
      <w:lang w:val="pt-PT" w:eastAsia="en-US"/>
    </w:rPr>
  </w:style>
  <w:style w:type="paragraph" w:styleId="NormalWeb">
    <w:name w:val="Normal (Web)"/>
    <w:basedOn w:val="Normal"/>
    <w:uiPriority w:val="99"/>
    <w:rsid w:val="00562B99"/>
    <w:pPr>
      <w:spacing w:before="100" w:beforeAutospacing="1" w:after="100" w:afterAutospacing="1" w:line="240" w:lineRule="auto"/>
      <w:jc w:val="left"/>
    </w:pPr>
    <w:rPr>
      <w:rFonts w:ascii="Times New Roman" w:eastAsia="PMingLiU" w:hAnsi="Times New Roman"/>
      <w:lang w:val="pt-PT" w:eastAsia="zh-TW"/>
    </w:rPr>
  </w:style>
  <w:style w:type="character" w:customStyle="1" w:styleId="addmd">
    <w:name w:val="addmd"/>
    <w:rsid w:val="00562B99"/>
    <w:rPr>
      <w:rFonts w:cs="Times New Roman"/>
    </w:rPr>
  </w:style>
  <w:style w:type="character" w:customStyle="1" w:styleId="MTConvertedEquation">
    <w:name w:val="MTConvertedEquation"/>
    <w:rsid w:val="00562B99"/>
    <w:rPr>
      <w:rFonts w:ascii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arcter"/>
    <w:rsid w:val="00562B99"/>
    <w:pPr>
      <w:tabs>
        <w:tab w:val="center" w:pos="4540"/>
        <w:tab w:val="right" w:pos="9080"/>
      </w:tabs>
      <w:spacing w:after="200" w:line="276" w:lineRule="auto"/>
      <w:jc w:val="left"/>
    </w:pPr>
    <w:rPr>
      <w:rFonts w:ascii="Calibri" w:eastAsia="PMingLiU" w:hAnsi="Calibri"/>
      <w:sz w:val="22"/>
      <w:szCs w:val="22"/>
      <w:lang w:val="pt-PT" w:eastAsia="zh-TW"/>
    </w:rPr>
  </w:style>
  <w:style w:type="character" w:customStyle="1" w:styleId="MTDisplayEquationCarcter">
    <w:name w:val="MTDisplayEquation Carácter"/>
    <w:link w:val="MTDisplayEquation"/>
    <w:locked/>
    <w:rsid w:val="00562B99"/>
    <w:rPr>
      <w:rFonts w:ascii="Calibri" w:eastAsia="PMingLiU" w:hAnsi="Calibri" w:cs="Times New Roman"/>
      <w:lang w:val="pt-PT" w:eastAsia="zh-TW"/>
    </w:rPr>
  </w:style>
  <w:style w:type="character" w:styleId="nfase">
    <w:name w:val="Emphasis"/>
    <w:qFormat/>
    <w:rsid w:val="00562B99"/>
    <w:rPr>
      <w:rFonts w:cs="Times New Roman"/>
      <w:i/>
      <w:iCs/>
    </w:rPr>
  </w:style>
  <w:style w:type="paragraph" w:styleId="Subttulo">
    <w:name w:val="Subtitle"/>
    <w:basedOn w:val="Normal"/>
    <w:next w:val="Normal"/>
    <w:link w:val="SubttuloCarter"/>
    <w:qFormat/>
    <w:rsid w:val="00562B99"/>
    <w:pPr>
      <w:numPr>
        <w:ilvl w:val="1"/>
      </w:numPr>
      <w:spacing w:after="200" w:line="276" w:lineRule="auto"/>
      <w:jc w:val="left"/>
    </w:pPr>
    <w:rPr>
      <w:rFonts w:ascii="Cambria" w:eastAsia="PMingLiU" w:hAnsi="Cambria"/>
      <w:i/>
      <w:iCs/>
      <w:color w:val="4F81BD"/>
      <w:spacing w:val="15"/>
      <w:lang w:val="pt-PT" w:eastAsia="zh-TW"/>
    </w:rPr>
  </w:style>
  <w:style w:type="character" w:customStyle="1" w:styleId="SubttuloCarter">
    <w:name w:val="Subtítulo Caráter"/>
    <w:basedOn w:val="Tipodeletrapredefinidodopargrafo"/>
    <w:link w:val="Subttulo"/>
    <w:rsid w:val="00562B99"/>
    <w:rPr>
      <w:rFonts w:ascii="Cambria" w:eastAsia="PMingLiU" w:hAnsi="Cambria" w:cs="Times New Roman"/>
      <w:i/>
      <w:iCs/>
      <w:color w:val="4F81BD"/>
      <w:spacing w:val="15"/>
      <w:sz w:val="24"/>
      <w:szCs w:val="24"/>
      <w:lang w:val="pt-PT" w:eastAsia="zh-TW"/>
    </w:rPr>
  </w:style>
  <w:style w:type="paragraph" w:customStyle="1" w:styleId="soluesnumerao">
    <w:name w:val="soluções_numeração"/>
    <w:basedOn w:val="Normal"/>
    <w:link w:val="soluesnumeraoCarcter"/>
    <w:rsid w:val="00562B99"/>
    <w:pPr>
      <w:spacing w:before="240" w:line="312" w:lineRule="auto"/>
      <w:ind w:left="142"/>
    </w:pPr>
    <w:rPr>
      <w:rFonts w:ascii="Arial" w:eastAsia="PMingLiU" w:hAnsi="Arial" w:cs="Arial"/>
      <w:b/>
      <w:sz w:val="18"/>
      <w:szCs w:val="18"/>
      <w:lang w:val="pt-PT" w:eastAsia="zh-TW"/>
    </w:rPr>
  </w:style>
  <w:style w:type="character" w:customStyle="1" w:styleId="soluesnumeraoCarcter">
    <w:name w:val="soluções_numeração Carácter"/>
    <w:link w:val="soluesnumerao"/>
    <w:locked/>
    <w:rsid w:val="00562B99"/>
    <w:rPr>
      <w:rFonts w:ascii="Arial" w:eastAsia="PMingLiU" w:hAnsi="Arial" w:cs="Arial"/>
      <w:b/>
      <w:sz w:val="18"/>
      <w:szCs w:val="18"/>
      <w:lang w:val="pt-PT" w:eastAsia="zh-TW"/>
    </w:rPr>
  </w:style>
  <w:style w:type="paragraph" w:customStyle="1" w:styleId="EQalinhadaesqfimcaixa">
    <w:name w:val="EQ_alinhada_esq_fim_caixa"/>
    <w:basedOn w:val="EQcaixaalinhadaesq"/>
    <w:rsid w:val="00562B99"/>
    <w:pPr>
      <w:framePr w:wrap="auto"/>
      <w:spacing w:after="0"/>
    </w:pPr>
  </w:style>
  <w:style w:type="paragraph" w:customStyle="1" w:styleId="soluesnmerocap3">
    <w:name w:val="soluções_número cap3"/>
    <w:basedOn w:val="soluesnumerao"/>
    <w:link w:val="soluesnmerocap3Carcter"/>
    <w:rsid w:val="00562B99"/>
    <w:pPr>
      <w:numPr>
        <w:numId w:val="12"/>
      </w:numPr>
      <w:ind w:left="652" w:hanging="510"/>
    </w:pPr>
  </w:style>
  <w:style w:type="character" w:customStyle="1" w:styleId="soluesnmerocap3Carcter">
    <w:name w:val="soluções_número cap3 Carácter"/>
    <w:link w:val="soluesnmerocap3"/>
    <w:locked/>
    <w:rsid w:val="00562B99"/>
    <w:rPr>
      <w:rFonts w:ascii="Arial" w:eastAsia="PMingLiU" w:hAnsi="Arial" w:cs="Arial"/>
      <w:b/>
      <w:sz w:val="18"/>
      <w:szCs w:val="18"/>
      <w:lang w:val="pt-PT" w:eastAsia="zh-TW"/>
    </w:rPr>
  </w:style>
  <w:style w:type="paragraph" w:customStyle="1" w:styleId="soluesnmerocap4">
    <w:name w:val="soluções_número cap4"/>
    <w:basedOn w:val="SemEspaamento1"/>
    <w:link w:val="soluesnmerocap4Carcter"/>
    <w:rsid w:val="00562B99"/>
    <w:pPr>
      <w:numPr>
        <w:ilvl w:val="1"/>
        <w:numId w:val="13"/>
      </w:numPr>
      <w:spacing w:before="240" w:line="312" w:lineRule="auto"/>
      <w:jc w:val="both"/>
    </w:pPr>
    <w:rPr>
      <w:rFonts w:ascii="Arial" w:hAnsi="Arial" w:cs="Arial"/>
      <w:b/>
      <w:sz w:val="18"/>
      <w:szCs w:val="18"/>
    </w:rPr>
  </w:style>
  <w:style w:type="paragraph" w:customStyle="1" w:styleId="bibliografia">
    <w:name w:val="bibliografia"/>
    <w:basedOn w:val="Normal"/>
    <w:link w:val="bibliografiaCarcter"/>
    <w:rsid w:val="00562B99"/>
    <w:pPr>
      <w:spacing w:before="120" w:line="312" w:lineRule="auto"/>
      <w:ind w:left="567" w:hanging="567"/>
    </w:pPr>
    <w:rPr>
      <w:rFonts w:ascii="Arial" w:hAnsi="Arial" w:cs="Arial"/>
      <w:sz w:val="18"/>
      <w:szCs w:val="18"/>
      <w:lang w:val="pt-PT" w:eastAsia="zh-TW"/>
    </w:rPr>
  </w:style>
  <w:style w:type="character" w:customStyle="1" w:styleId="soluesnmerocap4Carcter">
    <w:name w:val="soluções_número cap4 Carácter"/>
    <w:link w:val="soluesnmerocap4"/>
    <w:locked/>
    <w:rsid w:val="00562B99"/>
    <w:rPr>
      <w:rFonts w:ascii="Arial" w:eastAsia="PMingLiU" w:hAnsi="Arial" w:cs="Arial"/>
      <w:b/>
      <w:sz w:val="18"/>
      <w:szCs w:val="18"/>
      <w:lang w:val="pt-PT" w:eastAsia="zh-TW"/>
    </w:rPr>
  </w:style>
  <w:style w:type="character" w:customStyle="1" w:styleId="bibliografiaCarcter">
    <w:name w:val="bibliografia Carácter"/>
    <w:link w:val="bibliografia"/>
    <w:locked/>
    <w:rsid w:val="00562B99"/>
    <w:rPr>
      <w:rFonts w:ascii="Arial" w:eastAsia="MS Mincho" w:hAnsi="Arial" w:cs="Arial"/>
      <w:sz w:val="18"/>
      <w:szCs w:val="18"/>
      <w:lang w:val="pt-PT" w:eastAsia="zh-TW"/>
    </w:rPr>
  </w:style>
  <w:style w:type="paragraph" w:customStyle="1" w:styleId="Entre120">
    <w:name w:val="Entre_120"/>
    <w:basedOn w:val="Normal"/>
    <w:rsid w:val="00562B99"/>
    <w:pPr>
      <w:spacing w:line="240" w:lineRule="exact"/>
      <w:jc w:val="left"/>
    </w:pPr>
    <w:rPr>
      <w:rFonts w:ascii="Arial" w:eastAsia="Times New Roman" w:hAnsi="Arial" w:cs="Arial"/>
      <w:sz w:val="10"/>
      <w:szCs w:val="10"/>
      <w:lang w:val="pt-PT"/>
    </w:rPr>
  </w:style>
  <w:style w:type="paragraph" w:customStyle="1" w:styleId="Entre40">
    <w:name w:val="Entre_40"/>
    <w:basedOn w:val="Normal"/>
    <w:rsid w:val="00562B99"/>
    <w:pPr>
      <w:spacing w:line="80" w:lineRule="exact"/>
      <w:jc w:val="left"/>
    </w:pPr>
    <w:rPr>
      <w:rFonts w:ascii="Arial" w:eastAsia="Times New Roman" w:hAnsi="Arial" w:cs="Arial"/>
      <w:sz w:val="10"/>
      <w:szCs w:val="10"/>
      <w:lang w:val="pt-PT"/>
    </w:rPr>
  </w:style>
  <w:style w:type="paragraph" w:customStyle="1" w:styleId="Entre60">
    <w:name w:val="Entre_60"/>
    <w:basedOn w:val="Normal"/>
    <w:rsid w:val="00562B99"/>
    <w:pPr>
      <w:spacing w:line="120" w:lineRule="exact"/>
      <w:jc w:val="left"/>
    </w:pPr>
    <w:rPr>
      <w:rFonts w:ascii="Arial" w:eastAsia="Times New Roman" w:hAnsi="Arial" w:cs="Arial"/>
      <w:sz w:val="10"/>
      <w:szCs w:val="10"/>
      <w:lang w:val="pt-PT"/>
    </w:rPr>
  </w:style>
  <w:style w:type="paragraph" w:customStyle="1" w:styleId="Entre80">
    <w:name w:val="Entre_80"/>
    <w:basedOn w:val="Normal"/>
    <w:rsid w:val="00562B99"/>
    <w:pPr>
      <w:spacing w:line="160" w:lineRule="exact"/>
      <w:jc w:val="left"/>
    </w:pPr>
    <w:rPr>
      <w:rFonts w:ascii="Arial" w:eastAsia="Times New Roman" w:hAnsi="Arial" w:cs="Arial"/>
      <w:sz w:val="10"/>
      <w:szCs w:val="10"/>
      <w:lang w:val="pt-PT"/>
    </w:rPr>
  </w:style>
  <w:style w:type="paragraph" w:customStyle="1" w:styleId="Normal0">
    <w:name w:val="Normal #"/>
    <w:basedOn w:val="Normal"/>
    <w:link w:val="NormalCarcter"/>
    <w:rsid w:val="00562B99"/>
    <w:pPr>
      <w:spacing w:after="80" w:line="314" w:lineRule="auto"/>
      <w:ind w:firstLine="284"/>
    </w:pPr>
    <w:rPr>
      <w:rFonts w:ascii="Helvetica" w:eastAsia="Times New Roman" w:hAnsi="Helvetica" w:cs="Arial"/>
      <w:sz w:val="18"/>
      <w:szCs w:val="18"/>
      <w:lang w:val="pt-PT"/>
    </w:rPr>
  </w:style>
  <w:style w:type="character" w:customStyle="1" w:styleId="NormalCarcter">
    <w:name w:val="Normal # Carácter"/>
    <w:link w:val="Normal0"/>
    <w:locked/>
    <w:rsid w:val="00562B99"/>
    <w:rPr>
      <w:rFonts w:ascii="Helvetica" w:eastAsia="Times New Roman" w:hAnsi="Helvetica" w:cs="Arial"/>
      <w:sz w:val="18"/>
      <w:szCs w:val="18"/>
      <w:lang w:val="pt-PT" w:eastAsia="pt-PT"/>
    </w:rPr>
  </w:style>
  <w:style w:type="paragraph" w:customStyle="1" w:styleId="Proibido">
    <w:name w:val="Proibido"/>
    <w:basedOn w:val="Normal"/>
    <w:rsid w:val="00562B99"/>
    <w:pPr>
      <w:spacing w:after="80" w:line="272" w:lineRule="exact"/>
      <w:jc w:val="left"/>
    </w:pPr>
    <w:rPr>
      <w:rFonts w:ascii="Helvetica" w:eastAsia="Times New Roman" w:hAnsi="Helvetica" w:cs="Arial"/>
      <w:sz w:val="18"/>
      <w:szCs w:val="18"/>
      <w:lang w:val="pt-PT"/>
    </w:rPr>
  </w:style>
  <w:style w:type="paragraph" w:customStyle="1" w:styleId="Tecnica1">
    <w:name w:val="Tecnica_1"/>
    <w:basedOn w:val="Normal"/>
    <w:rsid w:val="00562B99"/>
    <w:pPr>
      <w:spacing w:after="80" w:line="229" w:lineRule="exact"/>
      <w:jc w:val="left"/>
    </w:pPr>
    <w:rPr>
      <w:rFonts w:ascii="Helvetica" w:eastAsia="Times New Roman" w:hAnsi="Helvetica" w:cs="Arial"/>
      <w:sz w:val="16"/>
      <w:szCs w:val="16"/>
      <w:lang w:val="pt-PT"/>
    </w:rPr>
  </w:style>
  <w:style w:type="paragraph" w:customStyle="1" w:styleId="Tecnica2">
    <w:name w:val="Tecnica_2"/>
    <w:basedOn w:val="Tecnica1"/>
    <w:rsid w:val="00562B99"/>
    <w:pPr>
      <w:spacing w:line="258" w:lineRule="exact"/>
    </w:pPr>
    <w:rPr>
      <w:sz w:val="18"/>
      <w:szCs w:val="18"/>
    </w:rPr>
  </w:style>
  <w:style w:type="paragraph" w:customStyle="1" w:styleId="Visite">
    <w:name w:val="Visite"/>
    <w:basedOn w:val="Normal"/>
    <w:rsid w:val="00562B99"/>
    <w:pPr>
      <w:spacing w:after="80" w:line="272" w:lineRule="exact"/>
    </w:pPr>
    <w:rPr>
      <w:rFonts w:ascii="Helvetica-Light" w:eastAsia="Times New Roman" w:hAnsi="Helvetica-Light" w:cs="Helvetica-Light"/>
      <w:spacing w:val="20"/>
      <w:sz w:val="22"/>
      <w:szCs w:val="22"/>
      <w:lang w:val="pt-PT"/>
    </w:rPr>
  </w:style>
  <w:style w:type="paragraph" w:customStyle="1" w:styleId="Table">
    <w:name w:val="Table #"/>
    <w:basedOn w:val="Normal"/>
    <w:rsid w:val="00562B99"/>
    <w:pPr>
      <w:suppressAutoHyphens/>
      <w:spacing w:before="20" w:after="40" w:line="314" w:lineRule="auto"/>
      <w:jc w:val="center"/>
    </w:pPr>
    <w:rPr>
      <w:rFonts w:ascii="Helvetica" w:eastAsia="Times New Roman" w:hAnsi="Helvetica" w:cs="Arial"/>
      <w:sz w:val="16"/>
      <w:szCs w:val="16"/>
      <w:lang w:val="pt-PT"/>
    </w:rPr>
  </w:style>
  <w:style w:type="paragraph" w:customStyle="1" w:styleId="ENTRE000">
    <w:name w:val="ENTRE_000"/>
    <w:basedOn w:val="Entre40"/>
    <w:rsid w:val="00562B99"/>
    <w:pPr>
      <w:spacing w:line="14" w:lineRule="exact"/>
    </w:pPr>
  </w:style>
  <w:style w:type="character" w:styleId="Nmerodepgina">
    <w:name w:val="page number"/>
    <w:basedOn w:val="Tipodeletrapredefinidodopargrafo"/>
    <w:rsid w:val="00562B99"/>
  </w:style>
  <w:style w:type="paragraph" w:customStyle="1" w:styleId="ESQ">
    <w:name w:val="ESQ"/>
    <w:basedOn w:val="Normal"/>
    <w:rsid w:val="00562B99"/>
    <w:pPr>
      <w:spacing w:after="60" w:line="264" w:lineRule="auto"/>
    </w:pPr>
    <w:rPr>
      <w:rFonts w:ascii="Helvetica" w:eastAsia="Times New Roman" w:hAnsi="Helvetica" w:cs="Helvetica"/>
      <w:sz w:val="18"/>
      <w:szCs w:val="18"/>
      <w:lang w:val="pt-PT"/>
    </w:rPr>
  </w:style>
  <w:style w:type="paragraph" w:styleId="Textodenotaderodap">
    <w:name w:val="footnote text"/>
    <w:basedOn w:val="Normal"/>
    <w:link w:val="TextodenotaderodapCarter"/>
    <w:rsid w:val="00562B99"/>
    <w:pPr>
      <w:spacing w:line="240" w:lineRule="auto"/>
    </w:pPr>
    <w:rPr>
      <w:rFonts w:ascii="Arial" w:eastAsia="PMingLiU" w:hAnsi="Arial"/>
      <w:sz w:val="15"/>
      <w:szCs w:val="20"/>
      <w:lang w:val="pt-PT" w:eastAsia="zh-TW"/>
    </w:rPr>
  </w:style>
  <w:style w:type="character" w:customStyle="1" w:styleId="TextodenotaderodapCarter">
    <w:name w:val="Texto de nota de rodapé Caráter"/>
    <w:basedOn w:val="Tipodeletrapredefinidodopargrafo"/>
    <w:link w:val="Textodenotaderodap"/>
    <w:rsid w:val="00562B99"/>
    <w:rPr>
      <w:rFonts w:ascii="Arial" w:eastAsia="PMingLiU" w:hAnsi="Arial" w:cs="Times New Roman"/>
      <w:sz w:val="15"/>
      <w:szCs w:val="20"/>
      <w:lang w:val="pt-PT" w:eastAsia="zh-TW"/>
    </w:rPr>
  </w:style>
  <w:style w:type="character" w:styleId="Refdenotaderodap">
    <w:name w:val="footnote reference"/>
    <w:rsid w:val="00562B99"/>
    <w:rPr>
      <w:vertAlign w:val="superscript"/>
    </w:rPr>
  </w:style>
  <w:style w:type="paragraph" w:styleId="Reviso">
    <w:name w:val="Revision"/>
    <w:hidden/>
    <w:uiPriority w:val="99"/>
    <w:semiHidden/>
    <w:rsid w:val="00562B99"/>
    <w:pPr>
      <w:spacing w:after="0" w:line="240" w:lineRule="auto"/>
    </w:pPr>
    <w:rPr>
      <w:rFonts w:ascii="Calibri" w:hAnsi="Calibri" w:cs="Times New Roman"/>
      <w:lang w:val="pt-PT" w:eastAsia="zh-TW"/>
    </w:rPr>
  </w:style>
  <w:style w:type="paragraph" w:customStyle="1" w:styleId="Numeraoexerccio">
    <w:name w:val="Numeração exercício"/>
    <w:basedOn w:val="PargrafodaLista"/>
    <w:link w:val="NumeraoexerccioCarcter"/>
    <w:autoRedefine/>
    <w:qFormat/>
    <w:rsid w:val="00562B99"/>
    <w:pPr>
      <w:numPr>
        <w:numId w:val="14"/>
      </w:numPr>
      <w:tabs>
        <w:tab w:val="clear" w:pos="340"/>
        <w:tab w:val="left" w:pos="284"/>
      </w:tabs>
      <w:spacing w:before="120"/>
      <w:ind w:left="284" w:hanging="284"/>
      <w:contextualSpacing w:val="0"/>
    </w:pPr>
    <w:rPr>
      <w:rFonts w:ascii="Arial" w:eastAsia="Arial Unicode MS" w:hAnsi="Arial"/>
      <w:sz w:val="20"/>
      <w:szCs w:val="20"/>
      <w:lang w:val="pt-PT" w:eastAsia="ko-KR"/>
    </w:rPr>
  </w:style>
  <w:style w:type="character" w:customStyle="1" w:styleId="NumeraoexerccioCarcter">
    <w:name w:val="Numeração exercício Carácter"/>
    <w:link w:val="Numeraoexerccio"/>
    <w:rsid w:val="00562B99"/>
    <w:rPr>
      <w:rFonts w:ascii="Arial" w:eastAsia="Arial Unicode MS" w:hAnsi="Arial" w:cs="Times New Roman"/>
      <w:sz w:val="20"/>
      <w:szCs w:val="20"/>
      <w:lang w:val="pt-PT" w:eastAsia="ko-KR"/>
    </w:rPr>
  </w:style>
  <w:style w:type="paragraph" w:styleId="SemEspaamento">
    <w:name w:val="No Spacing"/>
    <w:link w:val="SemEspaamentoCarter"/>
    <w:uiPriority w:val="1"/>
    <w:qFormat/>
    <w:rsid w:val="00562B99"/>
    <w:pPr>
      <w:spacing w:after="0" w:line="240" w:lineRule="auto"/>
    </w:pPr>
    <w:rPr>
      <w:rFonts w:ascii="Calibri" w:eastAsia="Times New Roman" w:hAnsi="Calibri" w:cs="Times New Roman"/>
      <w:lang w:val="pt-PT" w:eastAsia="zh-TW"/>
    </w:rPr>
  </w:style>
  <w:style w:type="character" w:customStyle="1" w:styleId="SemEspaamentoCarter">
    <w:name w:val="Sem Espaçamento Caráter"/>
    <w:link w:val="SemEspaamento"/>
    <w:uiPriority w:val="1"/>
    <w:rsid w:val="00562B99"/>
    <w:rPr>
      <w:rFonts w:ascii="Calibri" w:eastAsia="Times New Roman" w:hAnsi="Calibri" w:cs="Times New Roman"/>
      <w:lang w:val="pt-PT" w:eastAsia="zh-TW"/>
    </w:rPr>
  </w:style>
  <w:style w:type="character" w:customStyle="1" w:styleId="CorpoCarcter">
    <w:name w:val="Corpo Carácter"/>
    <w:link w:val="Corpo"/>
    <w:rsid w:val="00562B99"/>
    <w:rPr>
      <w:rFonts w:ascii="Century Gothic" w:eastAsia="PMingLiU" w:hAnsi="Century Gothic" w:cs="Times New Roman"/>
      <w:sz w:val="20"/>
      <w:szCs w:val="20"/>
      <w:lang w:val="pt-PT"/>
    </w:rPr>
  </w:style>
  <w:style w:type="paragraph" w:styleId="Legenda">
    <w:name w:val="caption"/>
    <w:basedOn w:val="Normal"/>
    <w:next w:val="Normal"/>
    <w:unhideWhenUsed/>
    <w:qFormat/>
    <w:rsid w:val="00562B99"/>
    <w:pPr>
      <w:jc w:val="left"/>
    </w:pPr>
    <w:rPr>
      <w:rFonts w:ascii="Calibri" w:eastAsia="PMingLiU" w:hAnsi="Calibri"/>
      <w:b/>
      <w:bCs/>
      <w:sz w:val="20"/>
      <w:szCs w:val="20"/>
      <w:lang w:val="pt-PT" w:eastAsia="zh-TW"/>
    </w:rPr>
  </w:style>
  <w:style w:type="paragraph" w:styleId="ndicedeilustraes">
    <w:name w:val="table of figures"/>
    <w:basedOn w:val="Normal"/>
    <w:next w:val="Normal"/>
    <w:uiPriority w:val="99"/>
    <w:rsid w:val="00562B99"/>
    <w:pPr>
      <w:spacing w:after="200" w:line="276" w:lineRule="auto"/>
      <w:jc w:val="left"/>
    </w:pPr>
    <w:rPr>
      <w:rFonts w:ascii="Calibri" w:eastAsia="PMingLiU" w:hAnsi="Calibri"/>
      <w:sz w:val="22"/>
      <w:szCs w:val="22"/>
      <w:lang w:val="pt-PT" w:eastAsia="zh-TW"/>
    </w:rPr>
  </w:style>
  <w:style w:type="paragraph" w:customStyle="1" w:styleId="MathematicaCellInput">
    <w:name w:val="MathematicaCellInput"/>
    <w:rsid w:val="00562B99"/>
    <w:pPr>
      <w:autoSpaceDE w:val="0"/>
      <w:autoSpaceDN w:val="0"/>
      <w:adjustRightInd w:val="0"/>
      <w:spacing w:after="0" w:line="240" w:lineRule="auto"/>
    </w:pPr>
    <w:rPr>
      <w:rFonts w:ascii="Times" w:hAnsi="Times" w:cs="Times"/>
      <w:b/>
      <w:bCs/>
      <w:sz w:val="24"/>
      <w:szCs w:val="24"/>
      <w:lang w:eastAsia="en-GB"/>
    </w:rPr>
  </w:style>
  <w:style w:type="character" w:styleId="Refdecomentrio">
    <w:name w:val="annotation reference"/>
    <w:rsid w:val="00562B99"/>
    <w:rPr>
      <w:sz w:val="16"/>
      <w:szCs w:val="16"/>
    </w:rPr>
  </w:style>
  <w:style w:type="paragraph" w:styleId="Textodecomentrio">
    <w:name w:val="annotation text"/>
    <w:basedOn w:val="Normal"/>
    <w:link w:val="TextodecomentrioCarter"/>
    <w:rsid w:val="00562B99"/>
    <w:pPr>
      <w:spacing w:after="200" w:line="276" w:lineRule="auto"/>
      <w:jc w:val="left"/>
    </w:pPr>
    <w:rPr>
      <w:rFonts w:ascii="Calibri" w:eastAsia="PMingLiU" w:hAnsi="Calibri"/>
      <w:sz w:val="20"/>
      <w:szCs w:val="20"/>
      <w:lang w:val="pt-PT" w:eastAsia="zh-TW"/>
    </w:rPr>
  </w:style>
  <w:style w:type="character" w:customStyle="1" w:styleId="TextodecomentrioCarter">
    <w:name w:val="Texto de comentário Caráter"/>
    <w:basedOn w:val="Tipodeletrapredefinidodopargrafo"/>
    <w:link w:val="Textodecomentrio"/>
    <w:rsid w:val="00562B99"/>
    <w:rPr>
      <w:rFonts w:ascii="Calibri" w:eastAsia="PMingLiU" w:hAnsi="Calibri" w:cs="Times New Roman"/>
      <w:sz w:val="20"/>
      <w:szCs w:val="20"/>
      <w:lang w:val="pt-PT" w:eastAsia="zh-TW"/>
    </w:rPr>
  </w:style>
  <w:style w:type="paragraph" w:styleId="Assuntodecomentrio">
    <w:name w:val="annotation subject"/>
    <w:basedOn w:val="Textodecomentrio"/>
    <w:next w:val="Textodecomentrio"/>
    <w:link w:val="AssuntodecomentrioCarter"/>
    <w:rsid w:val="00562B99"/>
    <w:rPr>
      <w:b/>
      <w:bCs/>
    </w:rPr>
  </w:style>
  <w:style w:type="character" w:customStyle="1" w:styleId="AssuntodecomentrioCarter">
    <w:name w:val="Assunto de comentário Caráter"/>
    <w:basedOn w:val="TextodecomentrioCarter"/>
    <w:link w:val="Assuntodecomentrio"/>
    <w:rsid w:val="00562B99"/>
    <w:rPr>
      <w:rFonts w:ascii="Calibri" w:eastAsia="PMingLiU" w:hAnsi="Calibri" w:cs="Times New Roman"/>
      <w:b/>
      <w:bCs/>
      <w:sz w:val="20"/>
      <w:szCs w:val="20"/>
      <w:lang w:val="pt-PT" w:eastAsia="zh-TW"/>
    </w:rPr>
  </w:style>
  <w:style w:type="character" w:customStyle="1" w:styleId="Titulo2Char">
    <w:name w:val="Titulo 2 Char"/>
    <w:rsid w:val="00562B99"/>
    <w:rPr>
      <w:rFonts w:ascii="Century Gothic" w:hAnsi="Century Gothic"/>
      <w:b/>
      <w:lang w:val="pt-PT" w:eastAsia="en-US" w:bidi="ar-SA"/>
    </w:rPr>
  </w:style>
  <w:style w:type="character" w:customStyle="1" w:styleId="QuestosecundCarcter">
    <w:name w:val="Questão secund Carácter"/>
    <w:link w:val="Questosecund"/>
    <w:rsid w:val="00562B99"/>
    <w:rPr>
      <w:rFonts w:ascii="Arial" w:eastAsia="Times New Roman" w:hAnsi="Arial" w:cstheme="minorHAnsi"/>
      <w:sz w:val="20"/>
      <w:lang w:val="pt-PT" w:eastAsia="ko-KR"/>
    </w:rPr>
  </w:style>
  <w:style w:type="paragraph" w:customStyle="1" w:styleId="solues-nmero">
    <w:name w:val="soluções-número"/>
    <w:basedOn w:val="Normal"/>
    <w:rsid w:val="00562B99"/>
    <w:pPr>
      <w:numPr>
        <w:numId w:val="17"/>
      </w:numPr>
      <w:spacing w:line="240" w:lineRule="auto"/>
      <w:jc w:val="left"/>
    </w:pPr>
    <w:rPr>
      <w:rFonts w:ascii="Times New Roman" w:eastAsia="Times New Roman" w:hAnsi="Times New Roman"/>
      <w:sz w:val="20"/>
      <w:szCs w:val="20"/>
      <w:lang w:val="pt-PT" w:eastAsia="en-US"/>
    </w:rPr>
  </w:style>
  <w:style w:type="paragraph" w:customStyle="1" w:styleId="Numeraoalneas">
    <w:name w:val="Numeração alíneas"/>
    <w:basedOn w:val="solues-nmero"/>
    <w:link w:val="NumeraoalneasCarcter"/>
    <w:qFormat/>
    <w:rsid w:val="00562B99"/>
    <w:pPr>
      <w:spacing w:before="120" w:line="360" w:lineRule="auto"/>
      <w:ind w:left="1134" w:hanging="567"/>
      <w:jc w:val="both"/>
    </w:pPr>
    <w:rPr>
      <w:rFonts w:ascii="Arial" w:eastAsia="Arial Unicode MS" w:hAnsi="Arial"/>
    </w:rPr>
  </w:style>
  <w:style w:type="character" w:customStyle="1" w:styleId="NumeraoalneasCarcter">
    <w:name w:val="Numeração alíneas Carácter"/>
    <w:link w:val="Numeraoalneas"/>
    <w:rsid w:val="00562B99"/>
    <w:rPr>
      <w:rFonts w:ascii="Arial" w:eastAsia="Arial Unicode MS" w:hAnsi="Arial" w:cs="Times New Roman"/>
      <w:sz w:val="20"/>
      <w:szCs w:val="20"/>
      <w:lang w:val="pt-PT"/>
    </w:rPr>
  </w:style>
  <w:style w:type="character" w:customStyle="1" w:styleId="osrxxb">
    <w:name w:val="osrxxb"/>
    <w:basedOn w:val="Tipodeletrapredefinidodopargrafo"/>
    <w:rsid w:val="00562B99"/>
  </w:style>
  <w:style w:type="paragraph" w:styleId="ndice4">
    <w:name w:val="toc 4"/>
    <w:basedOn w:val="Normal"/>
    <w:next w:val="Normal"/>
    <w:autoRedefine/>
    <w:rsid w:val="00562B99"/>
    <w:pPr>
      <w:spacing w:line="276" w:lineRule="auto"/>
      <w:ind w:left="660"/>
      <w:jc w:val="left"/>
    </w:pPr>
    <w:rPr>
      <w:rFonts w:ascii="Calibri" w:eastAsia="PMingLiU" w:hAnsi="Calibri" w:cs="Calibri"/>
      <w:sz w:val="18"/>
      <w:szCs w:val="18"/>
      <w:lang w:val="pt-PT" w:eastAsia="zh-TW"/>
    </w:rPr>
  </w:style>
  <w:style w:type="paragraph" w:styleId="ndice5">
    <w:name w:val="toc 5"/>
    <w:basedOn w:val="Normal"/>
    <w:next w:val="Normal"/>
    <w:autoRedefine/>
    <w:rsid w:val="00562B99"/>
    <w:pPr>
      <w:spacing w:line="276" w:lineRule="auto"/>
      <w:ind w:left="880"/>
      <w:jc w:val="left"/>
    </w:pPr>
    <w:rPr>
      <w:rFonts w:ascii="Calibri" w:eastAsia="PMingLiU" w:hAnsi="Calibri" w:cs="Calibri"/>
      <w:sz w:val="18"/>
      <w:szCs w:val="18"/>
      <w:lang w:val="pt-PT" w:eastAsia="zh-TW"/>
    </w:rPr>
  </w:style>
  <w:style w:type="paragraph" w:styleId="ndice6">
    <w:name w:val="toc 6"/>
    <w:basedOn w:val="Normal"/>
    <w:next w:val="Normal"/>
    <w:autoRedefine/>
    <w:rsid w:val="00562B99"/>
    <w:pPr>
      <w:spacing w:line="276" w:lineRule="auto"/>
      <w:ind w:left="1100"/>
      <w:jc w:val="left"/>
    </w:pPr>
    <w:rPr>
      <w:rFonts w:ascii="Calibri" w:eastAsia="PMingLiU" w:hAnsi="Calibri" w:cs="Calibri"/>
      <w:sz w:val="18"/>
      <w:szCs w:val="18"/>
      <w:lang w:val="pt-PT" w:eastAsia="zh-TW"/>
    </w:rPr>
  </w:style>
  <w:style w:type="paragraph" w:styleId="ndice7">
    <w:name w:val="toc 7"/>
    <w:basedOn w:val="Normal"/>
    <w:next w:val="Normal"/>
    <w:autoRedefine/>
    <w:rsid w:val="00562B99"/>
    <w:pPr>
      <w:spacing w:line="276" w:lineRule="auto"/>
      <w:ind w:left="1320"/>
      <w:jc w:val="left"/>
    </w:pPr>
    <w:rPr>
      <w:rFonts w:ascii="Calibri" w:eastAsia="PMingLiU" w:hAnsi="Calibri" w:cs="Calibri"/>
      <w:sz w:val="18"/>
      <w:szCs w:val="18"/>
      <w:lang w:val="pt-PT" w:eastAsia="zh-TW"/>
    </w:rPr>
  </w:style>
  <w:style w:type="paragraph" w:styleId="ndice8">
    <w:name w:val="toc 8"/>
    <w:basedOn w:val="Normal"/>
    <w:next w:val="Normal"/>
    <w:autoRedefine/>
    <w:rsid w:val="00562B99"/>
    <w:pPr>
      <w:spacing w:line="276" w:lineRule="auto"/>
      <w:ind w:left="1540"/>
      <w:jc w:val="left"/>
    </w:pPr>
    <w:rPr>
      <w:rFonts w:ascii="Calibri" w:eastAsia="PMingLiU" w:hAnsi="Calibri" w:cs="Calibri"/>
      <w:sz w:val="18"/>
      <w:szCs w:val="18"/>
      <w:lang w:val="pt-PT" w:eastAsia="zh-TW"/>
    </w:rPr>
  </w:style>
  <w:style w:type="paragraph" w:styleId="ndice9">
    <w:name w:val="toc 9"/>
    <w:basedOn w:val="Normal"/>
    <w:next w:val="Normal"/>
    <w:autoRedefine/>
    <w:rsid w:val="00562B99"/>
    <w:pPr>
      <w:spacing w:line="276" w:lineRule="auto"/>
      <w:ind w:left="1760"/>
      <w:jc w:val="left"/>
    </w:pPr>
    <w:rPr>
      <w:rFonts w:ascii="Calibri" w:eastAsia="PMingLiU" w:hAnsi="Calibri" w:cs="Calibri"/>
      <w:sz w:val="18"/>
      <w:szCs w:val="18"/>
      <w:lang w:val="pt-PT" w:eastAsia="zh-TW"/>
    </w:rPr>
  </w:style>
  <w:style w:type="paragraph" w:customStyle="1" w:styleId="lmttranslationsastextitem">
    <w:name w:val="lmt__translations_as_text__item"/>
    <w:basedOn w:val="Normal"/>
    <w:rsid w:val="000955F6"/>
    <w:pPr>
      <w:spacing w:before="100" w:beforeAutospacing="1" w:after="100" w:afterAutospacing="1" w:line="240" w:lineRule="auto"/>
      <w:jc w:val="left"/>
    </w:pPr>
    <w:rPr>
      <w:rFonts w:ascii="Times New Roman" w:eastAsia="Times New Roman" w:hAnsi="Times New Roman"/>
      <w:lang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0789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76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633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738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147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737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639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170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png"/><Relationship Id="rId299" Type="http://schemas.openxmlformats.org/officeDocument/2006/relationships/customXml" Target="ink/ink133.xml"/><Relationship Id="rId21" Type="http://schemas.openxmlformats.org/officeDocument/2006/relationships/image" Target="media/image7.png"/><Relationship Id="rId63" Type="http://schemas.openxmlformats.org/officeDocument/2006/relationships/customXml" Target="ink/ink26.xml"/><Relationship Id="rId159" Type="http://schemas.openxmlformats.org/officeDocument/2006/relationships/image" Target="media/image77.png"/><Relationship Id="rId324" Type="http://schemas.openxmlformats.org/officeDocument/2006/relationships/image" Target="media/image163.png"/><Relationship Id="rId366" Type="http://schemas.openxmlformats.org/officeDocument/2006/relationships/image" Target="media/image186.png"/><Relationship Id="rId170" Type="http://schemas.openxmlformats.org/officeDocument/2006/relationships/image" Target="media/image83.wmf"/><Relationship Id="rId226" Type="http://schemas.openxmlformats.org/officeDocument/2006/relationships/image" Target="media/image112.png"/><Relationship Id="rId433" Type="http://schemas.openxmlformats.org/officeDocument/2006/relationships/customXml" Target="ink/ink192.xml"/><Relationship Id="rId268" Type="http://schemas.openxmlformats.org/officeDocument/2006/relationships/image" Target="media/image135.png"/><Relationship Id="rId475" Type="http://schemas.openxmlformats.org/officeDocument/2006/relationships/oleObject" Target="embeddings/oleObject26.bin"/><Relationship Id="rId32" Type="http://schemas.openxmlformats.org/officeDocument/2006/relationships/image" Target="media/image12.png"/><Relationship Id="rId74" Type="http://schemas.openxmlformats.org/officeDocument/2006/relationships/image" Target="media/image34.png"/><Relationship Id="rId128" Type="http://schemas.openxmlformats.org/officeDocument/2006/relationships/customXml" Target="ink/ink53.xml"/><Relationship Id="rId335" Type="http://schemas.openxmlformats.org/officeDocument/2006/relationships/image" Target="media/image170.png"/><Relationship Id="rId377" Type="http://schemas.openxmlformats.org/officeDocument/2006/relationships/customXml" Target="ink/ink167.xml"/><Relationship Id="rId500" Type="http://schemas.openxmlformats.org/officeDocument/2006/relationships/customXml" Target="ink/ink215.xml"/><Relationship Id="rId5" Type="http://schemas.openxmlformats.org/officeDocument/2006/relationships/webSettings" Target="webSettings.xml"/><Relationship Id="rId181" Type="http://schemas.openxmlformats.org/officeDocument/2006/relationships/image" Target="media/image88.png"/><Relationship Id="rId237" Type="http://schemas.openxmlformats.org/officeDocument/2006/relationships/oleObject" Target="embeddings/oleObject9.bin"/><Relationship Id="rId402" Type="http://schemas.openxmlformats.org/officeDocument/2006/relationships/image" Target="media/image204.png"/><Relationship Id="rId279" Type="http://schemas.openxmlformats.org/officeDocument/2006/relationships/customXml" Target="ink/ink124.xml"/><Relationship Id="rId444" Type="http://schemas.openxmlformats.org/officeDocument/2006/relationships/image" Target="media/image225.png"/><Relationship Id="rId486" Type="http://schemas.openxmlformats.org/officeDocument/2006/relationships/customXml" Target="ink/ink208.xml"/><Relationship Id="rId43" Type="http://schemas.openxmlformats.org/officeDocument/2006/relationships/image" Target="media/image18.png"/><Relationship Id="rId139" Type="http://schemas.openxmlformats.org/officeDocument/2006/relationships/image" Target="media/image67.png"/><Relationship Id="rId290" Type="http://schemas.openxmlformats.org/officeDocument/2006/relationships/image" Target="media/image145.png"/><Relationship Id="rId304" Type="http://schemas.openxmlformats.org/officeDocument/2006/relationships/oleObject" Target="embeddings/oleObject11.bin"/><Relationship Id="rId346" Type="http://schemas.openxmlformats.org/officeDocument/2006/relationships/customXml" Target="ink/ink152.xml"/><Relationship Id="rId388" Type="http://schemas.openxmlformats.org/officeDocument/2006/relationships/image" Target="media/image197.png"/><Relationship Id="rId511" Type="http://schemas.openxmlformats.org/officeDocument/2006/relationships/oleObject" Target="embeddings/oleObject27.bin"/><Relationship Id="rId85" Type="http://schemas.openxmlformats.org/officeDocument/2006/relationships/customXml" Target="ink/ink37.xml"/><Relationship Id="rId150" Type="http://schemas.openxmlformats.org/officeDocument/2006/relationships/customXml" Target="ink/ink64.xml"/><Relationship Id="rId192" Type="http://schemas.openxmlformats.org/officeDocument/2006/relationships/customXml" Target="ink/ink84.xml"/><Relationship Id="rId206" Type="http://schemas.openxmlformats.org/officeDocument/2006/relationships/image" Target="media/image101.png"/><Relationship Id="rId413" Type="http://schemas.openxmlformats.org/officeDocument/2006/relationships/customXml" Target="ink/ink184.xml"/><Relationship Id="rId248" Type="http://schemas.openxmlformats.org/officeDocument/2006/relationships/customXml" Target="ink/ink109.xml"/><Relationship Id="rId455" Type="http://schemas.openxmlformats.org/officeDocument/2006/relationships/image" Target="media/image231.wmf"/><Relationship Id="rId497" Type="http://schemas.openxmlformats.org/officeDocument/2006/relationships/image" Target="media/image251.png"/><Relationship Id="rId12" Type="http://schemas.openxmlformats.org/officeDocument/2006/relationships/customXml" Target="ink/ink3.xml"/><Relationship Id="rId108" Type="http://schemas.openxmlformats.org/officeDocument/2006/relationships/oleObject" Target="embeddings/oleObject6.bin"/><Relationship Id="rId315" Type="http://schemas.openxmlformats.org/officeDocument/2006/relationships/image" Target="media/image158.png"/><Relationship Id="rId357" Type="http://schemas.openxmlformats.org/officeDocument/2006/relationships/customXml" Target="ink/ink157.xml"/><Relationship Id="rId54" Type="http://schemas.openxmlformats.org/officeDocument/2006/relationships/customXml" Target="ink/ink23.xml"/><Relationship Id="rId96" Type="http://schemas.openxmlformats.org/officeDocument/2006/relationships/image" Target="media/image45.png"/><Relationship Id="rId161" Type="http://schemas.openxmlformats.org/officeDocument/2006/relationships/image" Target="media/image78.png"/><Relationship Id="rId217" Type="http://schemas.openxmlformats.org/officeDocument/2006/relationships/customXml" Target="ink/ink95.xml"/><Relationship Id="rId399" Type="http://schemas.openxmlformats.org/officeDocument/2006/relationships/customXml" Target="ink/ink177.xml"/><Relationship Id="rId259" Type="http://schemas.openxmlformats.org/officeDocument/2006/relationships/image" Target="media/image130.png"/><Relationship Id="rId424" Type="http://schemas.openxmlformats.org/officeDocument/2006/relationships/image" Target="media/image215.png"/><Relationship Id="rId466" Type="http://schemas.openxmlformats.org/officeDocument/2006/relationships/oleObject" Target="embeddings/oleObject21.bin"/><Relationship Id="rId23" Type="http://schemas.openxmlformats.org/officeDocument/2006/relationships/image" Target="media/image8.png"/><Relationship Id="rId119" Type="http://schemas.openxmlformats.org/officeDocument/2006/relationships/image" Target="media/image57.png"/><Relationship Id="rId270" Type="http://schemas.openxmlformats.org/officeDocument/2006/relationships/customXml" Target="ink/ink118.xml"/><Relationship Id="rId326" Type="http://schemas.openxmlformats.org/officeDocument/2006/relationships/oleObject" Target="embeddings/oleObject12.bin"/><Relationship Id="rId65" Type="http://schemas.openxmlformats.org/officeDocument/2006/relationships/customXml" Target="ink/ink27.xml"/><Relationship Id="rId130" Type="http://schemas.openxmlformats.org/officeDocument/2006/relationships/customXml" Target="ink/ink54.xml"/><Relationship Id="rId368" Type="http://schemas.openxmlformats.org/officeDocument/2006/relationships/image" Target="media/image187.png"/><Relationship Id="rId172" Type="http://schemas.openxmlformats.org/officeDocument/2006/relationships/customXml" Target="ink/ink74.xml"/><Relationship Id="rId228" Type="http://schemas.openxmlformats.org/officeDocument/2006/relationships/image" Target="media/image113.png"/><Relationship Id="rId435" Type="http://schemas.openxmlformats.org/officeDocument/2006/relationships/customXml" Target="ink/ink193.xml"/><Relationship Id="rId477" Type="http://schemas.openxmlformats.org/officeDocument/2006/relationships/image" Target="media/image241.png"/><Relationship Id="rId281" Type="http://schemas.openxmlformats.org/officeDocument/2006/relationships/customXml" Target="ink/ink125.xml"/><Relationship Id="rId337" Type="http://schemas.openxmlformats.org/officeDocument/2006/relationships/image" Target="media/image171.png"/><Relationship Id="rId502" Type="http://schemas.openxmlformats.org/officeDocument/2006/relationships/customXml" Target="ink/ink216.xml"/><Relationship Id="rId34" Type="http://schemas.openxmlformats.org/officeDocument/2006/relationships/image" Target="media/image13.png"/><Relationship Id="rId76" Type="http://schemas.openxmlformats.org/officeDocument/2006/relationships/image" Target="media/image35.png"/><Relationship Id="rId141" Type="http://schemas.openxmlformats.org/officeDocument/2006/relationships/image" Target="media/image68.png"/><Relationship Id="rId379" Type="http://schemas.openxmlformats.org/officeDocument/2006/relationships/image" Target="media/image193.wmf"/><Relationship Id="rId7" Type="http://schemas.openxmlformats.org/officeDocument/2006/relationships/endnotes" Target="endnotes.xml"/><Relationship Id="rId183" Type="http://schemas.openxmlformats.org/officeDocument/2006/relationships/image" Target="media/image89.png"/><Relationship Id="rId239" Type="http://schemas.openxmlformats.org/officeDocument/2006/relationships/image" Target="media/image119.png"/><Relationship Id="rId390" Type="http://schemas.openxmlformats.org/officeDocument/2006/relationships/image" Target="media/image198.png"/><Relationship Id="rId404" Type="http://schemas.openxmlformats.org/officeDocument/2006/relationships/image" Target="media/image205.png"/><Relationship Id="rId446" Type="http://schemas.openxmlformats.org/officeDocument/2006/relationships/image" Target="media/image226.png"/><Relationship Id="rId250" Type="http://schemas.openxmlformats.org/officeDocument/2006/relationships/customXml" Target="ink/ink110.xml"/><Relationship Id="rId292" Type="http://schemas.openxmlformats.org/officeDocument/2006/relationships/image" Target="media/image146.png"/><Relationship Id="rId306" Type="http://schemas.openxmlformats.org/officeDocument/2006/relationships/image" Target="media/image153.png"/><Relationship Id="rId488" Type="http://schemas.openxmlformats.org/officeDocument/2006/relationships/customXml" Target="ink/ink209.xml"/><Relationship Id="rId45" Type="http://schemas.openxmlformats.org/officeDocument/2006/relationships/image" Target="media/image19.png"/><Relationship Id="rId87" Type="http://schemas.openxmlformats.org/officeDocument/2006/relationships/image" Target="media/image41.wmf"/><Relationship Id="rId110" Type="http://schemas.openxmlformats.org/officeDocument/2006/relationships/oleObject" Target="embeddings/oleObject7.bin"/><Relationship Id="rId348" Type="http://schemas.openxmlformats.org/officeDocument/2006/relationships/customXml" Target="ink/ink153.xml"/><Relationship Id="rId513" Type="http://schemas.openxmlformats.org/officeDocument/2006/relationships/oleObject" Target="embeddings/oleObject28.bin"/><Relationship Id="rId152" Type="http://schemas.openxmlformats.org/officeDocument/2006/relationships/customXml" Target="ink/ink65.xml"/><Relationship Id="rId194" Type="http://schemas.openxmlformats.org/officeDocument/2006/relationships/customXml" Target="ink/ink85.xml"/><Relationship Id="rId208" Type="http://schemas.openxmlformats.org/officeDocument/2006/relationships/customXml" Target="ink/ink91.xml"/><Relationship Id="rId415" Type="http://schemas.openxmlformats.org/officeDocument/2006/relationships/customXml" Target="ink/ink185.xml"/><Relationship Id="rId457" Type="http://schemas.openxmlformats.org/officeDocument/2006/relationships/image" Target="media/image232.wmf"/><Relationship Id="rId261" Type="http://schemas.openxmlformats.org/officeDocument/2006/relationships/image" Target="media/image131.png"/><Relationship Id="rId499" Type="http://schemas.openxmlformats.org/officeDocument/2006/relationships/image" Target="media/image252.png"/><Relationship Id="rId14" Type="http://schemas.openxmlformats.org/officeDocument/2006/relationships/customXml" Target="ink/ink4.xml"/><Relationship Id="rId35" Type="http://schemas.openxmlformats.org/officeDocument/2006/relationships/customXml" Target="ink/ink15.xml"/><Relationship Id="rId56" Type="http://schemas.openxmlformats.org/officeDocument/2006/relationships/image" Target="media/image25.wmf"/><Relationship Id="rId77" Type="http://schemas.openxmlformats.org/officeDocument/2006/relationships/customXml" Target="ink/ink33.xml"/><Relationship Id="rId100" Type="http://schemas.openxmlformats.org/officeDocument/2006/relationships/image" Target="media/image47.png"/><Relationship Id="rId282" Type="http://schemas.openxmlformats.org/officeDocument/2006/relationships/image" Target="media/image141.png"/><Relationship Id="rId317" Type="http://schemas.openxmlformats.org/officeDocument/2006/relationships/customXml" Target="ink/ink140.xml"/><Relationship Id="rId338" Type="http://schemas.openxmlformats.org/officeDocument/2006/relationships/customXml" Target="ink/ink148.xml"/><Relationship Id="rId359" Type="http://schemas.openxmlformats.org/officeDocument/2006/relationships/customXml" Target="ink/ink158.xml"/><Relationship Id="rId503" Type="http://schemas.openxmlformats.org/officeDocument/2006/relationships/image" Target="media/image254.png"/><Relationship Id="rId8" Type="http://schemas.openxmlformats.org/officeDocument/2006/relationships/customXml" Target="ink/ink1.xml"/><Relationship Id="rId98" Type="http://schemas.openxmlformats.org/officeDocument/2006/relationships/image" Target="media/image46.png"/><Relationship Id="rId121" Type="http://schemas.openxmlformats.org/officeDocument/2006/relationships/image" Target="media/image58.png"/><Relationship Id="rId142" Type="http://schemas.openxmlformats.org/officeDocument/2006/relationships/customXml" Target="ink/ink60.xml"/><Relationship Id="rId163" Type="http://schemas.openxmlformats.org/officeDocument/2006/relationships/image" Target="media/image79.png"/><Relationship Id="rId184" Type="http://schemas.openxmlformats.org/officeDocument/2006/relationships/customXml" Target="ink/ink80.xml"/><Relationship Id="rId219" Type="http://schemas.openxmlformats.org/officeDocument/2006/relationships/customXml" Target="ink/ink96.xml"/><Relationship Id="rId370" Type="http://schemas.openxmlformats.org/officeDocument/2006/relationships/image" Target="media/image188.png"/><Relationship Id="rId391" Type="http://schemas.openxmlformats.org/officeDocument/2006/relationships/customXml" Target="ink/ink173.xml"/><Relationship Id="rId405" Type="http://schemas.openxmlformats.org/officeDocument/2006/relationships/customXml" Target="ink/ink180.xml"/><Relationship Id="rId426" Type="http://schemas.openxmlformats.org/officeDocument/2006/relationships/image" Target="media/image216.png"/><Relationship Id="rId447" Type="http://schemas.openxmlformats.org/officeDocument/2006/relationships/customXml" Target="ink/ink199.xml"/><Relationship Id="rId230" Type="http://schemas.openxmlformats.org/officeDocument/2006/relationships/image" Target="media/image114.png"/><Relationship Id="rId251" Type="http://schemas.openxmlformats.org/officeDocument/2006/relationships/image" Target="media/image125.png"/><Relationship Id="rId468" Type="http://schemas.openxmlformats.org/officeDocument/2006/relationships/oleObject" Target="embeddings/oleObject22.bin"/><Relationship Id="rId489" Type="http://schemas.openxmlformats.org/officeDocument/2006/relationships/image" Target="media/image247.png"/><Relationship Id="rId25" Type="http://schemas.openxmlformats.org/officeDocument/2006/relationships/image" Target="media/image9.png"/><Relationship Id="rId46" Type="http://schemas.openxmlformats.org/officeDocument/2006/relationships/customXml" Target="ink/ink20.xml"/><Relationship Id="rId67" Type="http://schemas.openxmlformats.org/officeDocument/2006/relationships/customXml" Target="ink/ink28.xml"/><Relationship Id="rId272" Type="http://schemas.openxmlformats.org/officeDocument/2006/relationships/customXml" Target="ink/ink119.xml"/><Relationship Id="rId293" Type="http://schemas.openxmlformats.org/officeDocument/2006/relationships/customXml" Target="ink/ink130.xml"/><Relationship Id="rId307" Type="http://schemas.openxmlformats.org/officeDocument/2006/relationships/customXml" Target="ink/ink136.xml"/><Relationship Id="rId328" Type="http://schemas.openxmlformats.org/officeDocument/2006/relationships/image" Target="media/image166.png"/><Relationship Id="rId349" Type="http://schemas.openxmlformats.org/officeDocument/2006/relationships/image" Target="media/image177.png"/><Relationship Id="rId514" Type="http://schemas.openxmlformats.org/officeDocument/2006/relationships/oleObject" Target="embeddings/oleObject29.bin"/><Relationship Id="rId88" Type="http://schemas.openxmlformats.org/officeDocument/2006/relationships/oleObject" Target="embeddings/oleObject3.bin"/><Relationship Id="rId111" Type="http://schemas.openxmlformats.org/officeDocument/2006/relationships/image" Target="media/image53.png"/><Relationship Id="rId132" Type="http://schemas.openxmlformats.org/officeDocument/2006/relationships/customXml" Target="ink/ink55.xml"/><Relationship Id="rId153" Type="http://schemas.openxmlformats.org/officeDocument/2006/relationships/image" Target="media/image74.png"/><Relationship Id="rId174" Type="http://schemas.openxmlformats.org/officeDocument/2006/relationships/customXml" Target="ink/ink75.xml"/><Relationship Id="rId195" Type="http://schemas.openxmlformats.org/officeDocument/2006/relationships/image" Target="media/image95.png"/><Relationship Id="rId209" Type="http://schemas.openxmlformats.org/officeDocument/2006/relationships/image" Target="media/image103.png"/><Relationship Id="rId360" Type="http://schemas.openxmlformats.org/officeDocument/2006/relationships/image" Target="media/image183.png"/><Relationship Id="rId381" Type="http://schemas.openxmlformats.org/officeDocument/2006/relationships/customXml" Target="ink/ink168.xml"/><Relationship Id="rId416" Type="http://schemas.openxmlformats.org/officeDocument/2006/relationships/image" Target="media/image211.png"/><Relationship Id="rId220" Type="http://schemas.openxmlformats.org/officeDocument/2006/relationships/image" Target="media/image109.png"/><Relationship Id="rId241" Type="http://schemas.openxmlformats.org/officeDocument/2006/relationships/image" Target="media/image120.png"/><Relationship Id="rId437" Type="http://schemas.openxmlformats.org/officeDocument/2006/relationships/customXml" Target="ink/ink194.xml"/><Relationship Id="rId458" Type="http://schemas.openxmlformats.org/officeDocument/2006/relationships/oleObject" Target="embeddings/oleObject19.bin"/><Relationship Id="rId479" Type="http://schemas.openxmlformats.org/officeDocument/2006/relationships/image" Target="media/image242.png"/><Relationship Id="rId15" Type="http://schemas.openxmlformats.org/officeDocument/2006/relationships/image" Target="media/image4.png"/><Relationship Id="rId36" Type="http://schemas.openxmlformats.org/officeDocument/2006/relationships/image" Target="media/image14.png"/><Relationship Id="rId57" Type="http://schemas.openxmlformats.org/officeDocument/2006/relationships/oleObject" Target="embeddings/oleObject2.bin"/><Relationship Id="rId262" Type="http://schemas.openxmlformats.org/officeDocument/2006/relationships/image" Target="media/image132.png"/><Relationship Id="rId283" Type="http://schemas.openxmlformats.org/officeDocument/2006/relationships/customXml" Target="ink/ink126.xml"/><Relationship Id="rId318" Type="http://schemas.openxmlformats.org/officeDocument/2006/relationships/image" Target="media/image160.png"/><Relationship Id="rId339" Type="http://schemas.openxmlformats.org/officeDocument/2006/relationships/image" Target="media/image172.png"/><Relationship Id="rId490" Type="http://schemas.openxmlformats.org/officeDocument/2006/relationships/customXml" Target="ink/ink210.xml"/><Relationship Id="rId504" Type="http://schemas.openxmlformats.org/officeDocument/2006/relationships/customXml" Target="ink/ink217.xml"/><Relationship Id="rId78" Type="http://schemas.openxmlformats.org/officeDocument/2006/relationships/image" Target="media/image36.png"/><Relationship Id="rId99" Type="http://schemas.openxmlformats.org/officeDocument/2006/relationships/customXml" Target="ink/ink42.xml"/><Relationship Id="rId101" Type="http://schemas.openxmlformats.org/officeDocument/2006/relationships/customXml" Target="ink/ink43.xml"/><Relationship Id="rId122" Type="http://schemas.openxmlformats.org/officeDocument/2006/relationships/customXml" Target="ink/ink50.xml"/><Relationship Id="rId143" Type="http://schemas.openxmlformats.org/officeDocument/2006/relationships/image" Target="media/image69.png"/><Relationship Id="rId164" Type="http://schemas.openxmlformats.org/officeDocument/2006/relationships/customXml" Target="ink/ink71.xml"/><Relationship Id="rId185" Type="http://schemas.openxmlformats.org/officeDocument/2006/relationships/image" Target="media/image90.png"/><Relationship Id="rId350" Type="http://schemas.openxmlformats.org/officeDocument/2006/relationships/customXml" Target="ink/ink154.xml"/><Relationship Id="rId371" Type="http://schemas.openxmlformats.org/officeDocument/2006/relationships/customXml" Target="ink/ink164.xml"/><Relationship Id="rId406" Type="http://schemas.openxmlformats.org/officeDocument/2006/relationships/image" Target="media/image206.png"/><Relationship Id="rId9" Type="http://schemas.openxmlformats.org/officeDocument/2006/relationships/image" Target="media/image1.png"/><Relationship Id="rId210" Type="http://schemas.openxmlformats.org/officeDocument/2006/relationships/customXml" Target="ink/ink92.xml"/><Relationship Id="rId392" Type="http://schemas.openxmlformats.org/officeDocument/2006/relationships/image" Target="media/image199.png"/><Relationship Id="rId427" Type="http://schemas.openxmlformats.org/officeDocument/2006/relationships/customXml" Target="ink/ink189.xml"/><Relationship Id="rId448" Type="http://schemas.openxmlformats.org/officeDocument/2006/relationships/image" Target="media/image227.png"/><Relationship Id="rId469" Type="http://schemas.openxmlformats.org/officeDocument/2006/relationships/image" Target="media/image238.wmf"/><Relationship Id="rId26" Type="http://schemas.openxmlformats.org/officeDocument/2006/relationships/customXml" Target="ink/ink10.xml"/><Relationship Id="rId231" Type="http://schemas.openxmlformats.org/officeDocument/2006/relationships/image" Target="media/image115.png"/><Relationship Id="rId252" Type="http://schemas.openxmlformats.org/officeDocument/2006/relationships/image" Target="media/image126.png"/><Relationship Id="rId273" Type="http://schemas.openxmlformats.org/officeDocument/2006/relationships/customXml" Target="ink/ink120.xml"/><Relationship Id="rId294" Type="http://schemas.openxmlformats.org/officeDocument/2006/relationships/image" Target="media/image147.png"/><Relationship Id="rId308" Type="http://schemas.openxmlformats.org/officeDocument/2006/relationships/image" Target="media/image154.png"/><Relationship Id="rId329" Type="http://schemas.openxmlformats.org/officeDocument/2006/relationships/customXml" Target="ink/ink144.xml"/><Relationship Id="rId480" Type="http://schemas.openxmlformats.org/officeDocument/2006/relationships/customXml" Target="ink/ink205.xml"/><Relationship Id="rId515" Type="http://schemas.openxmlformats.org/officeDocument/2006/relationships/footer" Target="footer1.xml"/><Relationship Id="rId47" Type="http://schemas.openxmlformats.org/officeDocument/2006/relationships/image" Target="media/image20.png"/><Relationship Id="rId68" Type="http://schemas.openxmlformats.org/officeDocument/2006/relationships/image" Target="media/image31.png"/><Relationship Id="rId89" Type="http://schemas.openxmlformats.org/officeDocument/2006/relationships/image" Target="media/image42.wmf"/><Relationship Id="rId112" Type="http://schemas.openxmlformats.org/officeDocument/2006/relationships/customXml" Target="ink/ink45.xml"/><Relationship Id="rId133" Type="http://schemas.openxmlformats.org/officeDocument/2006/relationships/image" Target="media/image64.png"/><Relationship Id="rId154" Type="http://schemas.openxmlformats.org/officeDocument/2006/relationships/customXml" Target="ink/ink66.xml"/><Relationship Id="rId175" Type="http://schemas.openxmlformats.org/officeDocument/2006/relationships/image" Target="media/image85.png"/><Relationship Id="rId340" Type="http://schemas.openxmlformats.org/officeDocument/2006/relationships/customXml" Target="ink/ink149.xml"/><Relationship Id="rId361" Type="http://schemas.openxmlformats.org/officeDocument/2006/relationships/customXml" Target="ink/ink159.xml"/><Relationship Id="rId196" Type="http://schemas.openxmlformats.org/officeDocument/2006/relationships/customXml" Target="ink/ink86.xml"/><Relationship Id="rId200" Type="http://schemas.openxmlformats.org/officeDocument/2006/relationships/customXml" Target="ink/ink88.xml"/><Relationship Id="rId382" Type="http://schemas.openxmlformats.org/officeDocument/2006/relationships/image" Target="media/image194.png"/><Relationship Id="rId417" Type="http://schemas.openxmlformats.org/officeDocument/2006/relationships/customXml" Target="ink/ink186.xml"/><Relationship Id="rId438" Type="http://schemas.openxmlformats.org/officeDocument/2006/relationships/image" Target="media/image222.png"/><Relationship Id="rId459" Type="http://schemas.openxmlformats.org/officeDocument/2006/relationships/customXml" Target="ink/ink201.xml"/><Relationship Id="rId16" Type="http://schemas.openxmlformats.org/officeDocument/2006/relationships/customXml" Target="ink/ink5.xml"/><Relationship Id="rId221" Type="http://schemas.openxmlformats.org/officeDocument/2006/relationships/customXml" Target="ink/ink97.xml"/><Relationship Id="rId242" Type="http://schemas.openxmlformats.org/officeDocument/2006/relationships/customXml" Target="ink/ink106.xml"/><Relationship Id="rId263" Type="http://schemas.openxmlformats.org/officeDocument/2006/relationships/customXml" Target="ink/ink115.xml"/><Relationship Id="rId284" Type="http://schemas.openxmlformats.org/officeDocument/2006/relationships/image" Target="media/image142.png"/><Relationship Id="rId319" Type="http://schemas.openxmlformats.org/officeDocument/2006/relationships/customXml" Target="ink/ink141.xml"/><Relationship Id="rId470" Type="http://schemas.openxmlformats.org/officeDocument/2006/relationships/oleObject" Target="embeddings/oleObject23.bin"/><Relationship Id="rId491" Type="http://schemas.openxmlformats.org/officeDocument/2006/relationships/image" Target="media/image248.png"/><Relationship Id="rId505" Type="http://schemas.openxmlformats.org/officeDocument/2006/relationships/image" Target="media/image255.png"/><Relationship Id="rId37" Type="http://schemas.openxmlformats.org/officeDocument/2006/relationships/customXml" Target="ink/ink16.xml"/><Relationship Id="rId58" Type="http://schemas.openxmlformats.org/officeDocument/2006/relationships/customXml" Target="ink/ink24.xml"/><Relationship Id="rId79" Type="http://schemas.openxmlformats.org/officeDocument/2006/relationships/customXml" Target="ink/ink34.xml"/><Relationship Id="rId102" Type="http://schemas.openxmlformats.org/officeDocument/2006/relationships/image" Target="media/image48.png"/><Relationship Id="rId123" Type="http://schemas.openxmlformats.org/officeDocument/2006/relationships/image" Target="media/image59.png"/><Relationship Id="rId144" Type="http://schemas.openxmlformats.org/officeDocument/2006/relationships/customXml" Target="ink/ink61.xml"/><Relationship Id="rId330" Type="http://schemas.openxmlformats.org/officeDocument/2006/relationships/image" Target="media/image167.png"/><Relationship Id="rId90" Type="http://schemas.openxmlformats.org/officeDocument/2006/relationships/oleObject" Target="embeddings/oleObject4.bin"/><Relationship Id="rId165" Type="http://schemas.openxmlformats.org/officeDocument/2006/relationships/image" Target="media/image80.png"/><Relationship Id="rId186" Type="http://schemas.openxmlformats.org/officeDocument/2006/relationships/customXml" Target="ink/ink81.xml"/><Relationship Id="rId351" Type="http://schemas.openxmlformats.org/officeDocument/2006/relationships/image" Target="media/image178.png"/><Relationship Id="rId372" Type="http://schemas.openxmlformats.org/officeDocument/2006/relationships/image" Target="media/image189.png"/><Relationship Id="rId393" Type="http://schemas.openxmlformats.org/officeDocument/2006/relationships/customXml" Target="ink/ink174.xml"/><Relationship Id="rId407" Type="http://schemas.openxmlformats.org/officeDocument/2006/relationships/customXml" Target="ink/ink181.xml"/><Relationship Id="rId428" Type="http://schemas.openxmlformats.org/officeDocument/2006/relationships/image" Target="media/image217.png"/><Relationship Id="rId449" Type="http://schemas.openxmlformats.org/officeDocument/2006/relationships/customXml" Target="ink/ink200.xml"/><Relationship Id="rId211" Type="http://schemas.openxmlformats.org/officeDocument/2006/relationships/image" Target="media/image104.png"/><Relationship Id="rId232" Type="http://schemas.openxmlformats.org/officeDocument/2006/relationships/customXml" Target="ink/ink102.xml"/><Relationship Id="rId253" Type="http://schemas.openxmlformats.org/officeDocument/2006/relationships/customXml" Target="ink/ink111.xml"/><Relationship Id="rId274" Type="http://schemas.openxmlformats.org/officeDocument/2006/relationships/customXml" Target="ink/ink121.xml"/><Relationship Id="rId295" Type="http://schemas.openxmlformats.org/officeDocument/2006/relationships/customXml" Target="ink/ink131.xml"/><Relationship Id="rId309" Type="http://schemas.openxmlformats.org/officeDocument/2006/relationships/customXml" Target="ink/ink137.xml"/><Relationship Id="rId460" Type="http://schemas.openxmlformats.org/officeDocument/2006/relationships/image" Target="media/image233.png"/><Relationship Id="rId481" Type="http://schemas.openxmlformats.org/officeDocument/2006/relationships/image" Target="media/image243.png"/><Relationship Id="rId516" Type="http://schemas.openxmlformats.org/officeDocument/2006/relationships/fontTable" Target="fontTable.xml"/><Relationship Id="rId27" Type="http://schemas.openxmlformats.org/officeDocument/2006/relationships/customXml" Target="ink/ink11.xml"/><Relationship Id="rId48" Type="http://schemas.openxmlformats.org/officeDocument/2006/relationships/image" Target="media/image21.wmf"/><Relationship Id="rId69" Type="http://schemas.openxmlformats.org/officeDocument/2006/relationships/customXml" Target="ink/ink29.xml"/><Relationship Id="rId113" Type="http://schemas.openxmlformats.org/officeDocument/2006/relationships/image" Target="media/image54.png"/><Relationship Id="rId134" Type="http://schemas.openxmlformats.org/officeDocument/2006/relationships/customXml" Target="ink/ink56.xml"/><Relationship Id="rId320" Type="http://schemas.openxmlformats.org/officeDocument/2006/relationships/image" Target="media/image161.png"/><Relationship Id="rId80" Type="http://schemas.openxmlformats.org/officeDocument/2006/relationships/image" Target="media/image37.png"/><Relationship Id="rId155" Type="http://schemas.openxmlformats.org/officeDocument/2006/relationships/image" Target="media/image75.png"/><Relationship Id="rId176" Type="http://schemas.openxmlformats.org/officeDocument/2006/relationships/customXml" Target="ink/ink76.xml"/><Relationship Id="rId197" Type="http://schemas.openxmlformats.org/officeDocument/2006/relationships/image" Target="media/image96.png"/><Relationship Id="rId341" Type="http://schemas.openxmlformats.org/officeDocument/2006/relationships/image" Target="media/image173.png"/><Relationship Id="rId362" Type="http://schemas.openxmlformats.org/officeDocument/2006/relationships/image" Target="media/image184.png"/><Relationship Id="rId383" Type="http://schemas.openxmlformats.org/officeDocument/2006/relationships/customXml" Target="ink/ink169.xml"/><Relationship Id="rId418" Type="http://schemas.openxmlformats.org/officeDocument/2006/relationships/image" Target="media/image212.png"/><Relationship Id="rId439" Type="http://schemas.openxmlformats.org/officeDocument/2006/relationships/customXml" Target="ink/ink195.xml"/><Relationship Id="rId201" Type="http://schemas.openxmlformats.org/officeDocument/2006/relationships/image" Target="media/image98.png"/><Relationship Id="rId222" Type="http://schemas.openxmlformats.org/officeDocument/2006/relationships/image" Target="media/image110.png"/><Relationship Id="rId243" Type="http://schemas.openxmlformats.org/officeDocument/2006/relationships/image" Target="media/image121.png"/><Relationship Id="rId264" Type="http://schemas.openxmlformats.org/officeDocument/2006/relationships/image" Target="media/image133.png"/><Relationship Id="rId285" Type="http://schemas.openxmlformats.org/officeDocument/2006/relationships/image" Target="media/image143.wmf"/><Relationship Id="rId450" Type="http://schemas.openxmlformats.org/officeDocument/2006/relationships/image" Target="media/image228.png"/><Relationship Id="rId471" Type="http://schemas.openxmlformats.org/officeDocument/2006/relationships/image" Target="media/image239.wmf"/><Relationship Id="rId506" Type="http://schemas.openxmlformats.org/officeDocument/2006/relationships/customXml" Target="ink/ink218.xml"/><Relationship Id="rId17" Type="http://schemas.openxmlformats.org/officeDocument/2006/relationships/image" Target="media/image5.png"/><Relationship Id="rId38" Type="http://schemas.openxmlformats.org/officeDocument/2006/relationships/image" Target="media/image15.png"/><Relationship Id="rId59" Type="http://schemas.openxmlformats.org/officeDocument/2006/relationships/image" Target="media/image26.png"/><Relationship Id="rId103" Type="http://schemas.openxmlformats.org/officeDocument/2006/relationships/customXml" Target="ink/ink44.xml"/><Relationship Id="rId124" Type="http://schemas.openxmlformats.org/officeDocument/2006/relationships/customXml" Target="ink/ink51.xml"/><Relationship Id="rId310" Type="http://schemas.openxmlformats.org/officeDocument/2006/relationships/image" Target="media/image155.png"/><Relationship Id="rId492" Type="http://schemas.openxmlformats.org/officeDocument/2006/relationships/customXml" Target="ink/ink211.xml"/><Relationship Id="rId70" Type="http://schemas.openxmlformats.org/officeDocument/2006/relationships/image" Target="media/image32.png"/><Relationship Id="rId91" Type="http://schemas.openxmlformats.org/officeDocument/2006/relationships/customXml" Target="ink/ink38.xml"/><Relationship Id="rId145" Type="http://schemas.openxmlformats.org/officeDocument/2006/relationships/image" Target="media/image70.png"/><Relationship Id="rId166" Type="http://schemas.openxmlformats.org/officeDocument/2006/relationships/customXml" Target="ink/ink72.xml"/><Relationship Id="rId187" Type="http://schemas.openxmlformats.org/officeDocument/2006/relationships/image" Target="media/image91.png"/><Relationship Id="rId331" Type="http://schemas.openxmlformats.org/officeDocument/2006/relationships/image" Target="media/image168.png"/><Relationship Id="rId352" Type="http://schemas.openxmlformats.org/officeDocument/2006/relationships/image" Target="media/image179.png"/><Relationship Id="rId373" Type="http://schemas.openxmlformats.org/officeDocument/2006/relationships/customXml" Target="ink/ink165.xml"/><Relationship Id="rId394" Type="http://schemas.openxmlformats.org/officeDocument/2006/relationships/image" Target="media/image200.png"/><Relationship Id="rId408" Type="http://schemas.openxmlformats.org/officeDocument/2006/relationships/image" Target="media/image207.png"/><Relationship Id="rId429" Type="http://schemas.openxmlformats.org/officeDocument/2006/relationships/customXml" Target="ink/ink190.xml"/><Relationship Id="rId1" Type="http://schemas.openxmlformats.org/officeDocument/2006/relationships/customXml" Target="../customXml/item1.xml"/><Relationship Id="rId212" Type="http://schemas.openxmlformats.org/officeDocument/2006/relationships/image" Target="media/image105.png"/><Relationship Id="rId233" Type="http://schemas.openxmlformats.org/officeDocument/2006/relationships/image" Target="media/image116.png"/><Relationship Id="rId254" Type="http://schemas.openxmlformats.org/officeDocument/2006/relationships/image" Target="media/image127.png"/><Relationship Id="rId440" Type="http://schemas.openxmlformats.org/officeDocument/2006/relationships/image" Target="media/image223.png"/><Relationship Id="rId28" Type="http://schemas.openxmlformats.org/officeDocument/2006/relationships/image" Target="media/image10.png"/><Relationship Id="rId49" Type="http://schemas.openxmlformats.org/officeDocument/2006/relationships/oleObject" Target="embeddings/oleObject1.bin"/><Relationship Id="rId114" Type="http://schemas.openxmlformats.org/officeDocument/2006/relationships/customXml" Target="ink/ink46.xml"/><Relationship Id="rId275" Type="http://schemas.openxmlformats.org/officeDocument/2006/relationships/customXml" Target="ink/ink122.xml"/><Relationship Id="rId296" Type="http://schemas.openxmlformats.org/officeDocument/2006/relationships/image" Target="media/image148.png"/><Relationship Id="rId300" Type="http://schemas.openxmlformats.org/officeDocument/2006/relationships/image" Target="media/image150.png"/><Relationship Id="rId461" Type="http://schemas.openxmlformats.org/officeDocument/2006/relationships/customXml" Target="ink/ink202.xml"/><Relationship Id="rId482" Type="http://schemas.openxmlformats.org/officeDocument/2006/relationships/customXml" Target="ink/ink206.xml"/><Relationship Id="rId517" Type="http://schemas.openxmlformats.org/officeDocument/2006/relationships/theme" Target="theme/theme1.xml"/><Relationship Id="rId60" Type="http://schemas.openxmlformats.org/officeDocument/2006/relationships/customXml" Target="ink/ink25.xml"/><Relationship Id="rId81" Type="http://schemas.openxmlformats.org/officeDocument/2006/relationships/customXml" Target="ink/ink35.xml"/><Relationship Id="rId135" Type="http://schemas.openxmlformats.org/officeDocument/2006/relationships/image" Target="media/image65.png"/><Relationship Id="rId156" Type="http://schemas.openxmlformats.org/officeDocument/2006/relationships/customXml" Target="ink/ink67.xml"/><Relationship Id="rId177" Type="http://schemas.openxmlformats.org/officeDocument/2006/relationships/image" Target="media/image86.png"/><Relationship Id="rId198" Type="http://schemas.openxmlformats.org/officeDocument/2006/relationships/customXml" Target="ink/ink87.xml"/><Relationship Id="rId321" Type="http://schemas.openxmlformats.org/officeDocument/2006/relationships/customXml" Target="ink/ink142.xml"/><Relationship Id="rId342" Type="http://schemas.openxmlformats.org/officeDocument/2006/relationships/customXml" Target="ink/ink150.xml"/><Relationship Id="rId363" Type="http://schemas.openxmlformats.org/officeDocument/2006/relationships/customXml" Target="ink/ink160.xml"/><Relationship Id="rId384" Type="http://schemas.openxmlformats.org/officeDocument/2006/relationships/image" Target="media/image195.png"/><Relationship Id="rId419" Type="http://schemas.openxmlformats.org/officeDocument/2006/relationships/image" Target="media/image213.wmf"/><Relationship Id="rId202" Type="http://schemas.openxmlformats.org/officeDocument/2006/relationships/customXml" Target="ink/ink89.xml"/><Relationship Id="rId223" Type="http://schemas.openxmlformats.org/officeDocument/2006/relationships/customXml" Target="ink/ink98.xml"/><Relationship Id="rId244" Type="http://schemas.openxmlformats.org/officeDocument/2006/relationships/customXml" Target="ink/ink107.xml"/><Relationship Id="rId430" Type="http://schemas.openxmlformats.org/officeDocument/2006/relationships/image" Target="media/image218.png"/><Relationship Id="rId18" Type="http://schemas.openxmlformats.org/officeDocument/2006/relationships/customXml" Target="ink/ink6.xml"/><Relationship Id="rId39" Type="http://schemas.openxmlformats.org/officeDocument/2006/relationships/customXml" Target="ink/ink17.xml"/><Relationship Id="rId265" Type="http://schemas.openxmlformats.org/officeDocument/2006/relationships/customXml" Target="ink/ink116.xml"/><Relationship Id="rId286" Type="http://schemas.openxmlformats.org/officeDocument/2006/relationships/oleObject" Target="embeddings/oleObject10.bin"/><Relationship Id="rId451" Type="http://schemas.openxmlformats.org/officeDocument/2006/relationships/image" Target="media/image229.wmf"/><Relationship Id="rId472" Type="http://schemas.openxmlformats.org/officeDocument/2006/relationships/oleObject" Target="embeddings/oleObject24.bin"/><Relationship Id="rId493" Type="http://schemas.openxmlformats.org/officeDocument/2006/relationships/image" Target="media/image249.png"/><Relationship Id="rId507" Type="http://schemas.openxmlformats.org/officeDocument/2006/relationships/image" Target="media/image256.png"/><Relationship Id="rId50" Type="http://schemas.openxmlformats.org/officeDocument/2006/relationships/customXml" Target="ink/ink21.xml"/><Relationship Id="rId104" Type="http://schemas.openxmlformats.org/officeDocument/2006/relationships/image" Target="media/image49.png"/><Relationship Id="rId125" Type="http://schemas.openxmlformats.org/officeDocument/2006/relationships/image" Target="media/image60.png"/><Relationship Id="rId146" Type="http://schemas.openxmlformats.org/officeDocument/2006/relationships/customXml" Target="ink/ink62.xml"/><Relationship Id="rId167" Type="http://schemas.openxmlformats.org/officeDocument/2006/relationships/image" Target="media/image81.png"/><Relationship Id="rId188" Type="http://schemas.openxmlformats.org/officeDocument/2006/relationships/customXml" Target="ink/ink82.xml"/><Relationship Id="rId311" Type="http://schemas.openxmlformats.org/officeDocument/2006/relationships/customXml" Target="ink/ink138.xml"/><Relationship Id="rId332" Type="http://schemas.openxmlformats.org/officeDocument/2006/relationships/customXml" Target="ink/ink145.xml"/><Relationship Id="rId353" Type="http://schemas.openxmlformats.org/officeDocument/2006/relationships/customXml" Target="ink/ink155.xml"/><Relationship Id="rId374" Type="http://schemas.openxmlformats.org/officeDocument/2006/relationships/image" Target="media/image190.png"/><Relationship Id="rId395" Type="http://schemas.openxmlformats.org/officeDocument/2006/relationships/customXml" Target="ink/ink175.xml"/><Relationship Id="rId409" Type="http://schemas.openxmlformats.org/officeDocument/2006/relationships/customXml" Target="ink/ink182.xml"/><Relationship Id="rId71" Type="http://schemas.openxmlformats.org/officeDocument/2006/relationships/customXml" Target="ink/ink30.xml"/><Relationship Id="rId92" Type="http://schemas.openxmlformats.org/officeDocument/2006/relationships/image" Target="media/image43.png"/><Relationship Id="rId213" Type="http://schemas.openxmlformats.org/officeDocument/2006/relationships/customXml" Target="ink/ink93.xml"/><Relationship Id="rId234" Type="http://schemas.openxmlformats.org/officeDocument/2006/relationships/customXml" Target="ink/ink103.xml"/><Relationship Id="rId420" Type="http://schemas.openxmlformats.org/officeDocument/2006/relationships/oleObject" Target="embeddings/oleObject14.bin"/><Relationship Id="rId2" Type="http://schemas.openxmlformats.org/officeDocument/2006/relationships/numbering" Target="numbering.xml"/><Relationship Id="rId29" Type="http://schemas.openxmlformats.org/officeDocument/2006/relationships/customXml" Target="ink/ink12.xml"/><Relationship Id="rId255" Type="http://schemas.openxmlformats.org/officeDocument/2006/relationships/customXml" Target="ink/ink112.xml"/><Relationship Id="rId276" Type="http://schemas.openxmlformats.org/officeDocument/2006/relationships/image" Target="media/image138.png"/><Relationship Id="rId297" Type="http://schemas.openxmlformats.org/officeDocument/2006/relationships/customXml" Target="ink/ink132.xml"/><Relationship Id="rId441" Type="http://schemas.openxmlformats.org/officeDocument/2006/relationships/customXml" Target="ink/ink196.xml"/><Relationship Id="rId462" Type="http://schemas.openxmlformats.org/officeDocument/2006/relationships/image" Target="media/image234.png"/><Relationship Id="rId483" Type="http://schemas.openxmlformats.org/officeDocument/2006/relationships/image" Target="media/image244.png"/><Relationship Id="rId40" Type="http://schemas.openxmlformats.org/officeDocument/2006/relationships/image" Target="media/image16.png"/><Relationship Id="rId115" Type="http://schemas.openxmlformats.org/officeDocument/2006/relationships/image" Target="media/image55.png"/><Relationship Id="rId136" Type="http://schemas.openxmlformats.org/officeDocument/2006/relationships/customXml" Target="ink/ink57.xml"/><Relationship Id="rId157" Type="http://schemas.openxmlformats.org/officeDocument/2006/relationships/image" Target="media/image76.png"/><Relationship Id="rId178" Type="http://schemas.openxmlformats.org/officeDocument/2006/relationships/customXml" Target="ink/ink77.xml"/><Relationship Id="rId301" Type="http://schemas.openxmlformats.org/officeDocument/2006/relationships/customXml" Target="ink/ink134.xml"/><Relationship Id="rId322" Type="http://schemas.openxmlformats.org/officeDocument/2006/relationships/image" Target="media/image162.png"/><Relationship Id="rId343" Type="http://schemas.openxmlformats.org/officeDocument/2006/relationships/image" Target="media/image174.png"/><Relationship Id="rId364" Type="http://schemas.openxmlformats.org/officeDocument/2006/relationships/image" Target="media/image185.png"/><Relationship Id="rId61" Type="http://schemas.openxmlformats.org/officeDocument/2006/relationships/image" Target="media/image27.png"/><Relationship Id="rId82" Type="http://schemas.openxmlformats.org/officeDocument/2006/relationships/image" Target="media/image38.png"/><Relationship Id="rId199" Type="http://schemas.openxmlformats.org/officeDocument/2006/relationships/image" Target="media/image97.png"/><Relationship Id="rId203" Type="http://schemas.openxmlformats.org/officeDocument/2006/relationships/image" Target="media/image99.png"/><Relationship Id="rId385" Type="http://schemas.openxmlformats.org/officeDocument/2006/relationships/customXml" Target="ink/ink170.xml"/><Relationship Id="rId19" Type="http://schemas.openxmlformats.org/officeDocument/2006/relationships/image" Target="media/image6.png"/><Relationship Id="rId224" Type="http://schemas.openxmlformats.org/officeDocument/2006/relationships/image" Target="media/image111.png"/><Relationship Id="rId245" Type="http://schemas.openxmlformats.org/officeDocument/2006/relationships/image" Target="media/image122.png"/><Relationship Id="rId266" Type="http://schemas.openxmlformats.org/officeDocument/2006/relationships/image" Target="media/image134.png"/><Relationship Id="rId287" Type="http://schemas.openxmlformats.org/officeDocument/2006/relationships/customXml" Target="ink/ink127.xml"/><Relationship Id="rId410" Type="http://schemas.openxmlformats.org/officeDocument/2006/relationships/image" Target="media/image208.png"/><Relationship Id="rId431" Type="http://schemas.openxmlformats.org/officeDocument/2006/relationships/customXml" Target="ink/ink191.xml"/><Relationship Id="rId452" Type="http://schemas.openxmlformats.org/officeDocument/2006/relationships/oleObject" Target="embeddings/oleObject16.bin"/><Relationship Id="rId473" Type="http://schemas.openxmlformats.org/officeDocument/2006/relationships/image" Target="media/image240.wmf"/><Relationship Id="rId494" Type="http://schemas.openxmlformats.org/officeDocument/2006/relationships/customXml" Target="ink/ink212.xml"/><Relationship Id="rId508" Type="http://schemas.openxmlformats.org/officeDocument/2006/relationships/customXml" Target="ink/ink219.xml"/><Relationship Id="rId30" Type="http://schemas.openxmlformats.org/officeDocument/2006/relationships/image" Target="media/image11.png"/><Relationship Id="rId105" Type="http://schemas.openxmlformats.org/officeDocument/2006/relationships/image" Target="media/image50.wmf"/><Relationship Id="rId126" Type="http://schemas.openxmlformats.org/officeDocument/2006/relationships/customXml" Target="ink/ink52.xml"/><Relationship Id="rId147" Type="http://schemas.openxmlformats.org/officeDocument/2006/relationships/image" Target="media/image71.png"/><Relationship Id="rId168" Type="http://schemas.openxmlformats.org/officeDocument/2006/relationships/customXml" Target="ink/ink73.xml"/><Relationship Id="rId312" Type="http://schemas.openxmlformats.org/officeDocument/2006/relationships/image" Target="media/image156.png"/><Relationship Id="rId333" Type="http://schemas.openxmlformats.org/officeDocument/2006/relationships/image" Target="media/image169.png"/><Relationship Id="rId354" Type="http://schemas.openxmlformats.org/officeDocument/2006/relationships/image" Target="media/image180.png"/><Relationship Id="rId51" Type="http://schemas.openxmlformats.org/officeDocument/2006/relationships/image" Target="media/image22.png"/><Relationship Id="rId72" Type="http://schemas.openxmlformats.org/officeDocument/2006/relationships/image" Target="media/image33.png"/><Relationship Id="rId93" Type="http://schemas.openxmlformats.org/officeDocument/2006/relationships/customXml" Target="ink/ink39.xml"/><Relationship Id="rId189" Type="http://schemas.openxmlformats.org/officeDocument/2006/relationships/image" Target="media/image92.png"/><Relationship Id="rId375" Type="http://schemas.openxmlformats.org/officeDocument/2006/relationships/customXml" Target="ink/ink166.xml"/><Relationship Id="rId396" Type="http://schemas.openxmlformats.org/officeDocument/2006/relationships/image" Target="media/image201.png"/><Relationship Id="rId3" Type="http://schemas.openxmlformats.org/officeDocument/2006/relationships/styles" Target="styles.xml"/><Relationship Id="rId214" Type="http://schemas.openxmlformats.org/officeDocument/2006/relationships/image" Target="media/image106.png"/><Relationship Id="rId235" Type="http://schemas.openxmlformats.org/officeDocument/2006/relationships/image" Target="media/image117.png"/><Relationship Id="rId256" Type="http://schemas.openxmlformats.org/officeDocument/2006/relationships/image" Target="media/image128.png"/><Relationship Id="rId277" Type="http://schemas.openxmlformats.org/officeDocument/2006/relationships/customXml" Target="ink/ink123.xml"/><Relationship Id="rId298" Type="http://schemas.openxmlformats.org/officeDocument/2006/relationships/image" Target="media/image149.png"/><Relationship Id="rId400" Type="http://schemas.openxmlformats.org/officeDocument/2006/relationships/image" Target="media/image203.png"/><Relationship Id="rId421" Type="http://schemas.openxmlformats.org/officeDocument/2006/relationships/image" Target="media/image214.wmf"/><Relationship Id="rId442" Type="http://schemas.openxmlformats.org/officeDocument/2006/relationships/image" Target="media/image224.png"/><Relationship Id="rId463" Type="http://schemas.openxmlformats.org/officeDocument/2006/relationships/image" Target="media/image235.wmf"/><Relationship Id="rId484" Type="http://schemas.openxmlformats.org/officeDocument/2006/relationships/customXml" Target="ink/ink207.xml"/><Relationship Id="rId116" Type="http://schemas.openxmlformats.org/officeDocument/2006/relationships/customXml" Target="ink/ink47.xml"/><Relationship Id="rId137" Type="http://schemas.openxmlformats.org/officeDocument/2006/relationships/image" Target="media/image66.png"/><Relationship Id="rId158" Type="http://schemas.openxmlformats.org/officeDocument/2006/relationships/customXml" Target="ink/ink68.xml"/><Relationship Id="rId302" Type="http://schemas.openxmlformats.org/officeDocument/2006/relationships/image" Target="media/image151.png"/><Relationship Id="rId323" Type="http://schemas.openxmlformats.org/officeDocument/2006/relationships/customXml" Target="ink/ink143.xml"/><Relationship Id="rId344" Type="http://schemas.openxmlformats.org/officeDocument/2006/relationships/customXml" Target="ink/ink151.xml"/><Relationship Id="rId20" Type="http://schemas.openxmlformats.org/officeDocument/2006/relationships/customXml" Target="ink/ink7.xml"/><Relationship Id="rId41" Type="http://schemas.openxmlformats.org/officeDocument/2006/relationships/image" Target="media/image17.png"/><Relationship Id="rId62" Type="http://schemas.openxmlformats.org/officeDocument/2006/relationships/image" Target="media/image28.png"/><Relationship Id="rId83" Type="http://schemas.openxmlformats.org/officeDocument/2006/relationships/customXml" Target="ink/ink36.xml"/><Relationship Id="rId179" Type="http://schemas.openxmlformats.org/officeDocument/2006/relationships/image" Target="media/image87.png"/><Relationship Id="rId365" Type="http://schemas.openxmlformats.org/officeDocument/2006/relationships/customXml" Target="ink/ink161.xml"/><Relationship Id="rId386" Type="http://schemas.openxmlformats.org/officeDocument/2006/relationships/image" Target="media/image196.png"/><Relationship Id="rId190" Type="http://schemas.openxmlformats.org/officeDocument/2006/relationships/customXml" Target="ink/ink83.xml"/><Relationship Id="rId204" Type="http://schemas.openxmlformats.org/officeDocument/2006/relationships/customXml" Target="ink/ink90.xml"/><Relationship Id="rId225" Type="http://schemas.openxmlformats.org/officeDocument/2006/relationships/customXml" Target="ink/ink99.xml"/><Relationship Id="rId246" Type="http://schemas.openxmlformats.org/officeDocument/2006/relationships/customXml" Target="ink/ink108.xml"/><Relationship Id="rId267" Type="http://schemas.openxmlformats.org/officeDocument/2006/relationships/customXml" Target="ink/ink117.xml"/><Relationship Id="rId288" Type="http://schemas.openxmlformats.org/officeDocument/2006/relationships/image" Target="media/image144.png"/><Relationship Id="rId411" Type="http://schemas.openxmlformats.org/officeDocument/2006/relationships/customXml" Target="ink/ink183.xml"/><Relationship Id="rId432" Type="http://schemas.openxmlformats.org/officeDocument/2006/relationships/image" Target="media/image219.png"/><Relationship Id="rId453" Type="http://schemas.openxmlformats.org/officeDocument/2006/relationships/image" Target="media/image230.wmf"/><Relationship Id="rId474" Type="http://schemas.openxmlformats.org/officeDocument/2006/relationships/oleObject" Target="embeddings/oleObject25.bin"/><Relationship Id="rId509" Type="http://schemas.openxmlformats.org/officeDocument/2006/relationships/image" Target="media/image257.png"/><Relationship Id="rId106" Type="http://schemas.openxmlformats.org/officeDocument/2006/relationships/oleObject" Target="embeddings/oleObject5.bin"/><Relationship Id="rId127" Type="http://schemas.openxmlformats.org/officeDocument/2006/relationships/image" Target="media/image61.png"/><Relationship Id="rId313" Type="http://schemas.openxmlformats.org/officeDocument/2006/relationships/customXml" Target="ink/ink139.xml"/><Relationship Id="rId495" Type="http://schemas.openxmlformats.org/officeDocument/2006/relationships/image" Target="media/image250.png"/><Relationship Id="rId10" Type="http://schemas.openxmlformats.org/officeDocument/2006/relationships/customXml" Target="ink/ink2.xml"/><Relationship Id="rId31" Type="http://schemas.openxmlformats.org/officeDocument/2006/relationships/customXml" Target="ink/ink13.xml"/><Relationship Id="rId52" Type="http://schemas.openxmlformats.org/officeDocument/2006/relationships/customXml" Target="ink/ink22.xml"/><Relationship Id="rId73" Type="http://schemas.openxmlformats.org/officeDocument/2006/relationships/customXml" Target="ink/ink31.xml"/><Relationship Id="rId94" Type="http://schemas.openxmlformats.org/officeDocument/2006/relationships/image" Target="media/image44.png"/><Relationship Id="rId148" Type="http://schemas.openxmlformats.org/officeDocument/2006/relationships/customXml" Target="ink/ink63.xml"/><Relationship Id="rId169" Type="http://schemas.openxmlformats.org/officeDocument/2006/relationships/image" Target="media/image82.png"/><Relationship Id="rId334" Type="http://schemas.openxmlformats.org/officeDocument/2006/relationships/customXml" Target="ink/ink146.xml"/><Relationship Id="rId355" Type="http://schemas.openxmlformats.org/officeDocument/2006/relationships/customXml" Target="ink/ink156.xml"/><Relationship Id="rId376" Type="http://schemas.openxmlformats.org/officeDocument/2006/relationships/image" Target="media/image191.png"/><Relationship Id="rId397" Type="http://schemas.openxmlformats.org/officeDocument/2006/relationships/customXml" Target="ink/ink176.xml"/><Relationship Id="rId4" Type="http://schemas.openxmlformats.org/officeDocument/2006/relationships/settings" Target="settings.xml"/><Relationship Id="rId180" Type="http://schemas.openxmlformats.org/officeDocument/2006/relationships/customXml" Target="ink/ink78.xml"/><Relationship Id="rId215" Type="http://schemas.openxmlformats.org/officeDocument/2006/relationships/customXml" Target="ink/ink94.xml"/><Relationship Id="rId236" Type="http://schemas.openxmlformats.org/officeDocument/2006/relationships/image" Target="media/image118.wmf"/><Relationship Id="rId257" Type="http://schemas.openxmlformats.org/officeDocument/2006/relationships/customXml" Target="ink/ink113.xml"/><Relationship Id="rId278" Type="http://schemas.openxmlformats.org/officeDocument/2006/relationships/image" Target="media/image139.png"/><Relationship Id="rId401" Type="http://schemas.openxmlformats.org/officeDocument/2006/relationships/customXml" Target="ink/ink178.xml"/><Relationship Id="rId422" Type="http://schemas.openxmlformats.org/officeDocument/2006/relationships/oleObject" Target="embeddings/oleObject15.bin"/><Relationship Id="rId443" Type="http://schemas.openxmlformats.org/officeDocument/2006/relationships/customXml" Target="ink/ink197.xml"/><Relationship Id="rId464" Type="http://schemas.openxmlformats.org/officeDocument/2006/relationships/oleObject" Target="embeddings/oleObject20.bin"/><Relationship Id="rId303" Type="http://schemas.openxmlformats.org/officeDocument/2006/relationships/image" Target="media/image152.wmf"/><Relationship Id="rId485" Type="http://schemas.openxmlformats.org/officeDocument/2006/relationships/image" Target="media/image245.png"/><Relationship Id="rId42" Type="http://schemas.openxmlformats.org/officeDocument/2006/relationships/customXml" Target="ink/ink18.xml"/><Relationship Id="rId84" Type="http://schemas.openxmlformats.org/officeDocument/2006/relationships/image" Target="media/image39.png"/><Relationship Id="rId138" Type="http://schemas.openxmlformats.org/officeDocument/2006/relationships/customXml" Target="ink/ink58.xml"/><Relationship Id="rId345" Type="http://schemas.openxmlformats.org/officeDocument/2006/relationships/image" Target="media/image175.png"/><Relationship Id="rId387" Type="http://schemas.openxmlformats.org/officeDocument/2006/relationships/customXml" Target="ink/ink171.xml"/><Relationship Id="rId510" Type="http://schemas.openxmlformats.org/officeDocument/2006/relationships/image" Target="media/image258.wmf"/><Relationship Id="rId191" Type="http://schemas.openxmlformats.org/officeDocument/2006/relationships/image" Target="media/image93.png"/><Relationship Id="rId205" Type="http://schemas.openxmlformats.org/officeDocument/2006/relationships/image" Target="media/image100.png"/><Relationship Id="rId247" Type="http://schemas.openxmlformats.org/officeDocument/2006/relationships/image" Target="media/image123.png"/><Relationship Id="rId412" Type="http://schemas.openxmlformats.org/officeDocument/2006/relationships/image" Target="media/image209.png"/><Relationship Id="rId107" Type="http://schemas.openxmlformats.org/officeDocument/2006/relationships/image" Target="media/image51.wmf"/><Relationship Id="rId289" Type="http://schemas.openxmlformats.org/officeDocument/2006/relationships/customXml" Target="ink/ink128.xml"/><Relationship Id="rId454" Type="http://schemas.openxmlformats.org/officeDocument/2006/relationships/oleObject" Target="embeddings/oleObject17.bin"/><Relationship Id="rId496" Type="http://schemas.openxmlformats.org/officeDocument/2006/relationships/customXml" Target="ink/ink213.xml"/><Relationship Id="rId11" Type="http://schemas.openxmlformats.org/officeDocument/2006/relationships/image" Target="media/image2.png"/><Relationship Id="rId53" Type="http://schemas.openxmlformats.org/officeDocument/2006/relationships/image" Target="media/image23.png"/><Relationship Id="rId149" Type="http://schemas.openxmlformats.org/officeDocument/2006/relationships/image" Target="media/image72.png"/><Relationship Id="rId314" Type="http://schemas.openxmlformats.org/officeDocument/2006/relationships/image" Target="media/image157.png"/><Relationship Id="rId356" Type="http://schemas.openxmlformats.org/officeDocument/2006/relationships/image" Target="media/image181.png"/><Relationship Id="rId398" Type="http://schemas.openxmlformats.org/officeDocument/2006/relationships/image" Target="media/image202.png"/><Relationship Id="rId95" Type="http://schemas.openxmlformats.org/officeDocument/2006/relationships/customXml" Target="ink/ink40.xml"/><Relationship Id="rId160" Type="http://schemas.openxmlformats.org/officeDocument/2006/relationships/customXml" Target="ink/ink69.xml"/><Relationship Id="rId216" Type="http://schemas.openxmlformats.org/officeDocument/2006/relationships/image" Target="media/image107.png"/><Relationship Id="rId423" Type="http://schemas.openxmlformats.org/officeDocument/2006/relationships/customXml" Target="ink/ink187.xml"/><Relationship Id="rId258" Type="http://schemas.openxmlformats.org/officeDocument/2006/relationships/image" Target="media/image129.png"/><Relationship Id="rId465" Type="http://schemas.openxmlformats.org/officeDocument/2006/relationships/image" Target="media/image236.wmf"/><Relationship Id="rId22" Type="http://schemas.openxmlformats.org/officeDocument/2006/relationships/customXml" Target="ink/ink8.xml"/><Relationship Id="rId64" Type="http://schemas.openxmlformats.org/officeDocument/2006/relationships/image" Target="media/image29.png"/><Relationship Id="rId118" Type="http://schemas.openxmlformats.org/officeDocument/2006/relationships/customXml" Target="ink/ink48.xml"/><Relationship Id="rId325" Type="http://schemas.openxmlformats.org/officeDocument/2006/relationships/image" Target="media/image164.wmf"/><Relationship Id="rId367" Type="http://schemas.openxmlformats.org/officeDocument/2006/relationships/customXml" Target="ink/ink162.xml"/><Relationship Id="rId171" Type="http://schemas.openxmlformats.org/officeDocument/2006/relationships/oleObject" Target="embeddings/oleObject8.bin"/><Relationship Id="rId227" Type="http://schemas.openxmlformats.org/officeDocument/2006/relationships/customXml" Target="ink/ink100.xml"/><Relationship Id="rId269" Type="http://schemas.openxmlformats.org/officeDocument/2006/relationships/image" Target="media/image136.png"/><Relationship Id="rId434" Type="http://schemas.openxmlformats.org/officeDocument/2006/relationships/image" Target="media/image220.png"/><Relationship Id="rId476" Type="http://schemas.openxmlformats.org/officeDocument/2006/relationships/customXml" Target="ink/ink203.xml"/><Relationship Id="rId33" Type="http://schemas.openxmlformats.org/officeDocument/2006/relationships/customXml" Target="ink/ink14.xml"/><Relationship Id="rId129" Type="http://schemas.openxmlformats.org/officeDocument/2006/relationships/image" Target="media/image62.png"/><Relationship Id="rId280" Type="http://schemas.openxmlformats.org/officeDocument/2006/relationships/image" Target="media/image140.png"/><Relationship Id="rId336" Type="http://schemas.openxmlformats.org/officeDocument/2006/relationships/customXml" Target="ink/ink147.xml"/><Relationship Id="rId501" Type="http://schemas.openxmlformats.org/officeDocument/2006/relationships/image" Target="media/image253.png"/><Relationship Id="rId75" Type="http://schemas.openxmlformats.org/officeDocument/2006/relationships/customXml" Target="ink/ink32.xml"/><Relationship Id="rId140" Type="http://schemas.openxmlformats.org/officeDocument/2006/relationships/customXml" Target="ink/ink59.xml"/><Relationship Id="rId182" Type="http://schemas.openxmlformats.org/officeDocument/2006/relationships/customXml" Target="ink/ink79.xml"/><Relationship Id="rId378" Type="http://schemas.openxmlformats.org/officeDocument/2006/relationships/image" Target="media/image192.png"/><Relationship Id="rId403" Type="http://schemas.openxmlformats.org/officeDocument/2006/relationships/customXml" Target="ink/ink179.xml"/><Relationship Id="rId6" Type="http://schemas.openxmlformats.org/officeDocument/2006/relationships/footnotes" Target="footnotes.xml"/><Relationship Id="rId238" Type="http://schemas.openxmlformats.org/officeDocument/2006/relationships/customXml" Target="ink/ink104.xml"/><Relationship Id="rId445" Type="http://schemas.openxmlformats.org/officeDocument/2006/relationships/customXml" Target="ink/ink198.xml"/><Relationship Id="rId487" Type="http://schemas.openxmlformats.org/officeDocument/2006/relationships/image" Target="media/image246.png"/><Relationship Id="rId291" Type="http://schemas.openxmlformats.org/officeDocument/2006/relationships/customXml" Target="ink/ink129.xml"/><Relationship Id="rId305" Type="http://schemas.openxmlformats.org/officeDocument/2006/relationships/customXml" Target="ink/ink135.xml"/><Relationship Id="rId347" Type="http://schemas.openxmlformats.org/officeDocument/2006/relationships/image" Target="media/image176.png"/><Relationship Id="rId512" Type="http://schemas.openxmlformats.org/officeDocument/2006/relationships/image" Target="media/image259.wmf"/><Relationship Id="rId44" Type="http://schemas.openxmlformats.org/officeDocument/2006/relationships/customXml" Target="ink/ink19.xml"/><Relationship Id="rId86" Type="http://schemas.openxmlformats.org/officeDocument/2006/relationships/image" Target="media/image40.png"/><Relationship Id="rId151" Type="http://schemas.openxmlformats.org/officeDocument/2006/relationships/image" Target="media/image73.png"/><Relationship Id="rId389" Type="http://schemas.openxmlformats.org/officeDocument/2006/relationships/customXml" Target="ink/ink172.xml"/><Relationship Id="rId193" Type="http://schemas.openxmlformats.org/officeDocument/2006/relationships/image" Target="media/image94.png"/><Relationship Id="rId207" Type="http://schemas.openxmlformats.org/officeDocument/2006/relationships/image" Target="media/image102.png"/><Relationship Id="rId249" Type="http://schemas.openxmlformats.org/officeDocument/2006/relationships/image" Target="media/image124.png"/><Relationship Id="rId414" Type="http://schemas.openxmlformats.org/officeDocument/2006/relationships/image" Target="media/image210.png"/><Relationship Id="rId456" Type="http://schemas.openxmlformats.org/officeDocument/2006/relationships/oleObject" Target="embeddings/oleObject18.bin"/><Relationship Id="rId498" Type="http://schemas.openxmlformats.org/officeDocument/2006/relationships/customXml" Target="ink/ink214.xml"/><Relationship Id="rId13" Type="http://schemas.openxmlformats.org/officeDocument/2006/relationships/image" Target="media/image3.png"/><Relationship Id="rId109" Type="http://schemas.openxmlformats.org/officeDocument/2006/relationships/image" Target="media/image52.wmf"/><Relationship Id="rId260" Type="http://schemas.openxmlformats.org/officeDocument/2006/relationships/customXml" Target="ink/ink114.xml"/><Relationship Id="rId316" Type="http://schemas.openxmlformats.org/officeDocument/2006/relationships/image" Target="media/image159.png"/><Relationship Id="rId55" Type="http://schemas.openxmlformats.org/officeDocument/2006/relationships/image" Target="media/image24.png"/><Relationship Id="rId97" Type="http://schemas.openxmlformats.org/officeDocument/2006/relationships/customXml" Target="ink/ink41.xml"/><Relationship Id="rId120" Type="http://schemas.openxmlformats.org/officeDocument/2006/relationships/customXml" Target="ink/ink49.xml"/><Relationship Id="rId358" Type="http://schemas.openxmlformats.org/officeDocument/2006/relationships/image" Target="media/image182.png"/><Relationship Id="rId162" Type="http://schemas.openxmlformats.org/officeDocument/2006/relationships/customXml" Target="ink/ink70.xml"/><Relationship Id="rId218" Type="http://schemas.openxmlformats.org/officeDocument/2006/relationships/image" Target="media/image108.png"/><Relationship Id="rId425" Type="http://schemas.openxmlformats.org/officeDocument/2006/relationships/customXml" Target="ink/ink188.xml"/><Relationship Id="rId467" Type="http://schemas.openxmlformats.org/officeDocument/2006/relationships/image" Target="media/image237.wmf"/><Relationship Id="rId271" Type="http://schemas.openxmlformats.org/officeDocument/2006/relationships/image" Target="media/image137.png"/><Relationship Id="rId24" Type="http://schemas.openxmlformats.org/officeDocument/2006/relationships/customXml" Target="ink/ink9.xml"/><Relationship Id="rId66" Type="http://schemas.openxmlformats.org/officeDocument/2006/relationships/image" Target="media/image30.png"/><Relationship Id="rId131" Type="http://schemas.openxmlformats.org/officeDocument/2006/relationships/image" Target="media/image63.png"/><Relationship Id="rId327" Type="http://schemas.openxmlformats.org/officeDocument/2006/relationships/image" Target="media/image165.png"/><Relationship Id="rId369" Type="http://schemas.openxmlformats.org/officeDocument/2006/relationships/customXml" Target="ink/ink163.xml"/><Relationship Id="rId173" Type="http://schemas.openxmlformats.org/officeDocument/2006/relationships/image" Target="media/image84.png"/><Relationship Id="rId229" Type="http://schemas.openxmlformats.org/officeDocument/2006/relationships/customXml" Target="ink/ink101.xml"/><Relationship Id="rId380" Type="http://schemas.openxmlformats.org/officeDocument/2006/relationships/oleObject" Target="embeddings/oleObject13.bin"/><Relationship Id="rId436" Type="http://schemas.openxmlformats.org/officeDocument/2006/relationships/image" Target="media/image221.png"/><Relationship Id="rId240" Type="http://schemas.openxmlformats.org/officeDocument/2006/relationships/customXml" Target="ink/ink105.xml"/><Relationship Id="rId478" Type="http://schemas.openxmlformats.org/officeDocument/2006/relationships/customXml" Target="ink/ink204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8:42:27.556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1 24575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8:40:43.33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1 24575</inkml:trace>
  <inkml:trace contextRef="#ctx0" brushRef="#br0" timeOffset="1">1 1 24575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9:10:40.61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32 1094 24575,'-19'-32'-111,"1"-2"-1,2 0 0,1 0 0,2-1 1,1-1-1,2 0 0,-7-53 0,11 41-1104,2 1 0,3-1 0,1 0 0,3 0 0,12-66 0,8 21-2246,-14 66 3133,1-1 0,2 2-1,0-1 1,2 2 0,27-39 0,-36 58 538,0 0 1,0 1 0,0-1-1,1 1 1,-1 0 0,1 1-1,1-1 1,-1 1 0,1 0-1,-1 1 1,1-1-1,0 1 1,0 1 0,15-4-1,-16 5-24,0 0 0,0 1 0,0-1 0,0 2 0,0-1 0,-1 0 0,1 1 0,0 0 0,0 1 0,0-1 0,0 1 0,-1 0 0,1 0 0,-1 1 0,1 0 0,-1 0-1,0 0 1,0 1 0,6 4 0,1 5 239,0 0 0,-1 0 0,0 1 0,-1 0 0,-1 1 0,0 0 0,13 31 0,-11-17 424,-1 1 0,-1 0 0,9 51 0,-12-25-848,-1 1 0,-5 86 0,0-134 0,0-6 0,0 0 0,0 0 0,0 0 0,0 0 0,-1 0 0,1 0 0,-1 0 0,0 0 0,0 0 0,0 0 0,0 0 0,0-1 0,0 1 0,-4 5 0,4-8 0,1 0 0,0 1 0,0-1 0,-1 0 0,1 0 0,0 0 0,-1 0 0,1 1 0,0-1 0,-1 0 0,1 0 0,0 0 0,-1 0 0,1 0 0,0 0 0,-1 0 0,1 0 0,0 0 0,-1 0 0,1 0 0,0 0 0,-1 0 0,1 0 0,0 0 0,-1 0 0,1 0 0,0-1 0,-1 1 0,1 0 0,0 0 0,0 0 0,-1 0 0,1-1 0,0 1 0,-1 0 0,1 0 0,0-1 0,0 1 0,0 0 0,-1-1 0,1 1 0,0 0 0,0 0 0,0-1 0,0 1 0,0 0 0,-1-1 0,1 1 0,0 0 0,0-1 0,0 1 0,0 0 0,0-1 0,-4-22 0,3 23 0,-1-27 0,1-1 0,1 0 0,1 0 0,2 1 0,1-1 0,0 1 0,3 0 0,15-47 0,-7 36 0,2 1 0,1 1 0,1 0 0,2 2 0,36-46 0,-47 68 0,1 0 0,0 0 0,1 1 0,0 0 0,1 1 0,0 0 0,1 1 0,-1 1 0,31-13 0,-38 18 0,0 1 0,0 0 0,0 1 0,0-1 0,1 1 0,-1 0 0,0 1 0,1 0 0,-1 0 0,1 0 0,-1 1 0,0-1 0,1 2 0,-1-1 0,0 1 0,0 0 0,0 0 0,0 0 0,0 1 0,0 0 0,-1 0 0,1 1 0,-1 0 0,0 0 0,0 0 0,0 0 0,-1 1 0,5 4 0,7 13 0,-1-1 0,0 2 0,-2 0 0,0 1 0,-2 0 0,0 1 0,-2 0 0,9 38 0,-8-20 0,-3 0 0,-1 1 0,-2 1 0,-2 58 0,-2-97 0,-4 40 0,3-44 0,1 1 0,0-1 0,-1 0 0,1 0 0,-1 0 0,0 0 0,0 0 0,0 0 0,0-1 0,0 1 0,0 0 0,0 0 0,0-1 0,-1 1 0,1-1 0,-1 1 0,-2 1 0,4-3 0,0 0 0,0 1 0,-1-1 0,1 0 0,0 0 0,-1 0 0,1 0 0,0 0 0,-1 0 0,1 0 0,0 0 0,-1 0 0,1 0 0,0 0 0,-1 0 0,1 0 0,0 0 0,0 0 0,-1 0 0,1 0 0,0 0 0,-1 0 0,1 0 0,0-1 0,-1 1 0,1 0 0,0 0 0,0 0 0,-1-1 0,1 1 0,0 0 0,-1-1 0,-5-12 0,1-18 0,5-3 0,0 1 0,2-1 0,2 1 0,0 0 0,3 0 0,1 0 0,1 1 0,1 0 0,2 1 0,2 0 0,0 1 0,32-47 0,-41 68 0,1 1 0,1 0 0,-1 0 0,1 0 0,1 1 0,11-9 0,-15 13 0,0 1 0,-1 0 0,1 0 0,0 0 0,0 0 0,1 1 0,-1-1 0,0 1 0,0 0 0,1 1 0,-1-1 0,0 1 0,1 0 0,-1 0 0,1 0 0,-1 0 0,6 2 0,1 1 0,-1 0 0,1 1 0,-1 1 0,-1 0 0,1 0 0,-1 1 0,1 0 0,-2 0 0,1 1 0,-1 0 0,0 1 0,0 0 0,-1 0 0,8 12 0,5 9 0,-1 0 0,-2 2 0,16 36 0,-22-43 0,-1 1 0,-1 0 0,-1 1 0,-2 0 0,0 0 0,-2 0 0,-1 1 0,0 38 0,-2-62-105,-1 0 0,-1 0 0,1 0 0,0 0 0,-1 0 0,1 0 0,-1-1 0,0 1 0,0 0 0,0 0 0,0 0 0,-3 3 0,-4 1-6722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9:11:00.23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39 777 24575,'-1'-2'0,"1"-1"0,-1 0 0,0 1 0,1-1 0,-1 1 0,0-1 0,-1 1 0,-1-4 0,-5-10 0,3-3 0,0 1 0,2-1 0,0 0 0,1 0 0,0-1 0,2 1 0,0 0 0,2 0 0,6-36 0,-3 33 0,0 0 0,2 0 0,1 1 0,0 0 0,1 1 0,2 0 0,0 0 0,16-21 0,-24 38 0,0-1 0,0 1 0,0-1 0,0 1 0,0 0 0,1 0 0,0 1 0,-1-1 0,1 1 0,0-1 0,0 1 0,0 1 0,1-1 0,-1 1 0,0-1 0,1 1 0,4-1 0,-3 2 0,0 0 0,0 0 0,-1 1 0,1-1 0,0 1 0,0 1 0,-1-1 0,1 1 0,-1 0 0,1 0 0,-1 0 0,10 7 0,-4-1 0,0 0 0,0 1 0,-1 0 0,0 1 0,-1 0 0,0 0 0,-1 1 0,0 0 0,-1 1 0,0 0 0,0 0 0,-2 0 0,1 1 0,5 20 0,-5-10 0,0 1 0,-2 0 0,0-1 0,-2 1 0,0 0 0,-2 0 0,-4 34 0,9-79 0,0 0 0,1 0 0,1 0 0,1 1 0,1 0 0,21-35 0,-17 34 0,0 1 0,2 0 0,0 1 0,1 1 0,1 0 0,34-28 0,-43 40 0,1 1 0,0-1 0,1 1 0,-1 1 0,1 0 0,0 0 0,0 1 0,0 0 0,1 1 0,-1 0 0,1 0 0,-1 1 0,20 1 0,-24 1 0,0-1 0,0 1 0,0 1 0,0-1 0,0 1 0,-1 0 0,1 0 0,-1 1 0,1-1 0,-1 1 0,0 1 0,0-1 0,0 1 0,-1-1 0,1 1 0,-1 1 0,0-1 0,0 1 0,0-1 0,-1 1 0,1 0 0,-1 0 0,0 1 0,-1-1 0,4 11 0,0 4 0,-1 0 0,0 1 0,-2-1 0,0 1 0,-2 0 0,0-1 0,-2 1 0,0 0 0,-4 24 0,5-44 0,-1 1 0,1 0 0,-1 0 0,1 0 0,-1 0 0,0 0 0,1 0 0,-1-1 0,-2 4 0,0-8 0,5-12 0,2-6 0,1 1 0,1 0 0,1 0 0,0 1 0,2 0 0,12-21 0,-15 30 0,0 1 0,0 0 0,1 0 0,0 1 0,0 0 0,1 0 0,0 0 0,1 1 0,0 1 0,0-1 0,0 1 0,1 1 0,15-7 0,-22 11 0,-1 0 0,1 0 0,-1 0 0,1 1 0,-1-1 0,1 1 0,0-1 0,-1 1 0,1 0 0,0 0 0,0 0 0,-1 1 0,1-1 0,0 1 0,-1-1 0,1 1 0,-1 0 0,1 0 0,-1 0 0,1 0 0,-1 0 0,3 3 0,-1 0 0,0-1 0,-1 1 0,1 0 0,-1 0 0,0 1 0,-1-1 0,1 1 0,-1-1 0,0 1 0,3 9 0,1 5-227,-1 1-1,-1-1 1,-1 1-1,0 0 1,-1 23-1,-3-3-6599</inkml:trace>
  <inkml:trace contextRef="#ctx0" brushRef="#br0" timeOffset="417.43">1772 557 24575,'-28'0'0,"0"2"0,-54 10 0,67-9 0,1 1 0,-1 0 0,1 2 0,0-1 0,0 2 0,-24 15 0,35-20 0,1 0 0,-1 0 0,1 0 0,-1 0 0,1 1 0,0-1 0,-3 5 0,4-7 0,1 1 0,0-1 0,0 1 0,-1 0 0,1-1 0,0 1 0,0-1 0,0 1 0,0 0 0,0-1 0,0 1 0,0-1 0,0 1 0,0 0 0,0-1 0,0 1 0,0-1 0,0 1 0,1 0 0,-1-1 0,0 1 0,0-1 0,1 1 0,-1-1 0,0 1 0,0-1 0,1 1 0,-1-1 0,1 1 0,-1-1 0,1 1 0,-1-1 0,1 0 0,-1 1 0,1-1 0,-1 0 0,1 1 0,-1-1 0,1 0 0,-1 0 0,1 0 0,-1 1 0,1-1 0,0 0 0,0 0 0,11 3 0,-1 0 0,1 0 0,-1-1 0,1-1 0,22 0 0,65-7 0,-57 3 0,-23 1 0,-5 1 0,0 0 0,0 1 0,21 2 0,-31-2 0,-1 1 0,1-1 0,-1 1 0,1 0 0,-1 1 0,1-1 0,-1 1 0,1-1 0,-1 1 0,0 0 0,0 0 0,0 0 0,0 1 0,-1-1 0,1 1 0,0 0 0,-1-1 0,3 5 0,-1 1-151,1-1-1,1 1 0,-1-1 0,1 0 1,0-1-1,0 0 0,1 0 1,13 10-1,4-2-6675</inkml:trace>
  <inkml:trace contextRef="#ctx0" brushRef="#br0" timeOffset="916.09">2447 131 24575,'-10'10'0,"-6"9"0,-2 7 0,1 11 0,4 3 0,4-3 0,11 6 0,13-1 0,11-4 0,4-8 0,9-13 0,1-9 0,0-10 0,-5-6-8191</inkml:trace>
  <inkml:trace contextRef="#ctx0" brushRef="#br0" timeOffset="1316.08">2697 206 24575,'-3'2'0,"0"11"0,0 14 0,1 9 0,2 9 0,5 8 0,1 7-9830,2 4 8340,2-3 4307,-1-10-2817,1-15 1719,-1-15-3126</inkml:trace>
  <inkml:trace contextRef="#ctx0" brushRef="#br0" timeOffset="1717.64">3181 264 24575,'3'10'0,"3"13"0,0 13 0,2 13 0,0 10 0,-2 8 0,-4 5 0,-3 3 0,-5 0 0,-6-1 0,-2-4 0,-9-4 0,-5-8 0,1-12 0,-1-13 0,-7-10 0,3-9-8191</inkml:trace>
  <inkml:trace contextRef="#ctx0" brushRef="#br0" timeOffset="2250.87">2197 0 24575,'-3'0'0,"0"1"0,1-1 0,-1 1 0,0 0 0,0-1 0,0 1 0,1 0 0,-1 1 0,0-1 0,1 1 0,-1-1 0,1 1 0,0-1 0,0 1 0,-1 0 0,1 0 0,0 1 0,0-1 0,1 0 0,-3 3 0,-2 5 0,0 0 0,1 0 0,-8 19 0,7-10 0,0 1 0,2 0 0,0 0 0,1 0 0,1 0 0,1 0 0,1 0 0,0 1 0,2-1 0,0 0 0,2 0 0,0 0 0,13 36 0,-1-12 0,2-1 0,2-1 0,2-1 0,53 75 0,-46-77-273,2-2 0,2-1 0,1-1 0,73 57 0,-40-44-6554</inkml:trace>
  <inkml:trace contextRef="#ctx0" brushRef="#br0" timeOffset="2251.87">3577 558 24575,'3'-3'0,"10"-2"0,16-4 0,13 0 0,12 1 0,4 2 0,5 3 0,-4 1 0,-11 1-8191</inkml:trace>
  <inkml:trace contextRef="#ctx0" brushRef="#br0" timeOffset="2751.33">3547 631 24575,'3'3'0,"13"5"0,13 4 0,16 1 0,11-3 0,9-3 0,6-2 0,-9-3-8191</inkml:trace>
  <inkml:trace contextRef="#ctx0" brushRef="#br0" timeOffset="2752.33">4399 734 24575,'12'-20'0,"0"1"0,2 0 0,30-32 0,-12 14 0,-5 4 0,-1-1 0,36-64 0,-54 83 0,0 1 0,-2-1 0,0-1 0,-1 1 0,0-1 0,-1 0 0,-1 0 0,0-1 0,-2 1 0,1-18 0,-4 26 0,-1 18 0,-1 20 0,-1 255-1365,8-234-5462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9:13:16.81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35 382 24575,'-64'445'0,"59"-408"1,-23 135-60,23-147-144,-2 0-1,0-1 1,-2 0 0,-18 36-1,14-44 204,12-15 0,1-1 0,0 0 0,-1 0 0,1 0 0,0 0 0,-1 0 0,1 0 0,0 1 0,-1-1 0,1 0 0,0 0 0,-1 0 0,1 0 0,0 0 0,-1 0 0,1 0 0,0 0 0,-1-1 0,1 1 0,0 0 0,-1 0 0,1 0 0,0 0 0,-1 0 0,1 0 0,0-1 0,-1 1 0,1 0 0,-1-1 0,0-1 0,-1 0 0,1 0 0,0-1 0,0 1 0,0 0 0,0-1 0,0 1 0,0-1 0,1 0 0,-1 1 0,0-4 0,-2-39-22,1 1-1,3-1 0,11-82 0,-7 80-191,92-532-1265,-91 546 1519,2 1 0,2 0 0,1 0 0,1 1 0,29-52-1,-38 78-39,0 0 0,0 1 0,1-1 0,0 1 0,0 0 0,0 0 0,5-4 0,-8 7 0,1 0 0,-1 0 0,1 0 0,0 1 0,-1-1 0,1 0 0,0 1 0,0-1 0,0 1 0,0-1 0,-1 1 0,1 0 0,0 0 0,0 0 0,0 0 0,0 0 0,0 1 0,-1-1 0,1 0 0,0 1 0,0-1 0,0 1 0,-1 0 0,4 1 0,3 3 0,0 0 0,0 1 0,-1 0 0,1 1 0,-1 0 0,-1 0 0,1 0 0,8 15 0,41 72 0,-47-77 0,214 445 2042,-130-259-1464,-92-200-593,147 324-1335,-135-294-5477</inkml:trace>
  <inkml:trace contextRef="#ctx0" brushRef="#br0" timeOffset="456.38">0 809 24575,'10'-2'0,"14"-2"0,12 1 0,10-2 0,5 0-8339,1 0 8339,2 2 1071,1 1-1071,-1 1 1530,1 0-1530,-2 1 0,-2 1 0,14 1 4405,-3 2-11263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9:13:11.95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84 428 24575,'-26'82'0,"4"1"0,-16 112 0,21-97 0,-32 106 0,17-113 0,64-192 0,15-58-204,25-68-149,-71 224 353,1-1 0,-1 0 0,1 1 0,0 0 0,0-1 0,0 1 0,1 0 0,-1 0 0,1 0 0,4-4 0,-5 6 0,-1 1 0,0-1 0,1 1 0,-1-1 0,0 1 0,1-1 0,-1 1 0,1 0 0,-1 0 0,1 0 0,-1 0 0,0 0 0,1 0 0,-1 0 0,1 0 0,-1 0 0,1 1 0,-1-1 0,0 1 0,1-1 0,-1 1 0,0-1 0,1 1 0,-1 0 0,0 0 0,0-1 0,0 1 0,0 0 0,0 0 0,2 2 0,4 4-3,0 0 0,-1 0 1,0 1-1,0 0 1,0 0-1,-1 1 0,5 12 1,26 71 39,-22-53 40,19 50 382,23 59-1819,-46-124-5467</inkml:trace>
  <inkml:trace contextRef="#ctx0" brushRef="#br0" timeOffset="1151.23">199 1 24575,'0'10'0,"0"16"0,-2 8 0,-4 9 0,-6 9 0,-5 8 0,-3 4 0,2 4 0,5 0 0,1 1 0,1-6 0,-1-9 0,2-11 0,3-11 0,2-5 0,5-7 0,4-5 0,3-5-8191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9:13:47.14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56 132 24575,'10'-3'0,"14"0"0,12-2 0,10-1 0,7 1 0,5-1 0,5 0 0,4-1 0,1 0 0,-2 2 0,-1-1 0,0 1 0,0-2 0,-2 1 0,-12 1-8191</inkml:trace>
  <inkml:trace contextRef="#ctx0" brushRef="#br0" timeOffset="552.36">16 175 24575,'-8'364'0,"0"3"0,18 33 0,-4-242 0,-6-130 0,1 0 0,4 39 0,-4-61 0,0 0 0,0 0 0,1 0 0,-1 0 0,1-1 0,1 1 0,-1 0 0,1-1 0,0 0 0,0 0 0,0 0 0,7 7 0,-6-9 6,0 1 0,1-1 0,0 0 0,0-1 0,0 1 0,0-1 0,0 0 0,0 0 0,1-1 0,-1 0 0,1 0 0,-1 0 0,1 0 0,-1-1 0,1 0 0,0 0 0,-1 0 0,1-1 0,5-1 0,5-1-254,0-1 1,0-1-1,0 0 1,-1-1-1,18-9 1,8-7-6580</inkml:trace>
  <inkml:trace contextRef="#ctx0" brushRef="#br0" timeOffset="1215.48">791 925 24575,'-1'2'0,"-1"1"0,1-1 0,-1 1 0,1 0 0,0-1 0,0 1 0,0 0 0,0 0 0,1-1 0,-1 1 0,0 5 0,-1 2 0,-37 241 0,39-235 0,3-20 0,6-26 0,34-156 0,37-130 0,-78 308 0,1 0 0,0 1 0,1-1 0,-1 1 0,1-1 0,7-7 0,-10 14 0,0-1 0,0 1 0,0 0 0,0 0 0,0 0 0,0 0 0,0 0 0,0 0 0,1 1 0,-1-1 0,0 0 0,1 1 0,-1-1 0,0 0 0,1 1 0,-1 0 0,1-1 0,-1 1 0,1 0 0,-1 0 0,1 0 0,-1 0 0,1 0 0,-1 0 0,1 0 0,-1 0 0,1 1 0,-1-1 0,1 1 0,-1-1 0,0 1 0,1-1 0,-1 1 0,0 0 0,1 0 0,-1-1 0,0 1 0,0 0 0,0 0 0,0 0 0,2 3 0,4 3 0,0 0 0,-1 1 0,0 0 0,-1 0 0,1 1 0,5 12 0,22 62 0,-21-51 0,6 12 0,28 79 0,-40-103 0,-1 0 0,-1 0 0,0 0 0,1 23 0,-8-13-1365,-5-12-5462</inkml:trace>
  <inkml:trace contextRef="#ctx0" brushRef="#br0" timeOffset="1653.57">661 881 24575,'10'0'0,"13"-3"0,13 0 0,12 0 0,12 0 0,4 1 0,4-1 0,14-4 0,-8 1-8191</inkml:trace>
  <inkml:trace contextRef="#ctx0" brushRef="#br0" timeOffset="2084.75">1320 191 24575,'8'-4'0,"1"0"0,0 0 0,0 1 0,0 0 0,0 0 0,0 1 0,18-1 0,-11 0 0,15-1 0,1 1 0,-1 2 0,1 1 0,58 7 0,-86-7 0,-1 0 0,0 1 0,1-1 0,-1 1 0,1 0 0,-1 0 0,0 0 0,0 0 0,1 1 0,-1-1 0,0 1 0,0 0 0,0 0 0,-1 0 0,1 0 0,0 0 0,-1 1 0,1-1 0,-1 1 0,0 0 0,0-1 0,0 1 0,0 0 0,-1 0 0,1 0 0,-1 1 0,1-1 0,-1 0 0,1 6 0,4 22 0,-1 0 0,0 45 0,3 16 0,10 6 0,52 159 0,1 0 0,-65-227 0,-1 0 0,-1 1 0,0 44 0,-4-65 0,-1 0 0,1 0 0,-2 0 0,1 0 0,-1-1 0,-1 1 0,0-1 0,0 1 0,-1-1 0,0 0 0,-1 0 0,1-1 0,-2 1 0,-10 12 0,12-17 7,0 0 0,-1 0 0,0 0 0,0-1 0,0 0 1,0 0-1,-1 0 0,1 0 0,-1-1 0,1 0 0,-1 0 0,0-1 0,0 1 0,0-1 0,0-1 0,-9 1 0,10-1-78,0 0 1,0-1-1,0 1 0,1-1 0,-1 0 1,0-1-1,1 1 0,-1-1 1,1 0-1,-1 0 0,1 0 0,0 0 1,0-1-1,0 0 0,0 0 1,0 0-1,1 0 0,-1-1 0,1 1 1,-5-7-1,-11-23-6756</inkml:trace>
  <inkml:trace contextRef="#ctx0" brushRef="#br0" timeOffset="4966.26">2127 74 24575,'3'-3'0,"10"0"0,11-1 0,11-1 0,10 0 0,9 1 0,6 0 0,3 2 0,0 1 0,2 1-2066,-5 0 2066,-12-3 0,-15 0-6125</inkml:trace>
  <inkml:trace contextRef="#ctx0" brushRef="#br0" timeOffset="5380.16">2215 0 24575,'-4'4'164,"0"-1"-1,1 0 0,-1 1 1,1 0-1,-4 6 0,3-3-879,0 0-1,1 1 1,0-1 0,0 1 0,-2 9-1,1 0-1311,1 0 0,1 0-1,0 27 1,6 19 515,20 114-1,-2-37-67,0 457 1296,-21-384 226,0-185 77,-2 0 97,2 0 1,0 0-1,3 0 0,10 47 0,-14-73-61,1 0 0,0 1 0,0-1-1,0 1 1,0-1 0,1 0 0,-1 0-1,0 0 1,1 0 0,0 0-1,-1 0 1,1 0 0,0 0 0,0-1-1,0 1 1,0-1 0,0 0 0,0 1-1,1-1 1,-1 0 0,0 0-1,1 0 1,-1 0 0,0-1 0,1 1-1,-1-1 1,1 1 0,-1-1 0,1 0-1,0 0 1,-1 0 0,1 0-1,-1-1 1,1 1 0,3-2 0,5-1 271,1-1 1,-1 0-1,0 0 1,-1-1 0,1-1-1,11-8 1,11-9 3057</inkml:trace>
  <inkml:trace contextRef="#ctx0" brushRef="#br0" timeOffset="5917.56">2846 587 24575,'-2'0'0,"-9"13"0,-10 16 0,-6 11 0,-1 6 0,-3 5 0,-2 7 0,0-2 0,4-8 0,3-12 0,7-10 0,4-9 0,1-7 0,4-8 0,4-10 0,2-3-8191</inkml:trace>
  <inkml:trace contextRef="#ctx0" brushRef="#br0" timeOffset="6302.63">2613 631 24575,'0'3'0,"2"10"0,6 16 0,7 13 0,6 11 0,8 8 0,6-3 0,-2-10 0,2-11 0,-5-12-8191</inkml:trace>
  <inkml:trace contextRef="#ctx0" brushRef="#br0" timeOffset="6743.67">2950 190 24575,'2'-2'0,"1"1"0,0 0 0,0-1 0,0 1 0,0 1 0,0-1 0,0 0 0,0 0 0,0 1 0,6 0 0,3-2 0,84-11 0,150-1 0,-232 14 0,-2-1 0,0 2 0,22 2 0,-32-3 0,0 1 0,0-1 0,0 0 0,0 1 0,0 0 0,0 0 0,0-1 0,0 1 0,0 0 0,0 0 0,0 1 0,0-1 0,-1 0 0,1 1 0,-1-1 0,1 1 0,-1-1 0,1 1 0,-1 0 0,0-1 0,0 1 0,2 3 0,0 10 0,-1 0 0,0 0 0,-1 1 0,0-1 0,-2 0 0,-3 28 0,1 1 0,2 8 0,1 1 0,3 0 0,3 0 0,1-1 0,3 0 0,30 90 0,-14-69 0,23 70 0,-42-118 0,-1 1 0,-1 0 0,2 43 0,-7-65 0,0 0 0,0 0 0,0 0 0,0 1 0,-1-1 0,0 0 0,0 0 0,0 0 0,0 0 0,-1 0 0,1 0 0,-1 0 0,0-1 0,0 1 0,-1 0 0,1-1 0,-1 0 0,-3 4 0,3-4 0,-1-1 0,1 0 0,-1 0 0,1 0 0,-1 0 0,0 0 0,0-1 0,1 1 0,-1-1 0,0 0 0,-1-1 0,1 1 0,0-1 0,0 1 0,0-1 0,0 0 0,0-1 0,-6 0 0,0-1-97,1 0-1,1-1 1,-1 1-1,0-2 1,1 1-1,-1-1 1,1 0-1,0-1 1,0 0-1,1 0 1,0-1-1,0 0 0,-9-9 1,-10-18-6730</inkml:trace>
  <inkml:trace contextRef="#ctx0" brushRef="#br0" timeOffset="8410.57">3919 852 24575,'10'0'0,"16"0"0,13 0 0,10 0 0,10 0 0,4 0 0,9-3 0,-8 0-8191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9:13:56.26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793 632 24575,'0'0'0,"1"0"0,0 1 0,0-1 0,0 1 0,-1-1 0,1 1 0,0-1 0,-1 1 0,1-1 0,0 1 0,-1 0 0,1-1 0,-1 1 0,1 0 0,-1 0 0,0-1 0,1 1 0,-1 0 0,1 0 0,-1 0 0,0-1 0,1 3 0,0 1 0,12 30 0,-1 1 0,-2 0 0,-2 1 0,-1 0 0,-1 0 0,0 55 0,-6-18 0,-3 1 0,-16 93 0,-40 123 0,57-274 0,12-34 0,-6 10 0,14-31 0,3 2 0,1 0 0,47-59 0,-66 92 0,0 0 0,1 1 0,0-1 0,0 1 0,0-1 0,1 1 0,4-2 0,-8 4 0,1 1 0,-1-1 0,1 0 0,-1 1 0,1 0 0,-1-1 0,1 1 0,-1 0 0,1 0 0,0 0 0,-1 0 0,1 0 0,-1 0 0,1 0 0,-1 1 0,1-1 0,0 1 0,-1-1 0,0 1 0,1-1 0,-1 1 0,1 0 0,-1 0 0,0 0 0,1 0 0,1 2 0,5 4 0,-1 1 0,-1 0 0,1 1 0,-1-1 0,-1 1 0,9 17 0,21 62 0,-4 13-1365,-21-65-5462</inkml:trace>
  <inkml:trace contextRef="#ctx0" brushRef="#br0" timeOffset="469.37">2379 485 24575,'10'-5'0,"13"-4"0,13-1 0,13 2 0,8 2 0,6 2 0,13 1-3990,-6 2-211</inkml:trace>
  <inkml:trace contextRef="#ctx0" brushRef="#br0" timeOffset="901.14">2394 559 24575,'9'237'-121,"25"115"-6542,-23-242 5266,0 55 4225,14 135 2525,-22-278-5353,1 0 0,0-1 0,2 0 0,1 0 0,1 0 0,0-1 0,18 30 0,-21-42 0,0-1 0,1 1 0,0-1 0,1 0 0,-1 0 0,1-1 0,0 0 0,14 9 0,-15-12 0,0 0 0,0 0 0,0 0 0,1-1 0,-1 0 0,1 0 0,-1-1 0,1 0 0,0 0 0,0-1 0,-1 1 0,1-1 0,8-2 0,-8 1-124,-1 0 0,1-1 0,0 0 0,-1 0 0,1-1 0,-1 1-1,0-2 1,0 1 0,0-1 0,9-6 0,19-19-6703</inkml:trace>
  <inkml:trace contextRef="#ctx0" brushRef="#br0" timeOffset="1353.25">2998 926 24575,'-5'13'0,"-4"14"0,-3 7 0,-3 8 0,-2 7 0,-2 7 0,-3 5 0,1-1 0,1-3 0,1-9 0,-1-8 0,1-10 0,0-10 0,-1-14 0,1-15 0,2-7-8191</inkml:trace>
  <inkml:trace contextRef="#ctx0" brushRef="#br0" timeOffset="1354.25">2660 1103 24575,'13'10'0,"13"13"0,16 13 0,10 10 0,9 5 0,-6-6-8191</inkml:trace>
  <inkml:trace contextRef="#ctx0" brushRef="#br0" timeOffset="1786.94">3071 415 24575,'3'-2'0,"-1"1"0,1-1 0,-1 1 0,1-1 0,-1 1 0,1 0 0,0 0 0,0 1 0,-1-1 0,1 0 0,5 1 0,-1-2 0,27-3 0,-1 0 0,1 3 0,-1 1 0,1 1 0,-1 1 0,1 3 0,43 9 0,-70-12 0,0 1 0,0 0 0,-1 1 0,1-1 0,-1 1 0,0 0 0,0 1 0,0 0 0,0 0 0,-1 0 0,6 6 0,-7-6 0,0 1 0,0 0 0,-1 0 0,0 0 0,0 0 0,-1 1 0,1-1 0,-1 1 0,0-1 0,0 1 0,-1 0 0,0 0 0,1 7 0,1 42 0,-3 1 0,-8 77 0,0 8 0,9-80 0,12 90 0,23 59 0,6 53 0,-38-215 0,-1 1 0,-3-1 0,-7 72 0,6-115 0,0 6 0,0 0 0,-1 0 0,0 0 0,-1-1 0,0 1 0,-1 0 0,0-1 0,-10 19 0,13-28 3,0 1 0,0-1 0,-1 1-1,1-1 1,0 0 0,-1 0 0,1 0 0,0 0 0,-1 0-1,0 0 1,1 0 0,-1 0 0,1 0 0,-1-1-1,0 1 1,0-1 0,1 1 0,-1-1 0,0 0-1,0 0 1,0 0 0,1 0 0,-1 0 0,0 0-1,0 0 1,0 0 0,1-1 0,-1 1 0,0-1 0,0 1-1,1-1 1,-1 0 0,0 0 0,1 0 0,-3-1-1,-3-3-246,0 0 0,0 0-1,0-1 1,0 0-1,-10-12 1,-16-24-6583</inkml:trace>
  <inkml:trace contextRef="#ctx0" brushRef="#br0" timeOffset="2221.02">3922 1029 24575,'10'0'0,"13"0"0,15 0 0,12 2 0,9 4-4394,5 3 4394,-9 0-3797</inkml:trace>
  <inkml:trace contextRef="#ctx0" brushRef="#br0" timeOffset="2222.02">3922 1146 24575,'2'0'0,"12"5"0,12 7 0,25 8 0,3 1-8191</inkml:trace>
  <inkml:trace contextRef="#ctx0" brushRef="#br0" timeOffset="3429.07">4304 1 24575,'18'0'0,"27"0"0,18 0 0,6 0 0,3 0-8400,11 2 8400,-9 2 209</inkml:trace>
  <inkml:trace contextRef="#ctx0" brushRef="#br0" timeOffset="3936.84">4289 106 24575,'-8'41'0,"2"0"0,-1 66 0,5-57 0,-6 188 0,42 413 0,-30-610 829,33 288-3911,22-3-1449,-47-274 3449,4 22 3704,3-2 0,37 90 0,-51-149-2605,1-1 0,1 0 1,0 0-1,0 0 0,1-1 0,10 10 0,-15-18-72,-1 0 0,1-1 0,0 1 0,0-1 0,0 0 0,0 0 0,0 0 0,0 0 0,1 0 0,-1-1 0,0 1 0,1-1 0,0 0 0,-1 0 0,1 0 0,0-1 0,-1 1 0,1-1 0,0 0 0,0 0 0,-1 0 0,1-1 0,0 1 0,-1-1 0,1 0 0,5-2 0,20-10-6772</inkml:trace>
  <inkml:trace contextRef="#ctx0" brushRef="#br0" timeOffset="4633.49">4817 457 24575,'-4'0'0,"-1"1"0,1 0 0,-1 0 0,1 0 0,-1 1 0,1-1 0,0 1 0,-1 0 0,1 1 0,-5 2 0,-35 30 0,39-31 0,1 0 0,0 1 0,1-1 0,-1 1 0,1 0 0,0 0 0,0 0 0,0 0 0,1 0 0,-2 7 0,3-11 0,1 1 0,0-1 0,-1 1 0,1-1 0,0 1 0,0 0 0,0-1 0,0 1 0,0-1 0,1 1 0,-1 0 0,0-1 0,1 1 0,-1-1 0,1 1 0,1 2 0,-1-3 0,1 1 0,-1-1 0,1 1 0,-1-1 0,1 0 0,-1 1 0,1-1 0,0 0 0,0 0 0,0 0 0,-1 0 0,1-1 0,0 1 0,0 0 0,0-1 0,3 1 0,7 1 0,-1-1 0,1 0 0,0-1 0,-1 0 0,1-1 0,-1 0 0,1-1 0,-1 0 0,1-1 0,-1 0 0,0-1 0,12-6 0,-18 8 0,0 0 0,-1 0 0,0-1 0,1 1 0,-1-1 0,0 0 0,-1-1 0,1 1 0,0-1 0,-1 1 0,0-1 0,0 0 0,0 0 0,0 0 0,-1-1 0,1 1 0,-1-1 0,0 1 0,-1-1 0,1 0 0,-1 0 0,0 0 0,0 0 0,0 1 0,-1-1 0,0 0 0,0 0 0,0 0 0,0 0 0,-3-8 0,3 10 6,-1-1-1,0 1 1,0 0-1,0 0 0,-1 0 1,1 1-1,-1-1 1,1 0-1,-1 0 1,0 1-1,0-1 1,0 1-1,0 0 0,-1 0 1,1-1-1,-1 1 1,1 1-1,-1-1 1,0 0-1,0 1 1,-4-3-1,1 3-140,0-1 0,1 0 0,-1 1 0,0 0 0,0 1 0,-1-1 0,1 1 0,0 0 0,0 1 0,-8 1 0,-23 6-6692</inkml:trace>
  <inkml:trace contextRef="#ctx0" brushRef="#br0" timeOffset="5065.51">4715 882 24575,'0'3'0,"5"3"0,2 0-8191</inkml:trace>
  <inkml:trace contextRef="#ctx0" brushRef="#br0" timeOffset="5066.51">4745 1118 24575,'-2'0'0,"-4"5"0,2 11 0,1 4-8191</inkml:trace>
  <inkml:trace contextRef="#ctx0" brushRef="#br0" timeOffset="5511.74">4627 1589 24575,'-2'3'0,"0"0"0,0 0 0,1 0 0,-1 1 0,1-1 0,0 0 0,0 1 0,0-1 0,-1 7 0,-1 1 0,-2 6 0,1 1 0,1 1 0,0-1 0,0 32 0,3-43 0,0-1 0,1 0 0,0 0 0,0 1 0,0-1 0,1 0 0,0 0 0,0 0 0,1 0 0,-1-1 0,1 1 0,0-1 0,1 1 0,0-1 0,-1 0 0,2 0 0,6 6 0,-3-5 0,0 1 0,1-2 0,0 1 0,0-1 0,0-1 0,0 0 0,1 0 0,15 4 0,-17-6 0,0-1 0,0 0 0,0 0 0,0 0 0,0-1 0,0 0 0,0 0 0,0-1 0,0 0 0,0-1 0,11-3 0,-17 4 0,0 1 0,-1-1 0,1 1 0,0-1 0,0 0 0,-1 0 0,1 0 0,0 0 0,-1 0 0,1 0 0,-1-1 0,0 1 0,1 0 0,-1-1 0,0 1 0,0-1 0,0 1 0,0-1 0,0 0 0,0 1 0,0-1 0,0 0 0,-1 0 0,1 0 0,-1 1 0,1-1 0,-1 0 0,0 0 0,0 0 0,0 0 0,0 0 0,0 0 0,0-2 0,-2 0 0,1-1 0,-1 1 0,1-1 0,-1 1 0,-1 0 0,1-1 0,-1 1 0,1 1 0,-1-1 0,0 0 0,-1 1 0,-4-5 0,-71-53-1365,42 36-5462</inkml:trace>
  <inkml:trace contextRef="#ctx0" brushRef="#br0" timeOffset="6189.14">5156 193 24575,'36'-16'0,"0"2"0,60-17 0,-91 30 0,1-1 0,-1 1 0,0 0 0,0 1 0,1-1 0,-1 1 0,0 0 0,1 0 0,-1 1 0,6 0 0,-9 0 0,0 0 0,0 0 0,0 0 0,0 0 0,0 0 0,0 0 0,-1 1 0,1-1 0,0 1 0,-1-1 0,1 1 0,-1-1 0,0 1 0,1 0 0,-1 0 0,0 0 0,0 0 0,0 0 0,0 0 0,-1 0 0,1 0 0,0 0 0,-1 0 0,1 0 0,-1 0 0,0 0 0,0 4 0,2 26 0,-5 46 0,1 3 0,25 172 0,20-1 0,22 18 0,-13-57 0,-20-82 0,18 97 0,-44-193 0,-3-1 0,0 0 0,-3 1 0,-5 56 0,2-73 0,0 0 0,-1-1 0,-1 1 0,-1-1 0,0 0 0,-1-1 0,-1 0 0,-1 0 0,0 0 0,-1-1 0,0 0 0,-14 13 0,20-24-97,0 0-1,-1 0 1,0 0-1,0 0 1,0-1-1,-1 0 1,1 0-1,-1-1 1,1 1-1,-1-1 1,0 0-1,0-1 0,-10 2 1,-30 1-6730</inkml:trace>
  <inkml:trace contextRef="#ctx0" brushRef="#br0" timeOffset="21504.39">194 3367 24575,'-3'75'0,"-3"1"0,-18 90 0,-47 146 0,42-192 0,16-62 0,-18 66 0,31-123 0,0-1 0,0 1 0,-1-1 0,1 1 0,0 0 0,0-1 0,0 1 0,0 0 0,-1-1 0,1 1 0,0-1 0,-1 1 0,1 0 0,0-1 0,-1 1 0,1-1 0,-1 1 0,1-1 0,-1 0 0,1 1 0,-1-1 0,0 1 0,-4-13 0,2-32 0,3 41 0,0-35 0,1 0 0,8-47 0,-6 65 0,2-1 0,0 1 0,1 0 0,1 0 0,16-31 0,-22 49 0,0-1 0,1 1 0,-1-1 0,1 1 0,-1-1 0,1 1 0,0 0 0,0 0 0,0 0 0,0 0 0,0 0 0,1 0 0,-1 1 0,1-1 0,-1 1 0,1-1 0,-1 1 0,1 0 0,0 0 0,3-1 0,-2 2 0,-1 1 0,0-1 0,1 1 0,-1-1 0,0 1 0,0 0 0,0 0 0,1 0 0,-1 0 0,0 1 0,0 0 0,0-1 0,-1 1 0,1 0 0,0 0 0,-1 0 0,4 5 0,20 20 0,-1 2 0,35 53 0,-29-38 0,64 91-1365,-77-114-5462</inkml:trace>
  <inkml:trace contextRef="#ctx0" brushRef="#br0" timeOffset="21966.07">824 3381 24575,'7'12'0,"6"17"0,2 13 0,4 10-2728,2 6 2728,-2 3 0,3 1 0,-1 0 0,1 2 519,-1 0-519,-1-3 0,-4 0 0,-5-7 529,-7-9-529,-3-11-6511</inkml:trace>
  <inkml:trace contextRef="#ctx0" brushRef="#br0" timeOffset="21967.07">706 4188 24575,'10'2'0,"14"4"0,14 3 0,11 0 0,8-1 0,3-3 0,2 1 0,1 0 0,1 0 0,3 0 0,0-1 0,-2-2 0,-6-1 0,-11-3 0,-14-5 0,-15-8 0,-11-2-8191</inkml:trace>
  <inkml:trace contextRef="#ctx0" brushRef="#br0" timeOffset="22380.42">546 3349 24575,'2'-2'0,"12"-2"0,12-1 0,13-1 0,9 1 0,9 1 0,4 1 0,6 2 0,0 0 0,-1 1 0,1 3 0,1 1 0,0 2 0,-13 0-8191</inkml:trace>
  <inkml:trace contextRef="#ctx0" brushRef="#br0" timeOffset="23030.1">1426 4258 24575,'23'-57'0,"43"-75"0,-57 116 0,1 0 0,1 1 0,0 0 0,1 1 0,1 0 0,0 1 0,1 1 0,30-22 0,-40 31 0,-1 1 0,1 0 0,0 0 0,0 1 0,0-1 0,0 1 0,0 0 0,8-2 0,-10 3 0,-1 0 0,1 0 0,0 1 0,0-1 0,-1 0 0,1 0 0,0 1 0,-1-1 0,1 1 0,0 0 0,-1 0 0,1-1 0,-1 1 0,1 0 0,-1 0 0,1 0 0,-1 0 0,0 1 0,1-1 0,-1 0 0,0 1 0,0-1 0,1 3 0,4 4 0,-2 1 0,1 0 0,-1 0 0,-1 0 0,0 0 0,0 0 0,0 1 0,-2-1 0,3 16 0,-3 4 0,-5 53 0,0-19 0,4-64 0,0 1 0,1 0 0,-1 0 0,0 0 0,0 0 0,0 0 0,0 0 0,0 0 0,0-1 0,0 1 0,1 0 0,-1 0 0,0 0 0,0 0 0,0 0 0,0 0 0,0 0 0,1 0 0,-1 0 0,0 0 0,0 0 0,0 0 0,0 0 0,0 0 0,1 0 0,-1 0 0,0 0 0,0 0 0,0 0 0,0 0 0,0 0 0,1 0 0,-1 0 0,0 0 0,0 0 0,0 0 0,0 1 0,0-1 0,0 0 0,1 0 0,-1 0 0,0 0 0,0 0 0,0 0 0,0 0 0,0 1 0,0-1 0,0 0 0,0 0 0,0 0 0,0 0 0,0 0 0,1 1 0,-1-1 0,0 0 0,0 0 0,0 0 0,10-14 0,-9 12 0,10-14 0,1 1 0,0-1 0,27-24 0,-31 33 0,0 0 0,1 0 0,0 1 0,0 0 0,1 1 0,0 0 0,0 0 0,15-4 0,-21 8 0,1 0 0,-1 1 0,0-1 0,1 1 0,-1 0 0,0 1 0,1-1 0,-1 1 0,0-1 0,1 1 0,-1 1 0,0-1 0,0 1 0,0-1 0,0 1 0,0 0 0,0 1 0,-1-1 0,1 0 0,-1 1 0,1 0 0,-1 0 0,0 0 0,3 4 0,5 7 0,1 1 0,-2 0 0,0 0 0,10 22 0,-6-8 0,16 47 0,-26-64 0,0-1 0,-1 1 0,-1 0 0,0 0 0,-1 0 0,0 0 0,-2 16 0,1-26-76,0 0 1,0-1-1,0 1 0,-1 0 0,1-1 0,-1 1 0,1 0 0,-1-1 1,1 1-1,-1-1 0,0 1 0,0-1 0,0 1 0,0-1 1,0 0-1,0 1 0,-3 1 0,-6 2-6751</inkml:trace>
  <inkml:trace contextRef="#ctx0" brushRef="#br0" timeOffset="23582.78">1823 2704 24575,'66'70'0,"-2"1"0,72 106 0,-97-117 0,-3 1 0,-2 2 0,46 122 0,-49-98 0,-5 1 0,24 139 0,-40-161 0,38 280 0,-23 3 0,-24-308 0,2 34 0,-4-1 0,-13 95 0,13-164-114,1 0 1,-1-1-1,0 1 0,-1-1 0,1 0 1,-1 1-1,1-1 0,-1 0 0,-1 0 1,1 0-1,-4 5 0,-8 1-6713</inkml:trace>
  <inkml:trace contextRef="#ctx0" brushRef="#br0" timeOffset="25091.5">3628 3102 24575,'-2'50'0,"-2"0"0,-2 0 0,-3 0 0,-1-1 0,-19 52 0,-103 234 0,26-74 0,-90 224 0,194-481 0,-2 5 0,-1 0 0,0 0 0,-9 11 0,13-19 0,0 1 0,0-1 0,-1 0 0,1 1 0,0-1 0,-1 0 0,1 0 0,-1 0 0,1 0 0,-1-1 0,-2 2 0,3-2 0,0 0 0,1 0 0,-1 1 0,0-1 0,0 0 0,0 0 0,0-1 0,0 1 0,1 0 0,-1 0 0,0 0 0,0-1 0,0 1 0,0 0 0,1-1 0,-1 1 0,0 0 0,0-1 0,1 1 0,-1-1 0,0 1 0,1-1 0,-1 0 0,0 0 0,-14-22-1365,3-7-5462</inkml:trace>
  <inkml:trace contextRef="#ctx0" brushRef="#br0" timeOffset="25594.39">3071 3291 24575,'1'10'0,"0"0"0,1 0 0,0-1 0,0 1 0,1-1 0,5 12 0,0 0 0,63 176 0,130 253 0,-112-268 0,39 72 0,-125-249-120,7 13 374,-9-18-314,-1 1 0,0-1 0,1 1 0,-1-1 0,0 1 0,1-1 0,-1 1 0,1-1 0,-1 0 0,1 1 0,-1-1 0,1 0 0,-1 1 0,1-1 0,-1 0 0,1 0 0,-1 1 1,1-1-1,-1 0 0,1 0 0,0 0 0,-1 0 0,1 0 0,0 0 0,5-5-6767</inkml:trace>
  <inkml:trace contextRef="#ctx0" brushRef="#br0" timeOffset="26002.22">4023 3790 24575,'10'0'0,"14"-3"0,12 0 0,10 0 0,10 0 0,8 1 0,2 1 0,9-2 0,-9-1-8191</inkml:trace>
  <inkml:trace contextRef="#ctx0" brushRef="#br0" timeOffset="26397.81">4068 3995 24575,'10'5'0,"16"7"0,14 3 0,9 0 0,7-3 0,4-4 0,1-2 0,1-4 0,9-1 0,-7 0-8191</inkml:trace>
  <inkml:trace contextRef="#ctx0" brushRef="#br0" timeOffset="26798.03">4832 2866 24575,'10'0'0,"16"0"0,13 0 0,10 0 0,10 0 0,4 0 0,2 0 0,4 0 0,-9 0-8191</inkml:trace>
  <inkml:trace contextRef="#ctx0" brushRef="#br0" timeOffset="27214.63">4745 3102 24575,'-1'1'0,"0"1"0,0 0 0,0 0 0,0 0 0,0 0 0,1 0 0,-1 0 0,1 0 0,-1 0 0,1 0 0,0 0 0,0 1 0,0 2 0,-1 2 0,-5 237 0,20 3 0,1 15 0,-14-171 0,25 355 0,-23-423 0,42 238 0,-38-232 0,2-2 0,1 1 0,1-1 0,1-1 0,1 0 0,34 48 0,-40-65 14,0 0-1,1-1 0,0 1 0,0-2 1,1 1-1,0-1 0,0-1 1,11 7-1,-15-11-84,-1 0 1,1 0-1,-1 0 0,1 0 0,0-1 1,-1 0-1,1 0 0,0 0 1,0-1-1,0 1 0,0-1 0,0 0 1,0-1-1,-1 1 0,1-1 1,0 0-1,0 0 0,0 0 0,-1-1 1,8-3-1,25-18-6756</inkml:trace>
  <inkml:trace contextRef="#ctx0" brushRef="#br0" timeOffset="27614.46">5111 3231 24575,'-6'7'0,"-1"1"0,1 0 0,0 0 0,1 0 0,0 0 0,0 1 0,1 0 0,0 0 0,1 1 0,-1-1 0,2 1 0,0-1 0,0 1 0,-1 10 0,3-15 0,0 0 0,-1 0 0,1 0 0,1 0 0,-1 0 0,1 0 0,0 0 0,0 0 0,1 0 0,-1-1 0,1 1 0,0 0 0,0-1 0,1 1 0,-1-1 0,1 0 0,0 0 0,0 0 0,0 0 0,1-1 0,-1 1 0,1-1 0,0 0 0,0 0 0,0 0 0,1 0 0,-1-1 0,1 1 0,4 1 0,6 0 0,-1-1 0,1 0 0,0-1 0,0 0 0,0-1 0,0-1 0,0 0 0,0-1 0,-1-1 0,1 0 0,0-1 0,-1-1 0,1 0 0,24-11 0,-35 13 0,-1 0 0,0 1 0,0-1 0,0-1 0,0 1 0,0 0 0,0-1 0,-1 1 0,1-1 0,-1 0 0,0 0 0,3-4 0,-4 6 0,0-1 0,0 0 0,-1 0 0,1 0 0,-1 1 0,1-1 0,-1 0 0,0 0 0,0 0 0,0 0 0,0 0 0,0 0 0,0 0 0,0 0 0,0 0 0,-1 1 0,1-1 0,-1 0 0,0 0 0,1 0 0,-1 1 0,0-1 0,0 0 0,0 1 0,-1-3 0,-3-2 11,0 0 0,-1 0 0,1 0 0,-1 1 0,0 0 0,-1 0-1,1 0 1,-1 1 0,0 0 0,-11-5 0,2 3-308,1 1 0,-1 0 0,0 2 0,-18-3 0,-6 1-6530</inkml:trace>
  <inkml:trace contextRef="#ctx0" brushRef="#br0" timeOffset="28046.78">5185 3848 24575,'2'5'0,"6"7"0,2 1-8191</inkml:trace>
  <inkml:trace contextRef="#ctx0" brushRef="#br0" timeOffset="28047.78">5229 4113 24575,'-3'0'0,"0"2"0,0 14 0,0 6 0,4 5 0,1-3-8191</inkml:trace>
  <inkml:trace contextRef="#ctx0" brushRef="#br0" timeOffset="28444.14">5156 4524 24575,'-2'0'0,"-1"2"0,-1 14 0,2 6 0,10 2 0,4-2-8191</inkml:trace>
  <inkml:trace contextRef="#ctx0" brushRef="#br0" timeOffset="28862.53">5287 4700 24575,'-2'1'0,"0"-1"0,-1 0 0,1 0 0,0 1 0,0 0 0,0-1 0,0 1 0,0 0 0,-1 0 0,2 0 0,-1 0 0,0 0 0,0 0 0,0 1 0,0-1 0,1 1 0,-1-1 0,1 1 0,-1 0 0,1-1 0,0 1 0,-1 0 0,1 0 0,0 0 0,0 0 0,0 0 0,1 0 0,-1 0 0,0 0 0,1 1 0,0-1 0,-1 0 0,1 0 0,0 0 0,0 1 0,0-1 0,0 0 0,1 0 0,-1 1 0,0-1 0,1 0 0,0 0 0,0 0 0,-1 0 0,1 0 0,0 0 0,0 0 0,1 0 0,0 2 0,1-2 0,1 1 0,-1-1 0,0 0 0,0 0 0,1 0 0,0 0 0,-1 0 0,1-1 0,0 0 0,-1 1 0,1-2 0,0 1 0,0 0 0,0-1 0,4 1 0,-2-1 0,1-1 0,-1 1 0,0-1 0,0 0 0,1 0 0,-1-1 0,0 1 0,0-2 0,8-3 0,-11 5 0,1-1 0,-1 0 0,0 0 0,0 0 0,0-1 0,0 1 0,0-1 0,0 1 0,-1-1 0,1 0 0,-1 0 0,0 0 0,0-1 0,0 1 0,1-4 0,-2 4 0,0 0 0,0 0 0,-1 0 0,0 0 0,1 0 0,-1 0 0,0 0 0,-1 0 0,1-1 0,0 1 0,-1 0 0,0 0 0,0 0 0,0 1 0,0-1 0,0 0 0,0 0 0,-1 0 0,0 1 0,1-1 0,-3-2 0,-2-2 12,0 1 0,0-1 0,0 1 0,0 1 0,-1-1 0,0 1 0,0 0 0,-1 1 0,-10-5 0,-7-2-755,-43-12 1,28 12-6085</inkml:trace>
  <inkml:trace contextRef="#ctx0" brushRef="#br0" timeOffset="29278.58">5494 2925 24575,'250'11'0,"-218"-8"0,-1 3 0,1 0 0,-1 2 0,0 1 0,50 22 0,-76-28 0,0-1 0,0 1 0,0 0 0,0 0 0,0 1 0,0-1 0,-1 1 0,0 0 0,0 1 0,0-1 0,0 1 0,-1-1 0,1 1 0,-1 0 0,0 0 0,-1 1 0,1-1 0,-1 0 0,0 1 0,-1 0 0,1-1 0,-1 1 0,0 0 0,0 0 0,-1 0 0,0-1 0,0 1 0,-2 11 0,-23 149 0,14-112 0,-5 80 0,15-73 0,3-1 0,3 0 0,3 0 0,28 112 0,98 228 0,-35-116 0,-75-207 0,-4 0 0,16 117 0,-36-190 0,1 5 0,0 0 0,-1 0 0,-1 18 0,1-26 0,0 1 0,-1-1 0,1 1 0,0-1 0,0 1 0,-1-1 0,1 1 0,-1-1 0,0 1 0,1-1 0,-1 0 0,0 1 0,0-1 0,0 0 0,0 0 0,0 0 0,0 1 0,0-1 0,0 0 0,0 0 0,-1-1 0,1 1 0,0 0 0,-1 0 0,1-1 0,0 1 0,-1 0 0,1-1 0,-1 0 0,-2 1 0,-2-1-117,-1 0 0,0-1 0,0 0 0,1 0-1,-1-1 1,0 0 0,-10-4 0,12 4-311,-36-14-6399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9:14:12.92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46 239 24575,'-39'705'0,"35"-681"0,2-50 0,2-95 0,17-127 0,-6 162 0,4 1 0,34-109 0,-13 94 0,-31 89 0,1 0 0,-1 0 0,2 1 0,-1 0 0,2 0 0,14-15 0,-20 23 0,0 0 0,0 0 0,0 1 0,0-1 0,0 1 0,1-1 0,-1 1 0,0 0 0,1 0 0,-1 0 0,1 0 0,-1 1 0,1-1 0,0 0 0,-1 1 0,1 0 0,5 0 0,-5 0 0,1 1 0,0 0 0,-1 0 0,1 0 0,-1 1 0,1-1 0,-1 1 0,1-1 0,-1 1 0,0 1 0,4 2 0,4 5 0,-1 1 0,0-1 0,0 2 0,-1-1 0,10 19 0,31 57 0,-4 3 0,51 138 0,-91-212-227,0 0-1,-1 1 1,-1 0-1,0 0 1,1 20-1,-5-10-6599</inkml:trace>
  <inkml:trace contextRef="#ctx0" brushRef="#br0" timeOffset="532.39">75 329 24575,'9'2'0,"17"6"0,13 2 0,10 1 0,7 0 0,7-1 0,-4-1 0,0-3 0,1-4 0,-2-3 0,-10-2-8191</inkml:trace>
  <inkml:trace contextRef="#ctx0" brushRef="#br0" timeOffset="1711.27">1044 298 24575,'3'0'0,"10"0"0,16 0 0,15 2 0,8-1 0,5-1 0,5-1 0,3-2 0,2-1 0,-1 1 0,-5 0 0,-14-2 0,-13 1 0,-11-3 0,-8 1 0,-6 1-8191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9:14:12.20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383 91 24575,'-3'-3'0,"-6"-9"0,-1 0 0,-1 1 0,1 0 0,-17-12 0,24 20 0,0 1 0,0 0 0,0 0 0,-1 1 0,1-1 0,0 1 0,-1 0 0,1-1 0,-1 1 0,1 1 0,-1-1 0,1 1 0,-1-1 0,1 1 0,-1 0 0,0 0 0,1 0 0,-1 1 0,1 0 0,-1-1 0,1 1 0,-1 0 0,1 1 0,-4 1 0,-2 2 0,0 1 0,1 0 0,0 0 0,0 1 0,1 0 0,0 0 0,0 1 0,0 0 0,1 0 0,1 0 0,-1 1 0,-5 13 0,-4 10 0,2 1 0,-12 42 0,4 3 0,4 1 0,4 1 0,-5 91 0,14 243 0,10-307 0,4 0 0,4-1 0,6 0 0,4-1 0,4-2 0,59 140 0,-76-215-227,2 0-1,1-2 1,1 1-1,2-2 1,37 46-1,-25-42-6599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9:15:15.12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169 24575,'113'3'0,"176"28"0,61 4 0,3-21 0,-276-12 0,981 16 0,-511-48 0,95-40 0,-415 41 0,396-103 0,-606 127-1365,-4 0-5462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9:15:19.47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09 601 24575,'-18'367'0,"6"-273"0,-42 170 0,30-198 0,36-107 0,1 1 0,3 0 0,1 1 0,23-38 0,-35 67 0,0 0 0,1 1 0,0 0 0,1 0 0,-1 0 0,2 1 0,-1 0 0,1 1 0,11-9 0,-17 15 0,-1 1 0,1-1 0,-1 0 0,1 1 0,-1-1 0,1 1 0,0 0 0,-1-1 0,1 1 0,0 0 0,0 0 0,-1 0 0,1 0 0,0 0 0,-1 1 0,1-1 0,0 0 0,-1 1 0,1-1 0,0 1 0,-1 0 0,1 0 0,-1-1 0,1 1 0,-1 0 0,0 0 0,1 0 0,-1 1 0,0-1 0,0 0 0,0 0 0,1 1 0,-1-1 0,1 3 0,4 5 0,0 1 0,0-1 0,-1 1 0,4 11 0,31 100 0,-2-5 0,-38-114-52,1-1-1,-1 1 1,1-1-1,-1 0 1,1 1-1,-1-1 1,1 0-1,0 0 1,0 1-1,-1-1 1,1 0-1,0 0 1,0 0-1,0 0 1,0 0-1,1 0 1,-1 0-1,0 0 1,0-1-1,0 1 1,1 0-1,-1-1 0,0 1 1,1-1-1,1 1 1,10-3-6775</inkml:trace>
  <inkml:trace contextRef="#ctx0" brushRef="#br0" timeOffset="405.21">812 660 24575,'7'20'0,"5"14"0,6 14 0,2 8 0,0 5 0,2 2 0,-1 1 0,0 1 0,-6 0 0,-3-1 0,-8-2 0,-4-8 0,-4-12 0,-2-12-8191</inkml:trace>
  <inkml:trace contextRef="#ctx0" brushRef="#br0" timeOffset="814.05">651 1379 24575,'3'3'0,"12"3"0,15 0 0,14 2 0,12 2 0,5 0 0,1-3 0,-2 1 0,1 1 0,0-1 0,0-2 0,-3-4 0,-7-7 0,-4-14 0,-10-3-8191</inkml:trace>
  <inkml:trace contextRef="#ctx0" brushRef="#br0" timeOffset="815.05">665 703 24575,'3'-2'0,"13"-1"0,16 0 0,13 0 0,9 4 0,5 4 0,2 0 0,4 6 0,-9 0-8191</inkml:trace>
  <inkml:trace contextRef="#ctx0" brushRef="#br0" timeOffset="1480.96">1267 1437 24575,'37'-26'0,"54"-30"0,-73 46 0,0 1 0,1 1 0,1 1 0,-1 1 0,26-6 0,-40 11 0,-1 1 0,1-1 0,-1 1 0,1 0 0,0 0 0,-1 0 0,1 0 0,-1 1 0,1 0 0,7 2 0,-10-2 0,-1 0 0,1 0 0,0 0 0,-1 0 0,1 0 0,0 1 0,-1-1 0,1 1 0,-1-1 0,0 1 0,0-1 0,1 1 0,-1 0 0,0-1 0,0 1 0,-1 0 0,1 0 0,0 0 0,-1 0 0,1 0 0,-1 0 0,1 0 0,-1 0 0,0 0 0,0 0 0,0 2 0,0 5 0,-1 0 0,-1 0 0,1 0 0,-1 0 0,-1 0 0,0-1 0,0 1 0,-1-1 0,1 0 0,-2 0 0,1 0 0,-1-1 0,-1 1 0,1-1 0,-1 0 0,0-1 0,-12 10 0,16-16 0,4-3 0,7-8 0,4 1 0,1 0 0,0 1 0,1 1 0,-1 0 0,1 1 0,1 0 0,-1 2 0,1 0 0,32-6 0,-44 10 0,0 0 0,0 1 0,1-1 0,-1 1 0,0 0 0,1 0 0,-1 0 0,0 1 0,0 0 0,9 2 0,-11-2 0,1 0 0,-1 1 0,0-1 0,1 1 0,-1 0 0,0-1 0,0 1 0,0 0 0,0 0 0,0 1 0,-1-1 0,1 0 0,-1 1 0,1-1 0,-1 0 0,0 1 0,2 4 0,1 7-273,0 0 0,-1 0 0,-1 0 0,2 23 0,-4 5-6554</inkml:trace>
  <inkml:trace contextRef="#ctx0" brushRef="#br0" timeOffset="2064.63">2016 0 24575,'1'12'0,"0"1"0,5 22 0,1 2 0,31 424 0,-22 4 0,-14-393 0,2 135 0,4 108 0,-6-259 0,5 201 0,-7-251-108,-2 30 350,2-34-314,0-1 1,-1 0 0,1 1-1,0-1 1,0 1-1,-1-1 1,1 0 0,-1 0-1,1 1 1,-1-1 0,0 0-1,1 0 1,-1 1 0,0-1-1,0 0 1,0 0-1,0 0 1,0 0 0,0 0-1,-1 0 1,-5-1-6756</inkml:trace>
  <inkml:trace contextRef="#ctx0" brushRef="#br0" timeOffset="4040.38">2546 292 24575,'-4'0'0,"1"1"0,-1 0 0,1 0 0,-1 0 0,1 0 0,-1 0 0,1 1 0,0-1 0,0 1 0,0 0 0,0 0 0,0 0 0,-3 3 0,-34 35 0,37-36 0,-3 3 0,0 0 0,0 1 0,1 0 0,0 0 0,0 0 0,1 1 0,0-1 0,1 1 0,-4 15 0,6-19 0,0-1 0,0 1 0,0 0 0,1-1 0,0 1 0,0 0 0,1 0 0,-1-1 0,1 1 0,0-1 0,0 1 0,0-1 0,1 1 0,-1-1 0,1 1 0,0-1 0,1 0 0,-1 0 0,1 0 0,0 0 0,4 4 0,0-2 0,-1 0 0,1-1 0,1 0 0,-1 0 0,1-1 0,-1 0 0,1 0 0,0-1 0,1 0 0,-1-1 0,1 0 0,-1 0 0,1 0 0,-1-1 0,1-1 0,17 0 0,-20 0 0,-1 0 0,1-1 0,0 0 0,-1 0 0,1 0 0,-1-1 0,1 0 0,-1 0 0,0 0 0,0-1 0,0 1 0,0-1 0,0 0 0,0-1 0,-1 1 0,0-1 0,0 0 0,0 0 0,0 0 0,0-1 0,-1 0 0,0 1 0,0-1 0,0 0 0,-1 0 0,4-9 0,-5 9 6,1-1 0,-1 0 0,0-1 0,-1 1 0,1 0 0,-1 0 0,0 0 0,-1 0 0,0 0 0,0 0 0,0 0 0,0 0 0,-1 0 0,0 0 0,-1 0 0,1 1 0,-1-1 0,0 1 0,-5-7 0,3 6-99,1 0 0,-1 0 1,0 1-1,-1 0 0,1 0 0,-1 0 0,0 1 0,0 0 1,0 0-1,-1 1 0,0-1 0,1 1 0,-1 1 1,0-1-1,-13-2 0,-17 1-6734</inkml:trace>
  <inkml:trace contextRef="#ctx0" brushRef="#br0" timeOffset="4460.05">2500 924 24575,'0'10'0,"0"8"0,0 4 0,7 5 0,3-1-8191</inkml:trace>
  <inkml:trace contextRef="#ctx0" brushRef="#br0" timeOffset="4461.05">2544 1218 24575,'0'2'0,"-3"1"0,0 3 0,-2 5 0,-1 3 0,1 4 0,1-1-8191</inkml:trace>
  <inkml:trace contextRef="#ctx0" brushRef="#br0" timeOffset="4875.79">2428 1745 24575,'0'1'0,"-1"-1"0,0 1 0,0-1 0,0 1 0,1-1 0,-1 1 0,0 0 0,0-1 0,1 1 0,-1 0 0,1-1 0,-1 1 0,1 0 0,-1 0 0,1 0 0,-1 0 0,1-1 0,-1 3 0,-7 17 0,8-20 0,-1 4 0,0 1 0,-1-1 0,2 1 0,-1-1 0,0 0 0,1 1 0,0-1 0,0 1 0,0-1 0,1 1 0,-1-1 0,1 1 0,0-1 0,0 1 0,1-1 0,-1 0 0,1 0 0,0 0 0,0 0 0,1 0 0,-1 0 0,1-1 0,-1 1 0,1-1 0,0 1 0,1-1 0,-1 0 0,1 0 0,-1-1 0,1 1 0,0-1 0,0 0 0,0 0 0,4 2 0,5 1 0,0-1 0,0 0 0,0-1 0,0-1 0,0 0 0,0 0 0,1-1 0,-1-1 0,1-1 0,-1 0 0,20-3 0,-30 3 0,0 0 0,1 0 0,-1 0 0,0 0 0,0 0 0,0-1 0,0 1 0,0-1 0,0 0 0,-1 0 0,1 0 0,0 0 0,-1-1 0,0 1 0,1-1 0,-1 1 0,0-1 0,0 0 0,0 0 0,-1 0 0,1 0 0,-1 0 0,0 0 0,0 0 0,0 0 0,0 0 0,0-1 0,-1 1 0,1 0 0,-1-1 0,0 1 0,0 0 0,0-1 0,0 1 0,-1-1 0,0 1 0,1 0 0,-1 0 0,0-1 0,-1 1 0,1 0 0,0 0 0,-4-5 0,-3-3-124,-1 0 0,0 1 0,-1 0 0,0 1 0,-1 0 0,0 0-1,0 1 1,0 1 0,-1 0 0,-15-7 0,1 2-6703</inkml:trace>
  <inkml:trace contextRef="#ctx0" brushRef="#br0" timeOffset="5358.28">2795 160 24575,'113'33'0,"47"16"0,-132-39 0,-2 1 0,1 2 0,40 26 0,-64-37 0,-1 0 0,1 0 0,0 1 0,-1-1 0,0 1 0,1 0 0,-1 0 0,0 0 0,0 0 0,-1 0 0,1 0 0,-1 0 0,1 0 0,-1 1 0,0-1 0,0 0 0,-1 1 0,1-1 0,-1 1 0,1-1 0,-1 7 0,-2 4 0,1 1 0,-2-1 0,-7 28 0,3-15 0,-5 32 0,3 0 0,2 1 0,3 0 0,3 0 0,2-1 0,3 1 0,14 69 0,10 36 0,-4-34 0,13 224 0,-37-334 0,0 0 0,-1 0 0,-2 0 0,0 1 0,-1-2 0,-1 1 0,-11 28 0,13-41 0,0-1 0,-1 1 0,0-1 0,-1 0 0,0 0 0,0 0 0,0 0 0,-1-1 0,0 0 0,0 0 0,0-1 0,-1 0 0,0 0 0,0 0 0,0-1 0,-1 0 0,1 0 0,-1-1 0,0 0 0,0-1 0,-12 3 0,2-2-227,0-2-1,0 0 1,0-1-1,0 0 1,-23-5-1,-26-6-6599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8:40:41.24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0 24575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9:15:16.65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0 24575,'3'0'0,"10"3"0,16 0 0,13 0 0,9-1 0,8 0 0,7-1 0,5 0 0,-2-1-2698,-4 0 2698,-2 0 0,1 2 0,-1 2 0,1-1 0,0-1 0,-3 0 0,-5-1 0,-12 0-5493</inkml:trace>
  <inkml:trace contextRef="#ctx0" brushRef="#br0" timeOffset="650.11">60 30 24575,'21'251'0,"-1"-55"0,-34 391 0,1-330 0,5-121 0,-1 84 0,9-180 0,3 1 0,1-1 0,13 55 0,-14-83 0,0-1 0,2 1 0,-1-1 0,1 0 0,1 0 0,0-1 0,0 1 0,1-1 0,0 0 0,1-1 0,0 0 0,1 0 0,0-1 0,14 11 0,-11-12 0,0 1 0,1-2 0,-1 1 0,1-2 0,0 0 0,1 0 0,-1-1 0,1-1 0,0 0 0,0-1 0,0-1 0,16 1 0,-13-2 30,-1-1 0,1 0 0,20-5 0,-32 5-144,1-1 0,0 1-1,-1-1 1,1-1 0,-1 1 0,0-1-1,1 0 1,-1 0 0,-1 0 0,1-1-1,0 1 1,5-7 0,7-13-6713</inkml:trace>
  <inkml:trace contextRef="#ctx0" brushRef="#br0" timeOffset="1325.11">1088 940 24575,'-22'476'0,"40"-588"0,4 0 0,6 2 0,49-127 0,-75 232 0,2-8 0,1 1 0,0 0 0,1 0 0,0 0 0,1 1 0,1-1 0,0 2 0,15-17 0,-22 26 0,0 0 0,0 0 0,0 0 0,0 0 0,1 1 0,-1-1 0,0 0 0,1 1 0,-1-1 0,0 1 0,1-1 0,-1 1 0,1 0 0,-1 0 0,1-1 0,-1 1 0,0 0 0,1 0 0,-1 0 0,1 1 0,-1-1 0,2 1 0,0 0 0,0 0 0,0 0 0,0 1 0,-1 0 0,1-1 0,-1 1 0,1 0 0,-1 0 0,0 0 0,3 3 0,4 7 0,-1 0 0,0 1 0,10 19 0,-17-29 0,110 257 0,-102-233-682,12 54-1,-16-45-6144</inkml:trace>
  <inkml:trace contextRef="#ctx0" brushRef="#br0" timeOffset="1705.1">1073 968 24575,'2'0'0,"12"0"0,15 0 0,12 0 0,11 0 0,5 0 0,3 0 0,2 0 0,2 0 0,-9 0-8191</inkml:trace>
  <inkml:trace contextRef="#ctx0" brushRef="#br0" timeOffset="2112.75">2086 968 24575,'2'0'0,"12"0"0,15 3 0,12 2 0,8 2 0,2-1 0,1-5 0,-10-1-8191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9:31:24.240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698 0 24575,'0'2'0,"-1"0"0,1 0 0,-1 0 0,1 0 0,-1-1 0,0 1 0,0 0 0,0-1 0,0 1 0,0 0 0,0-1 0,-1 0 0,-1 3 0,-20 17 0,22-20 0,-49 36 0,-1-2 0,-2-3 0,-66 30 0,-48 29 0,141-75 0,13-9 0,0 0 0,1 1 0,0 1 0,1 0 0,-17 16 0,27-24 0,1 0 0,-1-1 0,0 1 0,1 0 0,-1 0 0,1 0 0,-1 0 0,1 0 0,-1 0 0,1-1 0,0 1 0,-1 0 0,1 0 0,0 0 0,0 0 0,0 0 0,-1 2 0,2-2 0,-1 0 0,0-1 0,0 1 0,1-1 0,-1 1 0,0 0 0,1-1 0,-1 1 0,1-1 0,-1 1 0,0-1 0,1 1 0,-1-1 0,1 1 0,0-1 0,-1 0 0,1 1 0,-1-1 0,1 0 0,0 1 0,4 1 0,1-1 0,-1 1 0,1-1 0,-1 0 0,7 0 0,-8-1 0,556 64 0,-555-63 43,18 0 242,-22-1-319,-1 0 0,0 0 1,1 1-1,-1-1 0,0 0 0,1 0 0,-1 0 0,0 0 0,1 0 1,-1 0-1,0 0 0,1-1 0,-1 1 0,0 0 0,1 0 0,-1 0 0,0 0 1,1 0-1,-1 0 0,0-1 0,0 1 0,1 0 0,-1 0 0,0 0 1,0-1-1,1 1 0,-1 0 0,0 0 0,0-1 0,1 1 0,-1 0 1,0 0-1,0-1 0,0 1 0,0 0 0,0-1 0,0 1 0,1 0 0,-1-1 1,0 1-1,0 0 0,0-1 0,0 1 0,0 0 0,0-1 0,0 1 1,0 0-1,0-1 0,-1 1 0,-5-11-6792</inkml:trace>
  <inkml:trace contextRef="#ctx0" brushRef="#br0" timeOffset="501.23">1 553 24575,'4'2'0,"10"2"0,13 3 0,11 0 0,6 0 0,3 0 0,2 0 0,1-1 0,2 0 0,0-1 0,-2 1 0,0 1 0,-1 2 0,1 0 0,-7-1 0,-19-7 0,-15-4-8191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9:31:25.70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788 24575,'9'-1'0,"0"0"0,0 0 0,1-1 0,-1-1 0,0 1 0,-1-2 0,1 1 0,0-1 0,-1 0 0,0-1 0,10-7 0,5-5 0,-1-1 0,26-26 0,-21 16 0,-2-1 0,-1-2 0,-2 0 0,0-1 0,-3-2 0,21-44 0,71-221 0,-95 248 0,-11 37 0,-5 10 0,2 0 0,-1 0 0,0 0 0,1 0 0,0 0 0,-1 0 0,6-7 0,-7 11 0,0 0 0,1 0 0,-1 0 0,0 0 0,0 0 0,0 0 0,1 0 0,-1 0 0,0-1 0,0 1 0,0 0 0,1 0 0,-1 0 0,0 0 0,0 0 0,1 0 0,-1 0 0,0 0 0,0 1 0,0-1 0,1 0 0,-1 0 0,0 0 0,0 0 0,0 0 0,1 0 0,-1 0 0,0 0 0,0 0 0,0 1 0,0-1 0,1 0 0,-1 0 0,0 0 0,0 0 0,0 1 0,0-1 0,0 0 0,0 0 0,0 0 0,1 1 0,-1-1 0,0 0 0,0 0 0,0 0 0,0 1 0,0-1 0,0 0 0,0 0 0,0 0 0,0 1 0,0-1 0,0 0 0,0 1 0,2 14 0,-2 182 0,-3-92 0,1 3 0,8 268 0,10-253-1365,-13-99-5461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9:30:57.31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83 993 24575,'-12'-19'0,"1"0"0,1-1 0,1-1 0,1 1 0,0-1 0,2-1 0,0 1 0,2-1 0,0 0 0,2 0 0,0 0 0,1 0 0,2-1 0,3-29 0,3 6 0,2 0 0,2 0 0,18-47 0,-23 75 0,2 1 0,-1 0 0,2 0 0,1 1 0,0 0 0,1 1 0,0 0 0,1 1 0,1 0 0,23-19 0,-28 27 0,0 0 0,1 1 0,0 0 0,0 0 0,0 1 0,0 1 0,0-1 0,1 1 0,-1 1 0,1 0 0,0 0 0,0 1 0,0 0 0,0 1 0,0 0 0,0 1 0,0 0 0,13 3 0,-10-1 0,0 1 0,-1 1 0,1 0 0,-1 0 0,0 1 0,-1 1 0,0 0 0,0 1 0,0 0 0,-1 0 0,0 1 0,0 1 0,9 12 0,-3-1 0,-1 1 0,-1 0 0,-1 1 0,-1 1 0,-1 0 0,-2 0 0,0 1 0,6 28 0,-10-30 0,0 1 0,-2 0 0,-1 0 0,0 1 0,-2-1 0,-1 0 0,-1 0 0,-9 44 0,11-67 0,0-1 0,0 1 0,0 0 0,0-1 0,0 1 0,0-1 0,-1 1 0,1 0 0,0-1 0,0 1 0,-1 0 0,1-1 0,0 1 0,-1-1 0,1 1 0,0-1 0,-1 1 0,1-1 0,-1 1 0,1-1 0,-1 1 0,-4-12 0,3-27 0,4 2 0,2 1 0,2-1 0,1 1 0,1 1 0,2-1 0,2 1 0,25-51 0,-26 64 0,0 2 0,1-1 0,23-26 0,-28 38 0,0 0 0,1 0 0,0 1 0,0 0 0,0 0 0,1 1 0,0 1 0,1-1 0,16-7 0,-22 12 0,-1 0 0,1 0 0,0 1 0,-1-1 0,1 0 0,0 1 0,-1 0 0,1 0 0,0 0 0,0 1 0,-1-1 0,1 1 0,-1 0 0,6 2 0,-3-1 0,-1 1 0,1 0 0,-1 0 0,0 0 0,0 1 0,-1 0 0,1-1 0,5 7 0,0 3 0,0 0 0,0 1 0,-1 0 0,-1 1 0,11 23 0,-10-17 0,-1 1 0,-1 0 0,-1 0 0,-1 0 0,-1 0 0,-1 1 0,-1 0 0,-1 0 0,-1-1 0,-1 1 0,-1 0 0,-1 0 0,-8 32 0,-1-28 0,11-26 0,1-1 0,0 1 0,0-1 0,-1 0 0,1 1 0,0-1 0,-1 0 0,1 1 0,-1-1 0,1 0 0,0 0 0,-1 1 0,1-1 0,-1 0 0,1 0 0,-1 0 0,1 1 0,-1-1 0,1 0 0,0 0 0,-1 0 0,0 0 0,0 0 0,1-1 0,-1 1 0,0 0 0,1-1 0,-1 1 0,1 0 0,-1-1 0,1 1 0,-1-1 0,1 1 0,-1-1 0,1 1 0,0-1 0,-1 1 0,1-1 0,-1 1 0,1-1 0,0 0 0,-1 0 0,-2-8 0,0 1 0,0-1 0,0 0 0,1 0 0,0 0 0,1 0 0,0-18 0,1 6 0,1 1 0,6-33 0,-1 28-484,1 0-1,1 0 1,0 1-1,3 0 0,0 1 1,1 0-1,1 1 1,1 0-1,1 1 1,1 1-1,0 0 0,2 1 1,20-17-1,-29 29 650,0 0 0,0 1 0,1 0 0,0 0 0,1 1 0,-1 0-1,1 1 1,0 0 0,0 1 0,0 0 0,21-2 0,-25 4 10,0 1 0,0 0 0,1 1 0,-1-1 0,0 1 0,0 0 0,0 1 0,0 0 0,-1 0 0,1 1 0,0-1 0,-1 1 0,0 1 0,1-1 0,-1 1 0,-1 0 0,1 1 0,-1-1 0,1 1 0,4 6 0,-1 0-67,-1 2 1,0-1-1,0 1 1,-1 0-1,-1 1 1,0 0 0,-1 0-1,0 0 1,-1 0-1,-1 1 1,0-1-1,0 17 1,0 21-200,-2 1 0,-7 53-1,5-86 85,0-10 76,0-6-179,1 0 0,0 1-1,-1-1 1,1 0 0,0 0-1,1 1 1,-1-1 0,1 0-1,0 0 1,0 0 0,0 0-1,3 5 1,1-3-6716</inkml:trace>
  <inkml:trace contextRef="#ctx0" brushRef="#br0" timeOffset="902.52">2060 694 24575,'0'-4'0,"0"0"0,0 0 0,-1 0 0,1 0 0,-1 0 0,0 0 0,0 0 0,0 0 0,-1 1 0,1-1 0,-1 0 0,0 1 0,0-1 0,0 1 0,0 0 0,-1-1 0,1 1 0,-1 0 0,0 1 0,0-1 0,0 0 0,0 1 0,-1 0 0,1-1 0,-1 2 0,1-1 0,-1 0 0,0 1 0,1-1 0,-1 1 0,0 0 0,0 0 0,0 1 0,-6-1 0,0 0 0,1 0 0,-1 1 0,0 1 0,1 0 0,-1 0 0,1 0 0,-1 2 0,1-1 0,0 1 0,0 0 0,0 1 0,0 0 0,-11 8 0,14-9 0,1 1 0,1-1 0,-1 1 0,0 1 0,1-1 0,0 1 0,0-1 0,0 1 0,1 1 0,0-1 0,0 0 0,-3 7 0,5-9 0,0 0 0,1 1 0,-1-1 0,0 0 0,1 1 0,0-1 0,0 1 0,0-1 0,0 1 0,1-1 0,-1 0 0,1 1 0,0-1 0,0 0 0,0 1 0,0-1 0,1 0 0,-1 0 0,1 0 0,0 0 0,-1 0 0,5 4 0,0-1 0,0 1 0,0-1 0,1-1 0,0 1 0,0-1 0,0 0 0,1-1 0,0 0 0,0 0 0,0 0 0,0-1 0,0-1 0,0 1 0,1-1 0,12 1 0,-15-2 0,-1-1 0,0 1 0,1-1 0,-1 0 0,0-1 0,1 0 0,-1 1 0,0-2 0,1 1 0,-1-1 0,0 1 0,0-1 0,0-1 0,-1 1 0,1-1 0,0 0 0,-1 0 0,0 0 0,1 0 0,-1-1 0,-1 0 0,1 0 0,0 0 0,-1 0 0,0 0 0,3-6 0,-1-2 0,0 0 0,-1 0 0,0-1 0,-1 1 0,2-19 0,-4 27 0,3-5 0,0 15 0,4 18 0,-7-21 0,72 310 0,-62-241 0,-2 0 0,-2 107 0,-8-142 0,-2 0 0,-10 45 0,9-65 0,0 1 0,-2-1 0,0 0 0,0 0 0,-2-1 0,-15 25 0,20-35 0,-1 0 0,0-1 0,-1 0 0,1 0 0,-1 0 0,0 0 0,0-1 0,-1 0 0,1 0 0,-1 0 0,0 0 0,0-1 0,0 0 0,0-1 0,-1 1 0,1-1 0,-1 0 0,1-1 0,-1 0 0,0 0 0,1 0 0,-1-1 0,0 0 0,0 0 0,0-1 0,1 1 0,-1-2 0,0 1 0,1-1 0,-1 0 0,1 0 0,-13-6 0,7 0 0,0 1 0,0-2 0,0 0 0,1 0 0,1-1 0,0 0 0,0-1 0,1 0 0,-14-21 0,16 21 0,0 0 0,1-1 0,1 1 0,0-1 0,1 0 0,0 0 0,0-1 0,2 1 0,-1-1 0,2 0 0,-1-17 0,2 24 0,0 0 0,1 0 0,-1 0 0,2 1 0,-1-1 0,0 0 0,1 0 0,0 0 0,1 1 0,-1-1 0,1 1 0,0 0 0,0 0 0,1 0 0,-1 0 0,1 1 0,0-1 0,1 1 0,-1 0 0,1 0 0,0 0 0,-1 1 0,2 0 0,-1 0 0,8-4 0,9-1 0,2 0 0,-1 2 0,1 0 0,0 2 0,25-2 0,20-4 0,-58 7-124,1 0 0,-1 0 0,-1-1 0,1-1 0,-1 0 0,1 0-1,-1-1 1,-1 0 0,1-1 0,8-8 0,13-14-6702</inkml:trace>
  <inkml:trace contextRef="#ctx0" brushRef="#br0" timeOffset="1329.11">2391 76 24575,'0'3'0,"-1"0"0,0-1 0,0 1 0,0-1 0,0 0 0,0 1 0,0-1 0,0 0 0,-3 4 0,-4 6 0,-3 14 0,1 1 0,1 0 0,1 1 0,1 0 0,2 0 0,-3 54 0,6-26 0,3 1 0,13 86 0,-11-117 0,2-1 0,0 0 0,2 0 0,1 0 0,1-1 0,15 30 0,-23-52-52,-1-1-1,1 1 1,0 0-1,0 0 1,0-1-1,0 1 1,1 0-1,-1-1 1,0 1-1,0-1 1,1 0-1,-1 1 1,1-1-1,0 0 1,-1 0-1,1 0 1,0 0-1,0 0 1,-1 0-1,1-1 0,0 1 1,0-1-1,0 1 1,0-1-1,3 1 1,10-4-6774</inkml:trace>
  <inkml:trace contextRef="#ctx0" brushRef="#br0" timeOffset="2075.11">2900 417 24575,'-1'46'0,"-1"0"0,-3-1 0,-2 1 0,-1-1 0,-3 0 0,-21 58 0,18-68 0,7-20 0,1 1 0,0-1 0,1 1 0,1 0 0,-2 20 0,6-36 0,0 0 0,0 1 0,0-1 0,0 0 0,0 0 0,0 0 0,0 0 0,0 0 0,0 0 0,0 0 0,0 0 0,0 0 0,0 0 0,0 0 0,0 0 0,0 0 0,0 0 0,1 0 0,-1 1 0,0-1 0,0 0 0,0 0 0,0 0 0,0 0 0,0 0 0,0 0 0,0 0 0,0 0 0,0 0 0,0 0 0,1 0 0,-1 0 0,0 0 0,0 0 0,0 0 0,0 0 0,0 0 0,0 0 0,0 0 0,0-1 0,0 1 0,0 0 0,0 0 0,0 0 0,1 0 0,-1 0 0,0 0 0,0 0 0,0 0 0,0 0 0,0 0 0,0 0 0,0 0 0,0 0 0,0 0 0,0 0 0,0-1 0,0 1 0,0 0 0,0 0 0,0 0 0,0 0 0,0 0 0,0 0 0,0 0 0,0 0 0,0 0 0,0 0 0,0-1 0,9-9 0,7-14 0,25-53 0,-27 46 0,2 1 0,2 0 0,1 1 0,44-52 0,-62 79 0,1 1 0,-1-1 0,1 1 0,0-1 0,-1 1 0,1 0 0,0 0 0,0 0 0,0 0 0,0 0 0,3-1 0,-4 2 0,0 0 0,0 0 0,0 0 0,0 0 0,0 1 0,0-1 0,0 0 0,-1 0 0,1 1 0,0-1 0,0 0 0,0 1 0,-1-1 0,1 1 0,0 0 0,-1-1 0,1 1 0,0-1 0,-1 1 0,1 0 0,-1-1 0,1 1 0,-1 0 0,1 0 0,-1-1 0,1 1 0,-1 0 0,0 0 0,1 0 0,-1 1 0,17 43 0,13 53 0,-17-51 0,21 50 0,-32-93 59,-2-3-119,0-1 1,0 1 0,1 0-1,-1 0 1,0 0 0,1 0-1,-1 0 1,1 0 0,-1 0-1,1 0 1,-1-1 0,1 1-1,0 0 1,-1 0 0,1-1 0,0 1-1,0 0 1,-1-1 0,1 1-1,0-1 1,0 1 0,0-1-1,2 1 1,3-4-6767</inkml:trace>
  <inkml:trace contextRef="#ctx0" brushRef="#br0" timeOffset="2521.94">3254 0 24575,'32'66'0,"-2"2"0,39 130 0,-11 134 0,-30 3 0,-26-309 0,-1-11 0,0-1 0,0 0 0,-2 1 0,1-1 0,-5 18 0,5-31-29,0-1-1,0 1 0,0-1 1,0 1-1,0-1 0,0 1 0,0-1 1,0 1-1,0-1 0,0 1 1,0-1-1,-1 1 0,1-1 1,0 1-1,0-1 0,-1 1 1,1-1-1,0 1 0,-1-1 1,1 1-1,0-1 0,-1 0 1,1 1-1,-1-1 0,1 0 1,-1 1-1,1-1 0,-1 0 1,1 0-1,-1 1 0,1-1 0,-1 0 1,1 0-1,-1 0 0,1 0 1,-1 0-1,1 0 0,-1 0 1,1 0-1,-1 0 0,1 0 1,-1 0-1,0 0 0,1 0 1,-2 0-1,-3-6-6796</inkml:trace>
  <inkml:trace contextRef="#ctx0" brushRef="#br0" timeOffset="4146.58">4468 386 24575,'0'3'0,"0"1"0,-1 0 0,0 0 0,0-1 0,0 1 0,0-1 0,0 1 0,-1-1 0,0 1 0,0-1 0,0 0 0,0 0 0,0 0 0,0 0 0,-1 0 0,1 0 0,-1-1 0,0 1 0,0-1 0,0 0 0,-6 3 0,-6 4 0,-2-1 0,1 0 0,-23 6 0,22-8 0,-34 12 0,-85 35 0,116-44 0,0 1 0,1 1 0,0 1 0,-25 20 0,38-27 0,1 0 0,-1 1 0,1 0 0,-7 9 0,12-14 0,-1 1 0,0-1 0,0 0 0,0 0 0,1 0 0,-1 1 0,1-1 0,-1 0 0,1 1 0,-1-1 0,1 0 0,0 1 0,0-1 0,-1 1 0,1-1 0,0 0 0,0 1 0,1-1 0,-1 1 0,0-1 0,0 0 0,1 1 0,-1-1 0,0 0 0,1 1 0,0-1 0,-1 0 0,1 0 0,0 1 0,-1-1 0,3 1 0,2 3 0,0-1 0,1-1 0,0 1 0,0-1 0,0 0 0,0 0 0,0-1 0,0 1 0,8 0 0,63 12 0,-65-13 0,90 11 0,111 1 0,-207-14 48,16-1 230,-21 1-348,-1 0-1,1 0 1,0-1 0,0 1-1,-1 0 1,1 0-1,0-1 1,-1 1-1,1 0 1,0-1-1,-1 1 1,1-1-1,-1 1 1,1-1-1,0 1 1,-1-1-1,1 1 1,-1-1-1,1 0 1,-1 1-1,0-1 1,1 0-1,0 0 1,-2-14-6756</inkml:trace>
  <inkml:trace contextRef="#ctx0" brushRef="#br0" timeOffset="4503.62">3904 770 24575,'2'2'0,"4"2"0,11 3 0,11 0 0,8 0 0,4 0 0,5-2 0,2-1 0,1-1 0,0 1 0,1-2 0,-4 0 0,-8-1 0,-9-2 0,-8-1-8191</inkml:trace>
  <inkml:trace contextRef="#ctx0" brushRef="#br0" timeOffset="5897.74">3982 826 24575,'47'22'0,"1"-1"0,1-3 0,1-2 0,51 9 0,138 19 0,-208-39 0,-18-3 0,-11-4 0,-20-6 0,-37-11 0,-84-17 0,-64-2 0,43 10 0,123 21 0,-27-6 0,102 11 0,65 11 0,-1 4 0,194 52 0,-294-65 0,3 2 0,0-1 0,0 1 0,0 0 0,0 0 0,6 4 0,-11-6 5,0 0 0,0 0 1,0 0-1,0 0 0,0 0 0,0 0 0,0 0 0,0 0 0,0 0 0,0 0 0,-1 0 0,1-1 0,0 1 1,0 0-1,0 0 0,0 0 0,0 0 0,0 0 0,0 0 0,0 0 0,0 0 0,0 0 0,-1 0 0,1 0 1,0 0-1,0 1 0,0-1 0,0 0 0,0 0 0,0 0 0,0 0 0,0 0 0,0 0 0,0 0 1,0 0-1,0 0 0,-1 0 0,1 0 0,0 0 0,0 0 0,0 0 0,0 0 0,0 0 0,0 1 0,0-1 1,0 0-1,0 0 0,0 0 0,0 0 0,0 0 0,0 0 0,0 0 0,0 0 0,0 0 0,0 0 0,0 0 1,0 1-1,0-1 0,0 0 0,0 0 0,0 0 0,0 0 0,0 0 0,0 0 0,0 0 0,0 0 1,-8 0-1713,-9-3-5119</inkml:trace>
  <inkml:trace contextRef="#ctx0" brushRef="#br0" timeOffset="7422.65">5131 1027 24575,'-3'-1'0,"0"0"0,1 0 0,-1-1 0,1 1 0,-1-1 0,1 1 0,0-1 0,0 0 0,-1 0 0,1 0 0,1 0 0,-4-4 0,3 3 0,-4-4 0,0-1 0,1 0 0,0-1 0,1 1 0,0-1 0,0 0 0,1 0 0,0 0 0,0-1 0,-1-15 0,-1-12 0,1-52 0,4 72 0,-1-28 0,2 0 0,9-54 0,-7 81 0,0 1 0,1 0 0,1 0 0,1 0 0,1 1 0,0 0 0,1 0 0,16-25 0,-21 37 0,0-1 0,1 1 0,0 0 0,0 0 0,0 0 0,0 0 0,0 1 0,1 0 0,0 0 0,-1 0 0,1 0 0,0 1 0,0 0 0,1 0 0,-1 0 0,0 1 0,1-1 0,-1 1 0,1 1 0,7-1 0,-5 1 0,0 1 0,0 0 0,0 1 0,-1 0 0,1 0 0,0 0 0,-1 1 0,1 1 0,-1-1 0,0 1 0,0 0 0,-1 0 0,11 9 0,-2 1 0,0 0 0,-1 1 0,-1 1 0,0 0 0,-1 1 0,-1 0 0,0 1 0,-1 0 0,-1 1 0,-1 0 0,8 27 0,-9-19 0,0 1 0,-2 0 0,-1 0 0,-1 1 0,-1-1 0,-2 1 0,-5 47 0,4-71 0,1-1 0,0 0 0,-1 0 0,1 0 0,-1-1 0,0 1 0,0 0 0,-1-1 0,1 1 0,-1-1 0,-3 6 0,5-8 0,0-1 0,-1 0 0,1 0 0,0 1 0,0-1 0,0 0 0,-1 0 0,1 0 0,0 1 0,-1-1 0,1 0 0,0 0 0,0 0 0,-1 0 0,1 0 0,0 0 0,-1 0 0,1 1 0,0-1 0,-1 0 0,1 0 0,0 0 0,0 0 0,-1 0 0,1-1 0,0 1 0,-1 0 0,1 0 0,0 0 0,-1 0 0,1 0 0,0 0 0,0 0 0,-1 0 0,1-1 0,0 1 0,0 0 0,-1 0 0,1 0 0,0-1 0,0 1 0,-1 0 0,1 0 0,0-1 0,0 1 0,0 0 0,0 0 0,-1-1 0,1 1 0,0 0 0,0-1 0,0 1 0,0 0 0,0-1 0,0 1 0,0-1 0,-6-19 0,1-7 0,2 1 0,1-1 0,2 0 0,4-48 0,1 32 0,2 1 0,17-54 0,-17 72 0,2-1 0,15-30 0,-20 47 0,0 0 0,1 0 0,1 0 0,-1 1 0,1 0 0,0 0 0,1 0 0,0 1 0,13-11 0,-17 16 0,-1-1 0,1 1 0,0-1 0,0 1 0,0 0 0,0 0 0,0 0 0,1 0 0,-1 1 0,0-1 0,0 1 0,0 0 0,1 0 0,-1 0 0,0 0 0,0 1 0,0-1 0,1 1 0,-1 0 0,0 0 0,0 0 0,0 0 0,0 0 0,0 1 0,0-1 0,-1 1 0,1 0 0,-1 0 0,1 0 0,-1 0 0,1 0 0,2 4 0,4 5 0,0 0 0,-1 0 0,0 1 0,0 1 0,-1-1 0,5 14 0,0 7 0,-1-1 0,-2 2 0,-1-1 0,-1 1 0,-2 0 0,-2 1 0,-1-1 0,-2 38 0,-1-68 0,-1 29 0,2-32 0,0 0 0,0 0 0,0 1 0,0-1 0,-1 0 0,1 0 0,0 0 0,-1 1 0,1-1 0,-1 0 0,1 0 0,-1 0 0,0 0 0,1 0 0,-1 0 0,0 0 0,0 0 0,-1 2 0,1-3 0,1-1 0,0 1 0,-1 0 0,1 0 0,-1 0 0,1 0 0,0 0 0,-1 0 0,1 0 0,0-1 0,-1 1 0,1 0 0,0 0 0,0 0 0,-1-1 0,1 1 0,0 0 0,-1 0 0,1-1 0,0 1 0,0 0 0,0-1 0,-1 1 0,1 0 0,0-1 0,0 1 0,0 0 0,0-1 0,0 1 0,0 0 0,-1-1 0,1 1 0,-4-16 0,2-4 0,0 0 0,2 0 0,0 0 0,1 0 0,1 0 0,1 0 0,1 0 0,0 1 0,2-1 0,0 1 0,1 0 0,1 1 0,1-1 0,0 2 0,1-1 0,1 1 0,1 1 0,25-27 0,-33 39 0,1 0 0,-1 1 0,1-1 0,0 1 0,0 0 0,0 1 0,0-1 0,1 1 0,-1 0 0,1 0 0,-1 1 0,1-1 0,0 1 0,9 0 0,-11 1 0,0-1 0,-1 1 0,1 1 0,-1-1 0,1 1 0,0-1 0,-1 1 0,1 0 0,-1 0 0,1 1 0,-1-1 0,0 1 0,1-1 0,-1 1 0,0 0 0,0 0 0,0 1 0,-1-1 0,1 1 0,0-1 0,-1 1 0,0 0 0,0 0 0,3 3 0,4 15 0,-1 0 0,-1 1 0,0 0 0,-2 0 0,4 34 0,9 34 0,-14-77-341,0 0 0,1 0-1,9 16 1,0-5-6485</inkml:trace>
  <inkml:trace contextRef="#ctx0" brushRef="#br0" timeOffset="7961.9">6578 694 24575,'-10'-20'0,"5"10"0,1 1 0,-2 0 0,1 0 0,-11-13 0,13 19 0,1 1 0,-1-1 0,-1 0 0,1 1 0,0 0 0,-1 0 0,1 0 0,-1 0 0,1 0 0,-1 1 0,0 0 0,0 0 0,0 0 0,0 0 0,-6 0 0,1 0 0,0 1 0,0 0 0,0 1 0,0 0 0,0 0 0,0 1 0,0 0 0,1 1 0,-1 0 0,1 0 0,-10 6 0,14-7 0,0 0 0,0 1 0,0-1 0,0 1 0,0 0 0,1 0 0,-1 1 0,1-1 0,0 1 0,0 0 0,0-1 0,0 1 0,1 1 0,-1-1 0,1 0 0,0 1 0,1-1 0,-1 1 0,1-1 0,0 1 0,0 0 0,-1 5 0,2-7 0,0-1 0,0 0 0,1 0 0,-1 1 0,0-1 0,1 0 0,-1 0 0,1 0 0,0 1 0,0-1 0,0 0 0,0 0 0,0 0 0,0-1 0,1 1 0,-1 0 0,0 0 0,1-1 0,0 1 0,-1 0 0,1-1 0,0 0 0,0 1 0,0-1 0,0 0 0,0 0 0,0 0 0,0 0 0,0-1 0,0 1 0,0 0 0,0-1 0,5 1 0,2 0 0,0 0 0,0-1 0,0 0 0,0 0 0,0-1 0,0 0 0,11-3 0,-2-2 0,0 0 0,-1-1 0,18-11 0,26-10 0,-60 28 0,0 0 0,-1 0 0,1-1 0,0 1 0,0 0 0,0 0 0,-1 0 0,1 0 0,0 0 0,0 0 0,0 0 0,-1 1 0,1-1 0,0 0 0,0 0 0,-1 1 0,1-1 0,0 0 0,0 1 0,-1-1 0,1 0 0,0 1 0,-1-1 0,1 1 0,-1 0 0,1-1 0,-1 1 0,1-1 0,-1 1 0,1 0 0,-1-1 0,1 1 0,-1 0 0,0 0 0,1 0 0,10 37 0,-5-18 0,-1-7-114,1 0 1,0-1-1,1 1 0,0-1 0,1 0 1,1-1-1,-1 0 0,2-1 0,0 1 1,0-2-1,20 16 0,8-2-6712</inkml:trace>
  <inkml:trace contextRef="#ctx0" brushRef="#br0" timeOffset="8359.32">6963 165 24575,'-8'7'0,"0"1"0,1 0 0,0 1 0,1 0 0,-1 0 0,2 0 0,-1 1 0,1 0 0,1 0 0,0 0 0,0 0 0,1 1 0,-3 18 0,1 1 0,2 0 0,1 0 0,2 53 0,3-43 0,2 0 0,1-1 0,2 1 0,25 73 0,-32-111 8,13 26 324,-14-27-422,1 1 0,0-1 0,0 0 1,0 0-1,0 0 0,0 0 1,0 0-1,0 0 0,0 0 0,0-1 1,0 1-1,1 0 0,-1 0 1,0-1-1,0 1 0,1-1 0,-1 1 1,2-1-1,9 0-6736</inkml:trace>
  <inkml:trace contextRef="#ctx0" brushRef="#br0" timeOffset="9078.49">7394 408 24575,'-13'28'-1839,"-15"60"0,9-28 804,-7 11 1865,-25 83 217,48-128 1222,3-26-2259,-1 1 1,1-1-1,0 0 1,0 0-1,0 1 0,0-1 1,0 0-1,0 0 1,0 1-1,1-1 1,-1 0-1,0 0 0,0 1 1,0-1-1,0 0 1,0 0-1,0 0 1,0 1-1,0-1 0,1 0 1,-1 0-1,0 0 1,0 1-1,0-1 1,0 0-1,1 0 0,-1 0 1,0 0-1,0 0 1,0 1-1,1-1 0,-1 0 1,0 0-1,0 0 1,0 0-1,1 0 1,-1 0-1,0 0 0,0 0 1,1 0-1,-1 0 1,0 0-1,0 0 1,1 0-1,-1 0 0,0 0 1,0 0-1,1 0 1,-1 0-1,0 0 0,0 0 1,0 0-1,1 0 1,-1-1-1,0 1 1,0 0-1,0 0 0,1 0 1,11-12-59,0-3 48,-1-1 0,13-24 0,-15 24 0,1 0 0,0 0 0,13-14 0,-22 30 0,-1-1 0,1 0 0,-1 1 0,1-1 0,-1 0 0,1 1 0,0-1 0,-1 0 0,1 1 0,0-1 0,0 1 0,-1 0 0,1-1 0,0 1 0,0-1 0,-1 1 0,1 0 0,0 0 0,0-1 0,0 1 0,0 0 0,0 0 0,0 0 0,-1 0 0,1 0 0,0 0 0,0 0 0,0 1 0,0-1 0,0 0 0,-1 0 0,1 1 0,0-1 0,0 0 0,0 1 0,-1-1 0,1 1 0,0-1 0,0 1 0,-1-1 0,1 1 0,0-1 0,-1 1 0,1 0 0,0 0 0,2 5 0,1-1 0,-1 1 0,0 0 0,0 0 0,2 6 0,-3-6 0,26 86 0,-13-41 0,-15-51-29,0 1-1,0-1 0,-1 0 1,1 1-1,1-1 0,-1 0 0,0 1 1,0-1-1,0 0 0,0 1 1,0-1-1,0 0 0,0 0 1,0 1-1,0-1 0,1 0 1,-1 1-1,0-1 0,0 0 1,0 0-1,1 1 0,-1-1 1,0 0-1,0 0 0,1 1 1,-1-1-1,0 0 0,1 0 1,-1 0-1,0 0 0,1 1 0,-1-1 1,0 0-1,0 0 0,1 0 1,-1 0-1,0 0 0,1 0 1,-1 0-1,0 0 0,1 0 1,-1 0-1,0 0 0,1 0 1,-1 0-1,7-5-6796</inkml:trace>
  <inkml:trace contextRef="#ctx0" brushRef="#br0" timeOffset="9442.47">7581 121 24575,'41'78'0,"37"82"0,-53-95 114,-3 2 0,26 137 0,-41-156-399,-1 0 1,-3 0-1,-2 0 1,-3 1-1,-8 58 1,4-69-6542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9:37:00.050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997 265 24575,'35'127'-2116,"15"67"-1610,-45-163 4518,-7-19-492,2-12-300,0 0 1,0 0-1,0 0 0,-1 1 0,1-1 1,0 0-1,0 0 0,-1 0 0,1 0 0,0 0 1,0 0-1,0 0 0,-1 0 0,1 0 1,0 0-1,0 0 0,0 0 0,-1 0 0,1 0 1,0 0-1,0 0 0,0-1 0,-1 1 1,1 0-1,0 0 0,0 0 0,0 0 0,-1 0 1,1 0-1,0 0 0,0-1 0,0 1 1,0 0-1,0 0 0,-1 0 0,1 0 0,0-1 1,0 1-1,0 0 0,0 0 0,0 0 1,0-1-1,0 1 0,0 0 0,-7-10 339,1 1-1,0-1 1,1 0 0,0-1-1,1 1 1,-6-22-1,3 1 847,-6-42 0,12 61-1185,0 0 0,0 0 0,1 1 0,1-1 0,0 0 0,0 0 0,5-17 0,-3 22 0,-1 0 0,1 1 0,0-1 0,0 1 0,1 0 0,0 0 0,0 0 0,0 0 0,1 1 0,0-1 0,0 1 0,0 0 0,11-6 0,-5 4 0,-1 0 0,2 1 0,-1 1 0,1 0 0,0 1 0,14-4 0,-20 6 0,1 1 0,0-1 0,0 1 0,0 1 0,0-1 0,0 1 0,-1 0 0,1 1 0,0 0 0,0 0 0,0 0 0,12 5 0,-18-6 0,0 1 0,0-1 0,0 0 0,0 1 0,0-1 0,0 1 0,0-1 0,0 1 0,0 0 0,-1-1 0,1 1 0,0 0 0,0-1 0,-1 1 0,1 0 0,0 0 0,-1 0 0,1 0 0,-1 0 0,1 0 0,-1 0 0,1 0 0,-1 0 0,0 0 0,1 0 0,-1 0 0,0 0 0,0 0 0,0 0 0,0 0 0,0 0 0,0 0 0,0 0 0,0 0 0,0 0 0,-1 0 0,1 0 0,0 0 0,-1 0 0,1 0 0,-1 0 0,1 0 0,-1 0 0,1 0 0,-1 0 0,0 0 0,1 0 0,-2 0 0,-4 6 0,0-1 0,0 0 0,-1 0 0,-10 7 0,14-12 0,-30 23-1365,1-2-5461</inkml:trace>
  <inkml:trace contextRef="#ctx0" brushRef="#br0" timeOffset="366.56">1395 211 24575,'8'0'0,"15"0"0,12 0 0,10 0 0,-1 0-8191</inkml:trace>
  <inkml:trace contextRef="#ctx0" brushRef="#br0" timeOffset="367.56">1749 0 24575,'0'8'0,"0"6"0,0 8 0,2 6 0,0-2-8191</inkml:trace>
  <inkml:trace contextRef="#ctx0" brushRef="#br0" timeOffset="1954.86">578 165 24575,'6'158'0,"-2"-87"0,-9 136 0,5-206 0,0-1 0,0 1 0,0 0 0,0-1 0,0 1 0,0-1 0,0 1 0,0-1 0,0 1 0,0 0 0,0-1 0,0 1 0,0-1 0,-1 1 0,1-1 0,0 1 0,0-1 0,-1 1 0,1-1 0,0 1 0,-1-1 0,1 1 0,0-1 0,-1 0 0,1 1 0,-1 0 0,-6-14 0,-3-28 0,0-19 0,-3-70 0,12 103 0,1 0 0,1 0 0,2 1 0,0-1 0,9-29 0,-11 52 0,0 1 0,0-1 0,1 1 0,-1-1 0,1 1 0,0-1 0,0 1 0,0 0 0,0 0 0,0 0 0,1 0 0,-1 0 0,1 1 0,0-1 0,0 1 0,0 0 0,0-1 0,0 1 0,1 1 0,5-3 0,-6 3 0,0 0 0,0 0 0,1 1 0,-1 0 0,0 0 0,0 0 0,1 0 0,-1 0 0,0 1 0,1-1 0,-1 1 0,0 0 0,0 0 0,0 0 0,0 0 0,0 1 0,0-1 0,0 1 0,0 0 0,0 0 0,-1 0 0,1 0 0,2 3 0,2 2 0,-1 0 0,-1 1 0,1 0 0,-2-1 0,1 2 0,-1-1 0,0 0 0,0 1 0,-1 0 0,0 0 0,-1 0 0,3 17 0,-4-15 0,0 0 0,0 1 0,-1-1 0,0 0 0,-1 0 0,-1 0 0,1 0 0,-2 0 0,0 0 0,-5 15 0,1-14-170,1 0-1,-2 0 0,1-1 1,-2 0-1,0-1 0,0 0 1,-14 12-1,-8 5-6655</inkml:trace>
  <inkml:trace contextRef="#ctx0" brushRef="#br0" timeOffset="3411.94">59 144 24575,'-1'4'0,"-1"-1"0,1 0 0,0 0 0,0 1 0,0-1 0,0 1 0,1-1 0,-1 1 0,1-1 0,0 1 0,0-1 0,1 6 0,-1 2 0,-4 87 0,18 191 0,-13-269 0,-6-29 0,-6-32 0,-28-155 0,36 169 0,0-1 0,2 1 0,1-1 0,2 1 0,5-35 0,-7 57 0,1 1 0,0-1 0,1 1 0,-1-1 0,1 1 0,-1 0 0,1-1 0,0 1 0,1 0 0,-1 0 0,1 0 0,0 1 0,0-1 0,0 0 0,0 1 0,1 0 0,-1 0 0,1 0 0,0 0 0,0 1 0,0 0 0,0-1 0,0 1 0,1 1 0,-1-1 0,1 1 0,-1-1 0,1 1 0,-1 1 0,1-1 0,0 1 0,-1-1 0,1 1 0,0 1 0,-1-1 0,1 1 0,0-1 0,-1 1 0,1 1 0,7 2 0,-8-3 0,0 1 0,0-1 0,-1 1 0,1 0 0,0 1 0,-1-1 0,1 1 0,-1-1 0,0 1 0,0 0 0,0 0 0,5 6 0,-7-7 0,0 0 0,0 0 0,0 0 0,0 0 0,0 0 0,0 0 0,-1 0 0,1 0 0,-1 0 0,0 1 0,1-1 0,-1 0 0,0 0 0,0 0 0,0 1 0,-1-1 0,1 0 0,0 0 0,-1 0 0,0 0 0,1 1 0,-1-1 0,0 0 0,0 0 0,0 0 0,-3 3 0,-5 6-136,0-1-1,-1 0 1,0-1-1,-1 0 1,0 0-1,-1-1 1,0-1-1,0 0 0,-20 9 1,-14 5-6690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9:36:22.885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05 2128 24575,'7'-7'0,"1"-2"0,-1 1 0,-1-1 0,0 0 0,0-1 0,0 1 0,-1-1 0,-1 0 0,0-1 0,0 1 0,-1-1 0,0 1 0,1-17 0,1-7 0,-2 0 0,-1-1 0,-2 1 0,-2-1 0,-1 1 0,-14-65 0,7 48 0,2 0 0,-2-102 0,9 87 0,1 11 0,-3 0 0,-2 0 0,-13-58 0,14 89 0,1 1 0,1-1 0,1-26 0,-1-1 0,-33-311 0,26 257 0,5 57 0,-15-84 0,6 68 0,-5-76 0,18 139 0,0-1 0,0 1 0,0-1 0,0 0 0,0 1 0,0-1 0,0 0 0,1 1 0,-1-1 0,1 1 0,-1-1 0,1 1 0,-1-1 0,1 1 0,0-1 0,0 1 0,0 0 0,0-1 0,0 1 0,1-1 0,0 0 0,1 0 0,-1 0 0,1 1 0,-1 0 0,1-1 0,0 1 0,0 0 0,-1 0 0,1 0 0,4 0 0,8-1 0,0 1 0,0 0 0,25 3 0,-25-1 0,185 12 0,171 0 0,556-1 0,-252 21 0,-494-29 0,486-3 0,-650-3 0,-6 1 0,0 1 0,0-1 0,0 1 0,17 3 0,-26-3 0,0 1 0,0-1 0,-1 1 0,1-1 0,0 1 0,-1-1 0,1 1 0,0 0 0,-1 0 0,1 0 0,-1 0 0,1 0 0,-1 0 0,0 0 0,1 0 0,-1 0 0,0 1 0,0-1 0,0 1 0,0-1 0,0 1 0,0-1 0,0 1 0,0-1 0,-1 1 0,1 0 0,-1-1 0,1 1 0,-1 0 0,0 0 0,1-1 0,-1 1 0,0 0 0,-1 3 0,-1 18 0,-2 0 0,-10 34 0,7-30 0,-5 35 0,-34 703 0,19-307 0,-1 49 0,28-480 0,-1-11 0,1 0 0,0 0 0,2 0 0,4 22 0,-1-27 0,0-14 0,-1-23 0,-14-26-1365,5 38-5461</inkml:trace>
  <inkml:trace contextRef="#ctx0" brushRef="#br0" timeOffset="1108.71">3009 1928 24575,'1'18'0,"1"0"0,1 0 0,1 0 0,0-1 0,2 1 0,-1-1 0,2-1 0,0 1 0,2-1 0,11 18 0,-17-29 0,1-1 0,-1 1 0,1-1 0,0 0 0,0 0 0,1-1 0,-1 1 0,1-1 0,0 0 0,0 0 0,0 0 0,0-1 0,0 0 0,0 0 0,7 1 0,-8-2 0,0 0 0,0-1 0,0 1 0,0-1 0,0 0 0,0 0 0,0-1 0,0 1 0,1-1 0,-1 0 0,-1 0 0,1 0 0,0 0 0,0-1 0,0 0 0,-1 0 0,1 0 0,-1 0 0,1 0 0,-1-1 0,5-4 0,5-7 0,-2 0 0,0-1 0,0 0 0,-1 0 0,-1-1 0,-1-1 0,7-19 0,-16 39-97,-1 0-1,0 0 1,0 0-1,0-1 1,0 1-1,0 0 1,-1-1-1,1 0 1,-1 0-1,1 0 1,-1 0-1,0 0 0,-5 2 1,0-1-6729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9:36:09.36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28 1 24575,'-2'348'0,"4"367"0,0-652 0,3 1 0,2-1 0,22 81 0,-24-130 342,-5-22-2049,-4-7-5119</inkml:trace>
  <inkml:trace contextRef="#ctx0" brushRef="#br0" timeOffset="413.38">6 1094 24575,'-2'10'0,"0"1"0,1 0 0,1-1 0,0 1 0,0-1 0,1 1 0,1-1 0,-1 1 0,2-1 0,-1 0 0,8 17 0,-4-11 0,2 0 0,0-1 0,1 0 0,0 0 0,1 0 0,14 14 0,-19-23 0,2 1 0,-1-1 0,1 0 0,0-1 0,0 1 0,0-1 0,1-1 0,0 1 0,0-2 0,0 1 0,0-1 0,1 0 0,15 3 0,-17-5 0,0 0 0,1-1 0,-1 0 0,0-1 0,1 1 0,-1-1 0,0-1 0,0 1 0,0-1 0,0-1 0,0 1 0,0-1 0,0 0 0,-1-1 0,0 1 0,0-1 0,6-5 0,-5 3-97,0-1-1,0 0 1,0 0-1,-1 0 1,-1-1-1,1 0 1,-1 0-1,-1 0 1,1-1-1,-1 0 1,-1 0-1,0 0 0,3-12 1,-3 8-6729</inkml:trace>
  <inkml:trace contextRef="#ctx0" brushRef="#br0" timeOffset="2044.62">625 652 24575,'1'15'0,"1"-1"0,0 1 0,5 14 0,-1 0 0,32 115 0,-23-96 0,13 77 0,-27-121 0,-1-1 0,1 1 0,0 0 0,-1 0 0,0 0 0,0 0 0,0 0 0,-2 7 0,2-11 0,0 1 0,0-1 0,0 0 0,0 0 0,0 0 0,0 0 0,0 0 0,-1 0 0,1 0 0,0 1 0,0-1 0,0 0 0,0 0 0,0 0 0,0 0 0,0 0 0,0 0 0,0 0 0,-1 0 0,1 0 0,0 0 0,0 0 0,0 0 0,0 0 0,0 0 0,0 1 0,-1-1 0,1 0 0,0 0 0,0 0 0,0 0 0,0 0 0,0 0 0,0-1 0,-1 1 0,1 0 0,0 0 0,0 0 0,0 0 0,0 0 0,0 0 0,0 0 0,-1 0 0,1 0 0,0 0 0,0 0 0,0 0 0,0 0 0,0 0 0,0-1 0,0 1 0,0 0 0,0 0 0,-9-10 0,-5-14 0,-16-37 0,-26-77 0,48 113 0,0 0 0,2 0 0,1 0 0,1-1 0,1 0 0,1-36 0,2 55 0,1 0 0,0-1 0,0 1 0,1 0 0,-1 0 0,1 0 0,1 1 0,0-1 0,3-6 0,-4 10 0,0 0 0,0 0 0,0 1 0,0-1 0,0 1 0,0 0 0,1-1 0,-1 1 0,1 0 0,0 0 0,0 1 0,0-1 0,0 1 0,0-1 0,0 1 0,0 0 0,0 0 0,0 0 0,0 1 0,1-1 0,5 0 0,1 1 0,0 0 0,0 1 0,0 0 0,0 1 0,0 0 0,-1 0 0,14 6 0,-20-8 0,0 2 0,0-1 0,-1 0 0,1 0 0,0 1 0,0-1 0,-1 1 0,1 0 0,-1 0 0,1 0 0,-1 0 0,0 0 0,0 1 0,0-1 0,0 1 0,0-1 0,-1 1 0,1 0 0,-1 0 0,0 0 0,1-1 0,-1 1 0,-1 0 0,1 0 0,0 1 0,-1-1 0,1 4 0,-2-4 0,1 0 0,-1 0 0,0 0 0,0 0 0,-1 0 0,1 0 0,0 0 0,-1 0 0,0-1 0,0 1 0,1 0 0,-2-1 0,1 0 0,0 1 0,0-1 0,-1 0 0,1 0 0,-1-1 0,-3 3 0,-8 5 0,0-1 0,-21 8 0,27-13 0,-52 19-1365,37-16-5461</inkml:trace>
  <inkml:trace contextRef="#ctx0" brushRef="#br0" timeOffset="2446.88">790 608 24575,'2'0'0,"19"4"0,12 1 0,8 0 0,2-4-3405,-4 0 3405,-3-4 0,-2-4 0,-7-1-4786</inkml:trace>
  <inkml:trace contextRef="#ctx0" brushRef="#br0" timeOffset="2861.64">1211 487 24575,'1'-2'0,"11"-3"0,11-3 0,2-2 0,0 2 0,-4 4 0,-7 5 0,-7 11 0,-6 11 0,-8 11 0,-4 7 0,0 5 0,1-6-8191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9:36:06.82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43 1440 24575,'1'-13'0,"0"-1"0,1 1 0,8-26 0,1-8 0,2-62 0,0-153 0,-11 161 0,2-295 0,-4 184 0,0 187-1365,0 6-5461</inkml:trace>
  <inkml:trace contextRef="#ctx0" brushRef="#br0" timeOffset="417">1 160 24575,'4'-7'0,"2"-5"0,11-8 0,11-3 0,10-7 0,1 3 0,3 5 0,-3 7 0,-2 12 0,-7 8 0,0 12 0,-6 6 0,-5 2 0,-4 3 0,-4-4-8191</inkml:trace>
  <inkml:trace contextRef="#ctx0" brushRef="#br0" timeOffset="1265.02">541 479 24575,'3'50'0,"2"-1"0,2 0 0,24 85 0,-17-79 0,-11-45 0,-2-7 0,0 0 0,0 1 0,0-1 0,-1 1 0,1-1 0,-1 0 0,1 1 0,-1-1 0,0 1 0,-2 6 0,2-10 0,0 0 0,0 0 0,0 0 0,-1 1 0,1-1 0,0 0 0,0 0 0,-1 0 0,1 0 0,0 0 0,0 0 0,-1 0 0,1 0 0,0 0 0,0 0 0,-1 0 0,1 0 0,0 0 0,-1 0 0,1 0 0,0 0 0,0 0 0,-1 0 0,1 0 0,0 0 0,0 0 0,-1 0 0,1 0 0,0-1 0,0 1 0,0 0 0,-1 0 0,1 0 0,0 0 0,0-1 0,0 1 0,-1 0 0,1 0 0,0 0 0,0-1 0,0 1 0,0 0 0,0 0 0,0-1 0,-1 1 0,-9-14 0,-10-20 0,1 0 0,1-1 0,-24-71 0,34 77 0,0 1 0,2-1 0,0-1 0,3 1 0,-1-55 0,4 79 0,0-1 0,0 1 0,1-1 0,0 1 0,0-1 0,1 1 0,-1 0 0,1-1 0,0 1 0,1 0 0,-1 0 0,6-6 0,-5 7 0,0 1 0,0 0 0,1 0 0,-1 0 0,1 0 0,0 1 0,0-1 0,0 1 0,0 0 0,0 0 0,0 1 0,1-1 0,-1 1 0,0 0 0,8-1 0,-3 1 0,0 0 0,0 1 0,1 0 0,-1 0 0,0 1 0,1 0 0,-1 0 0,0 1 0,0 0 0,0 1 0,0 0 0,-1 1 0,1 0 0,8 5 0,-11-6 0,-1 1 0,0 0 0,0 0 0,0 0 0,0 1 0,-1-1 0,1 1 0,-1 0 0,0 1 0,-1-1 0,1 1 0,-1 0 0,0 0 0,-1 0 0,1 0 0,-1 0 0,-1 0 0,1 1 0,-1-1 0,1 13 0,-2-17 0,0 1 0,-1-1 0,1 1 0,-1-1 0,1 0 0,-1 1 0,0-1 0,0 0 0,0 0 0,0 0 0,0 1 0,-1-1 0,1 0 0,-1-1 0,1 1 0,-1 0 0,0 0 0,1-1 0,-1 1 0,0-1 0,0 1 0,0-1 0,-1 0 0,1 0 0,0 0 0,-4 1 0,-7 3 0,0-1 0,0 0 0,-19 2 0,26-5 0,-69 9-1365,47-8-5461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9:36:42.614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842 1 24575,'0'3'0,"1"1"0,1 0 0,-1-1 0,1 1 0,-1-1 0,1 1 0,0-1 0,0 0 0,3 4 0,4 6 0,0 7 0,0 1 0,-2 0 0,0 0 0,6 38 0,0-2 0,1 5 0,-2 1 0,-3 0 0,0 125 0,-32 190 0,8-158 280,-21 160-1925,32-360-5181</inkml:trace>
  <inkml:trace contextRef="#ctx0" brushRef="#br0" timeOffset="638.49">642 1402 24575,'20'39'0,"-3"-4"0,1 0 0,39 53 0,-51-80 0,1 0 0,-1-1 0,1 1 0,0-1 0,1-1 0,0 0 0,0 0 0,0 0 0,1-1 0,-1 0 0,1-1 0,0 0 0,1 0 0,-1-1 0,17 4 0,-18-7 23,0 1 0,0-1 0,0-1-1,-1 1 1,1-1 0,0-1 0,0 1-1,-1-1 1,1-1 0,-1 1 0,0-1-1,1-1 1,-2 1 0,11-7 0,-12 7-101,-1 0 0,0-1 1,0 1-1,0-1 1,0 0-1,0 0 1,-1 0-1,1 0 0,-1 0 1,0-1-1,-1 0 1,1 1-1,-1-1 1,0 0-1,0 0 0,0 0 1,-1-1-1,1 1 1,-2 0-1,1-1 1,0-8-1,-2 5-6748</inkml:trace>
  <inkml:trace contextRef="#ctx0" brushRef="#br0" timeOffset="1691.32">785 1634 24575,'100'7'0,"-43"-2"0,17 0 0,351 33 0,-402-35 0,437 56 0,1-23 0,-322-32 0,290 20 0,-328-8 0,14 2 0,-91-18-1365,-5-3-5461</inkml:trace>
  <inkml:trace contextRef="#ctx0" brushRef="#br0" timeOffset="2096.87">3016 1734 24575,'45'14'0,"0"1"0,-1 3 0,-1 1 0,55 35 0,-95-53 0,3 2 0,0 0 0,1 1 0,-1 0 0,0 0 0,-1 1 0,1-1 0,-1 1 0,0 0 0,0 1 0,0-1 0,-1 1 0,7 12 0,-10-17 0,-1 0 0,1 0 0,-1 0 0,0 0 0,0 0 0,1 0 0,-1 0 0,0 0 0,0 0 0,0 0 0,0 0 0,0 0 0,0 0 0,0 0 0,-1 0 0,1 0 0,0 0 0,-1 0 0,1 0 0,0 0 0,-1-1 0,1 1 0,-2 2 0,1-2 0,-1 1 0,1-1 0,-1 0 0,0 0 0,1 0 0,-1 0 0,0 0 0,0 0 0,1 0 0,-1-1 0,-3 2 0,-6 0 0,0 0 0,0-1 0,-17 0 0,23-1 0,2 0 8,-1 1-123,-1-1 1,0 0-1,0 0 1,1 0 0,-1-1-1,0 0 1,1 0 0,-1 0-1,0 0 1,1-1-1,-6-2 1,-1-4-6712</inkml:trace>
  <inkml:trace contextRef="#ctx0" brushRef="#br0" timeOffset="3063.37">3568 1967 24575,'1'-5'0,"0"0"0,0 0 0,0 0 0,1 1 0,-1-1 0,1 0 0,0 1 0,4-6 0,2-7 0,6-23 0,0 0 0,-3 0 0,-2-2 0,7-58 0,0-173 0,-14 182 0,11-367 0,-12 307 273,8-119-1911,-4 232-5188</inkml:trace>
  <inkml:trace contextRef="#ctx0" brushRef="#br0" timeOffset="3465.42">3448 408 24575,'1'-12'0,"0"0"0,1 0 0,0 0 0,1 1 0,0-1 0,1 1 0,0 0 0,1 0 0,7-12 0,-3 7 0,1 0 0,1 0 0,0 1 0,27-26 0,-36 38 0,0 1 0,0 0 0,0 0 0,1 1 0,-1-1 0,0 0 0,1 1 0,0 0 0,-1-1 0,1 1 0,0 0 0,-1 0 0,1 1 0,0-1 0,0 0 0,0 1 0,-1 0 0,1 0 0,0 0 0,0 0 0,0 0 0,0 0 0,3 1 0,-1 1 0,1 1 0,-1-1 0,0 1 0,0 0 0,0 0 0,0 1 0,0 0 0,-1-1 0,1 2 0,3 4 0,48 58-286,-46-53-793,13 15-5747</inkml:trace>
  <inkml:trace contextRef="#ctx0" brushRef="#br0" timeOffset="8293.91">35 662 24575,'1'11'0,"1"0"0,0 1 0,0-1 0,1 0 0,6 13 0,1 7 0,43 122 0,-15-48 0,-34-87 0,-9-23 0,-15-29 0,17 29 0,-7-13 0,-20-34 0,-28-68 0,52 103 0,-1-1 0,2 1 0,1-1 0,0 0 0,1-1 0,1 1 0,0-1 0,2-25 0,1 39 0,0-1 0,0 1 0,0 0 0,1 0 0,-1 0 0,1 0 0,0 1 0,1-1 0,-1 0 0,1 1 0,0 0 0,0-1 0,0 1 0,1 1 0,0-1 0,-1 0 0,1 1 0,0 0 0,1 0 0,-1 0 0,1 0 0,-1 1 0,1-1 0,0 1 0,0 0 0,0 1 0,0-1 0,0 1 0,0 0 0,0 0 0,0 1 0,0 0 0,1 0 0,-1 0 0,0 0 0,9 2 0,-12-1 0,0-1 0,-1 0 0,1 1 0,-1-1 0,1 1 0,-1 0 0,1 0 0,-1-1 0,1 1 0,-1 0 0,0 0 0,1 0 0,-1 0 0,0 1 0,0-1 0,0 0 0,0 0 0,0 1 0,0-1 0,0 1 0,0-1 0,-1 1 0,2 1 0,-2-1 0,1 1 0,-1 0 0,0 0 0,0 0 0,0 0 0,0-1 0,0 1 0,-1 0 0,1 0 0,-1-1 0,0 1 0,-2 4 0,0 1 0,-1 0 0,0-1 0,-1 1 0,1-1 0,-2 0 0,1 0 0,-1-1 0,-7 7 0,12-11-124,-2-1 0,1 1 0,0-1 0,0 1 0,0-1 0,0 0-1,-1 0 1,1 0 0,-1 0 0,-3 0 0,-6 0-6702</inkml:trace>
  <inkml:trace contextRef="#ctx0" brushRef="#br0" timeOffset="8723.62">201 542 24575,'6'0'0,"9"0"0,11 1 0,6 2 0,4-1 0,-2 0 0,-1-2 0,-6-2-8191</inkml:trace>
  <inkml:trace contextRef="#ctx0" brushRef="#br0" timeOffset="8724.62">499 387 24575,'4'9'0,"3"8"0,0 1 0,3 9 0,0-2-8191</inkml:trace>
  <inkml:trace contextRef="#ctx0" brushRef="#br0" timeOffset="11026.19">4022 652 24575,'19'329'0,"-2"-110"0,-18-186 0,-4-22 0,5-11 0,0 0 0,-1 0 0,1 0 0,-1 0 0,1 0 0,0 0 0,-1 0 0,1 0 0,-1 0 0,1 0 0,0 0 0,-1-1 0,1 1 0,0 0 0,-1 0 0,1 0 0,0-1 0,0 1 0,-1 0 0,1 0 0,0-1 0,-1 1 0,1 0 0,0 0 0,0-1 0,0 1 0,-1 0 0,1-1 0,0 1 0,0 0 0,0-1 0,0 0 0,-11-19 0,2 0 0,0-1 0,2-1 0,0 1 0,-5-36 0,3 18 0,-31-155 0,38 172 0,0 0 0,1-1 0,1 1 0,1 0 0,1-1 0,9-38 0,-10 57 0,0 0 0,0 0 0,1 0 0,0 0 0,0 1 0,0-1 0,0 0 0,0 1 0,0 0 0,1-1 0,0 1 0,0 0 0,0 0 0,0 1 0,0-1 0,0 0 0,1 1 0,0 0 0,-1 0 0,1 0 0,0 0 0,7-1 0,-7 2 0,1 0 0,0 0 0,-1 1 0,1 0 0,0 0 0,-1 0 0,1 1 0,-1-1 0,1 1 0,0 0 0,-1 1 0,0-1 0,1 1 0,-1 0 0,0 0 0,0 0 0,0 0 0,0 1 0,0 0 0,5 4 0,-7-5 0,0 0 0,0 0 0,0 0 0,0 0 0,0 1 0,0-1 0,-1 1 0,1-1 0,-1 1 0,0 0 0,0 0 0,0-1 0,0 1 0,0 0 0,0 0 0,-1 0 0,1 0 0,-1 0 0,0 0 0,0 0 0,0 0 0,0 0 0,-1 0 0,0 3 0,0-2 0,-1 0 0,1 0 0,-1-1 0,0 1 0,0 0 0,0-1 0,-1 1 0,1-1 0,-1 0 0,0 1 0,0-1 0,0-1 0,0 1 0,0 0 0,-1-1 0,1 0 0,-5 3 0,-32 11-1365,-2-5-5461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9:38:06.97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1 24575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8:42:02.080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463 499 24575,'-14'1'0,"1"0"0,-1 1 0,0 1 0,0 0 0,1 1 0,-22 9 0,13-4 0,1 2 0,0 0 0,-21 15 0,21-10 0,1 1 0,0 1 0,2 0 0,0 2 0,0 0 0,2 1 0,1 0 0,1 1 0,0 1 0,-13 34 0,19-39 0,1 1 0,1 0 0,1 0 0,1 1 0,1 0 0,-2 23 0,5-28 0,0-1 0,1 0 0,0 1 0,1-1 0,1 0 0,0 0 0,1 0 0,1 0 0,7 15 0,-8-20 0,1 0 0,1 0 0,-1 0 0,1 0 0,1-1 0,-1 0 0,1-1 0,1 1 0,0-2 0,0 1 0,0-1 0,1 0 0,-1 0 0,1-1 0,13 5 0,-10-6 0,0 0 0,1 0 0,0-2 0,0 1 0,0-2 0,-1 0 0,1 0 0,1-1 0,-1-1 0,-1 0 0,17-3 0,-12 0 0,-1 0 0,0-1 0,-1-1 0,1 0 0,-1-1 0,0-1 0,0 0 0,22-18 0,-26 18 0,-1-1 0,-1 0 0,1-1 0,-2 1 0,1-2 0,-1 1 0,-1-1 0,0-1 0,0 1 0,-1-1 0,5-16 0,-7 16 0,-1-1 0,0 0 0,-1 0 0,0-1 0,-1 1 0,0 0 0,-2-1 0,1 1 0,-4-14 0,1 7 0,-2 0 0,0 1 0,-1 0 0,-2 0 0,-13-27 0,5 18 0,-1 2 0,-1 0 0,-1 0 0,-1 2 0,-1 1 0,-2 0 0,-35-28 0,47 42 0,0 1 0,-1 0 0,0 1 0,0 0 0,-1 0 0,-15-4 0,27 10 0,-1 0 0,1 1 0,-1 0 0,1-1 0,-1 1 0,0 0 0,1-1 0,-1 1 0,1 0 0,-1 0 0,0 1 0,1-1 0,-1 0 0,1 0 0,-1 1 0,0-1 0,1 1 0,-1-1 0,1 1 0,-1 0 0,-1 1 0,2-1 0,0 0 0,0 1 0,0-1 0,0 1 0,0-1 0,0 1 0,0-1 0,1 1 0,-1 0 0,1-1 0,-1 1 0,1 0 0,-1 0 0,1-1 0,0 1 0,0 2 0,0 6 0,1 0 0,1 0 0,-1 0 0,2 0 0,5 17 0,21 44 0,68 118 0,-24-53 0,-44-77 0,-2 1 0,-3 1 0,-3 1 0,-2 0 0,11 78 0,-27-117 0,-1 1 0,-1 29 0,-2-42 0,0 0 0,0 0 0,-1 0 0,0-1 0,-1 1 0,-8 20 0,10-29 3,0 0 0,0 0 0,-1 0 0,1 0 1,0 0-1,-1-1 0,1 1 0,-1 0 0,0 0 0,1-1 0,-1 1 0,0-1 0,0 0 0,0 0 0,0 1 0,0-1 0,0 0 0,0-1 0,-1 1 0,1 0 0,0-1 0,-1 1 1,1-1-1,0 0 0,-1 1 0,1-1 0,0 0 0,-1-1 0,1 1 0,0 0 0,0-1 0,-1 1 0,1-1 0,0 0 0,0 1 0,-4-3 0,-4-2-214,0 0 0,0 0 0,1-1 0,-1-1-1,1 1 1,-8-10 0,-26-26-6616</inkml:trace>
  <inkml:trace contextRef="#ctx0" brushRef="#br0" timeOffset="380.56">551 294 24575,'10'0'0,"16"0"0,13 0 0,10 0 0,10 0 0,6-3 0,1-2 0,-7-2 0,-13 1-8191</inkml:trace>
  <inkml:trace contextRef="#ctx0" brushRef="#br0" timeOffset="760.22">1021 1 24575,'10'10'0,"13"15"0,8 14 0,4 13 0,-5-3-8191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9:38:04.70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1 24575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9:38:01.49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0 24575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9:39:20.588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764 9 24575,'-3'1'0,"-1"-1"0,1 1 0,0 0 0,-1-1 0,1 1 0,0 1 0,0-1 0,0 0 0,0 1 0,0 0 0,1-1 0,-1 1 0,0 0 0,1 1 0,-1-1 0,-2 3 0,-4 6 0,0 0 0,-11 17 0,19-26 0,-47 75 0,-66 146 0,-8 96 0,-22 167 0,48 22 0,56-264 0,-22 173 0,18 311 0,42-548 0,8 223 0,53 28 0,-48-371 0,3 0 0,2-2 0,3 0 0,3-1 0,45 86 0,-49-110 0,2-1 0,1-1 0,1-1 0,1-1 0,2-1 0,1-2 0,1 0 0,1-2 0,2 0 0,42 25 0,-56-40 0,1-1 0,-1-1 0,1 0 0,1-1 0,-1-1 0,1-1 0,0 0 0,0-1 0,1-1 0,-1-1 0,0 0 0,1-2 0,-1 0 0,28-5 0,-32 3 0,-1-1 0,0 0 0,0 0 0,-1-1 0,1-1 0,-1 0 0,0-1 0,0 0 0,-1-1 0,0 0 0,-1-1 0,0 0 0,0 0 0,0-1 0,-2-1 0,1 1 0,-1-2 0,-1 1 0,0-1 0,6-13 0,-3-1 0,-1 0 0,-1-1 0,-1 0 0,6-52 0,-1-114 0,-5-275 0,-4 43 0,-2 88 0,13-42 0,-7 222 0,20-245 0,3-196 0,-22 207 0,-11 282 0,-4 0 0,-4 1 0,-31-128 0,28 179 0,-1 1 0,-3 0 0,-3 1 0,-37-72 0,44 101 0,-1 0 0,-2 0 0,-1 2 0,0 0 0,-2 1 0,-1 1 0,0 1 0,-2 1 0,0 1 0,-33-20 0,51 35-62,-1 1 0,1 1 0,-1-1 0,1 1 0,-1 0 0,0 0 0,0 1 0,0 0 0,0 0 0,0 0 0,0 1 0,-1 0-1,1 0 1,0 0 0,0 1 0,0 0 0,0 0 0,0 1 0,0 0 0,0 0 0,-8 4 0,-6 3-6764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9:38:26.68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52 328 24575,'-5'20'0,"1"-1"0,-3 30 0,2-7 0,-25 139 0,32-198 0,22-136 0,-17 121 0,1 0 0,21-52 0,-25 76 0,-1 0 0,2 0 0,-1 1 0,1-1 0,0 1 0,1 0 0,8-8 0,-12 13 0,-1 0 0,1 1 0,0-1 0,-1 1 0,1 0 0,0 0 0,0 0 0,0 0 0,0 0 0,0 0 0,0 0 0,0 0 0,1 1 0,-1-1 0,0 1 0,0 0 0,0 0 0,1-1 0,-1 1 0,0 1 0,0-1 0,1 0 0,-1 0 0,0 1 0,0 0 0,0-1 0,0 1 0,0 0 0,0 0 0,0 0 0,0 0 0,0 0 0,0 1 0,2 1 0,4 5 0,1 0 0,-2 1 0,0 0 0,0 0 0,0 0 0,8 18 0,29 69 0,-33-68 0,18 48-1365,-19-45-5461</inkml:trace>
  <inkml:trace contextRef="#ctx0" brushRef="#br0" timeOffset="382.99">30 439 24575,'8'0'0,"9"2"0,10 2 0,10 1 0,15 3 0,-1 0-8191</inkml:trace>
  <inkml:trace contextRef="#ctx0" brushRef="#br0" timeOffset="879.56">627 350 24575,'0'15'0,"-1"7"0,2-1 0,4 27 0,-4-42 0,0-1 0,0 0 0,0 1 0,1-1 0,0 0 0,0 0 0,1 0 0,-1 0 0,1-1 0,0 1 0,1-1 0,-1 1 0,8 6 0,-9-9 0,0-1 0,0 1 0,0-1 0,0 0 0,0 0 0,0 1 0,0-2 0,0 1 0,1 0 0,-1 0 0,0-1 0,0 1 0,1-1 0,-1 0 0,1 0 0,-1 0 0,0 0 0,1 0 0,1-1 0,1 0 0,-1 0 0,1 0 0,-1-1 0,0 0 0,0 0 0,0 0 0,0-1 0,0 1 0,5-5 0,0-2 0,1 0 0,-1 0 0,-1-1 0,1 0 0,12-23 0,-5-2 0,-15 33 0,0 0 0,-1 0 0,1 0 0,-1 0 0,1 0 0,-1 0 0,0 0 0,0 0 0,0 0 0,0 0 0,0 0 0,0 0 0,-1 0 0,1 0 0,-1-3 0,0 5 0,1 0 0,0 0 0,0-1 0,0 1 0,0 0 0,0 0 0,0 0 0,0 0 0,0 0 0,0-1 0,0 1 0,0 0 0,0 0 0,-1 0 0,1 0 0,0 0 0,0 0 0,0-1 0,0 1 0,0 0 0,0 0 0,-1 0 0,1 0 0,0 0 0,0 0 0,0 0 0,0 0 0,0 0 0,-1 0 0,1 0 0,0 0 0,0 0 0,0 0 0,0 0 0,-1 0 0,1 0 0,0 0 0,0 0 0,0 0 0,0 0 0,-1 0 0,1 0 0,0 0 0,0 0 0,-6 9 0,0 11 0,6-15 0,0-1 0,0 1 0,1-1 0,0 0 0,0 1 0,0-1 0,0 0 0,1 0 0,-1 0 0,1 0 0,0 0 0,0 0 0,1 0 0,-1-1 0,1 1 0,0-1 0,0 0 0,0 0 0,0 0 0,0 0 0,1 0 0,-1 0 0,1-1 0,0 0 0,0 0 0,5 2 0,-5-2 0,-1 0 0,1 0 0,0-1 0,0 1 0,0-1 0,0 0 0,1 0 0,-1-1 0,0 1 0,0-1 0,0 0 0,1 0 0,-1 0 0,0-1 0,0 1 0,0-1 0,0 0 0,0 0 0,0-1 0,0 1 0,0-1 0,0 0 0,0 0 0,-1 0 0,1 0 0,-1-1 0,0 0 0,4-2 0,8-20-1365,-3-2-5461</inkml:trace>
  <inkml:trace contextRef="#ctx0" brushRef="#br0" timeOffset="1716.75">1135 6 24575,'51'-3'0,"-36"2"0,0 0 0,-1 1 0,1 0 0,22 4 0,-33-3 0,1 0 0,-1 0 0,1 1 0,-1 0 0,0-1 0,0 2 0,0-1 0,0 0 0,0 1 0,0 0 0,0 0 0,-1 0 0,0 0 0,1 1 0,-1-1 0,0 1 0,-1 0 0,4 6 0,4 12 0,-1 1 0,-1 1 0,-1-1 0,-1 1 0,-1 0 0,2 26 0,1 0 0,25 101 0,8 57 0,-37-180 0,-1 1 0,-2 0 0,-1 0 0,-1-1 0,-6 34 0,6-57 0,0 1 0,0-1 0,-1 0 0,1 0 0,-1-1 0,0 1 0,-1 0 0,1-1 0,-1 1 0,-4 4 0,5-6 0,-1-1 0,0 1 0,0-1 0,0 1 0,0-1 0,0 0 0,0 0 0,-1-1 0,1 1 0,-1-1 0,1 1 0,-1-1 0,0 0 0,-5 0 0,-24 3-680,-51 0-1,84-4 677,-41 0-6822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9:38:24.88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35 187 24575,'-1'5'0,"0"0"0,0 0 0,0 0 0,-1-1 0,0 1 0,0 0 0,-4 7 0,-3 8 0,-61 200-11320,74-313 16987,20-76-1992,-16 128-3016,2 0 1,15-42-1,-23 78-659,0 0 0,0 0 0,1 0 0,-1 0 0,5-6 0,-6 10 0,-1 0 0,1 1 0,0-1 0,-1 0 0,1 1 0,-1-1 0,1 1 0,0-1 0,0 1 0,-1-1 0,1 1 0,0-1 0,0 1 0,0 0 0,-1-1 0,1 1 0,0 0 0,0 0 0,0 0 0,0 0 0,0 0 0,0 0 0,-1 0 0,1 0 0,0 0 0,0 0 0,0 0 0,0 0 0,0 1 0,-1-1 0,1 0 0,0 1 0,0-1 0,0 0 0,-1 1 0,1-1 0,0 1 0,-1-1 0,1 1 0,1 1 0,10 9 0,0 1 0,-2 1 0,1 0 0,9 15 0,33 63 0,-35-60 0,57 108-1365,-56-104-5461</inkml:trace>
  <inkml:trace contextRef="#ctx0" brushRef="#br0" timeOffset="428.13">1 264 24575,'7'0'0,"13"0"0,9 2 0,9 0 0,4 1 0,3-1 0,5-1 0,-6 0-8191</inkml:trace>
  <inkml:trace contextRef="#ctx0" brushRef="#br0" timeOffset="860.8">764 98 24575,'3'13'0,"44"197"0,-47-208 0,1 0 0,-1 0 0,1 0 0,0 0 0,0 0 0,0 0 0,0 0 0,0 0 0,0-1 0,0 1 0,1-1 0,-1 1 0,1-1 0,3 3 0,-5-3 0,1-1 0,0 1 0,0-1 0,0 0 0,0 0 0,0 1 0,1-1 0,-1 0 0,0 0 0,0 0 0,0 0 0,0 0 0,0 0 0,0-1 0,0 1 0,0 0 0,0 0 0,0-1 0,0 1 0,0-1 0,0 1 0,0-1 0,-1 1 0,1-1 0,0 1 0,0-1 0,0 0 0,-1 0 0,1 1 0,1-2 0,6-8 0,0 0 0,0 0 0,-1-1 0,0 0 0,8-18 0,22-65 0,-24 60 0,-12 30-170,0 1-1,0 0 0,1 0 1,0-1-1,-1 1 0,1 0 1,5-5-1,2 1-6655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9:38:20.56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23 67 24575,'7'0'0,"13"0"0,9 0 0,8 0 0,5 0 0,3 0 0,2 0 0,-1 0 0,0 2 0,2 0 0,-2 1 0,0-1 0,-1-3 0,-7-1 0,-6-2 0,-8 0-8191</inkml:trace>
  <inkml:trace contextRef="#ctx0" brushRef="#br0" timeOffset="644.85">46 0 24575,'-2'4'0,"1"0"0,0-1 0,0 1 0,0 0 0,1 0 0,-1 0 0,1 0 0,0 6 0,0 4 0,11 384 0,-10-389 0,10 337 0,-10-224 0,-4-2 0,-38 226 0,40-336 0,-4 19 0,-7 67 0,12-88 0,-1 0 0,2 0 0,-1 0 0,1-1 0,0 1 0,1 0 0,0 0 0,0-1 0,5 12 0,-4-15 0,0 0 0,0 0 0,0 0 0,0 0 0,1-1 0,0 1 0,-1-1 0,1 0 0,0 0 0,1 0 0,-1-1 0,1 0 0,-1 1 0,1-2 0,-1 1 0,1 0 0,0-1 0,5 1 0,8 1 0,-1 0 0,1-2 0,30 0 0,-14-3-682,34-7-1,-25 1-6143</inkml:trace>
  <inkml:trace contextRef="#ctx0" brushRef="#br0" timeOffset="1916.81">433 753 24575,'-1'1'0,"0"1"0,0 0 0,1 0 0,-1-1 0,0 1 0,1 0 0,-1 0 0,1 0 0,0 0 0,0 0 0,0 0 0,0 3 0,0 3 0,-5 66 0,-11 95 0,36-383 0,-15 174 0,11-72 0,-13 100 0,0 0 0,1 0 0,0 0 0,0 1 0,2 0 0,10-19 0,-14 27 0,0 0 0,1 0 0,-1 0 0,1 0 0,-1 1 0,1-1 0,0 1 0,0 0 0,4-3 0,-6 4 0,0 1 0,0 0 0,1-1 0,-1 1 0,0 0 0,0 0 0,0-1 0,0 1 0,1 0 0,-1 0 0,0 0 0,0 1 0,0-1 0,0 0 0,1 0 0,-1 0 0,0 1 0,0-1 0,0 1 0,0-1 0,0 1 0,0-1 0,0 1 0,0 0 0,0-1 0,0 1 0,0 0 0,-1 0 0,1 0 0,0 0 0,0 0 0,-1 0 0,2 1 0,15 25 0,-1 1 0,-2 1 0,14 37 0,-2-5 0,16 29-1365,-28-57-5461</inkml:trace>
  <inkml:trace contextRef="#ctx0" brushRef="#br0" timeOffset="2349.79">377 762 24575,'9'2'0,"11"3"0,10 0 0,12 1 0,-1 0-8191</inkml:trace>
  <inkml:trace contextRef="#ctx0" brushRef="#br0" timeOffset="3143.77">1018 939 24575,'1'-3'0,"-1"1"0,1-1 0,0 1 0,0 0 0,0-1 0,0 1 0,0 0 0,0 0 0,1 0 0,-1 0 0,4-4 0,1-2 0,8-16 0,-1 0 0,-1-1 0,-2-1 0,0 1 0,-2-2 0,0 1 0,-2-1 0,-1 0 0,2-38 0,-7 63 0,0 1 0,0 0 0,0-1 0,0 1 0,0-1 0,-1 1 0,1-1 0,0 1 0,-1-1 0,1 1 0,-1-1 0,1 1 0,-1 0 0,-1-2 0,2 2 0,0 1 0,0 0 0,0 0 0,0 0 0,0 0 0,-1 0 0,1 0 0,0 0 0,0 0 0,0 0 0,0 0 0,0 0 0,-1 0 0,1 0 0,0 0 0,0 0 0,0 0 0,0 0 0,-1 0 0,1 0 0,0 0 0,0 0 0,0 0 0,0 0 0,0 0 0,-1 0 0,1 0 0,0 0 0,0 0 0,0 0 0,0 0 0,0 0 0,-1 0 0,1 0 0,0 1 0,0-1 0,0 0 0,0 0 0,0 0 0,0 0 0,-6 14 0,2 6 0,2 1 0,0-1 0,0 1 0,2-1 0,1 1 0,5 30 0,-6-48 0,0-1 0,1 1 0,-1 0 0,1-1 0,0 1 0,0 0 0,0-1 0,0 1 0,0-1 0,1 0 0,-1 1 0,1-1 0,0 0 0,-1 0 0,1 0 0,0 0 0,0 0 0,0 0 0,1-1 0,-1 1 0,0-1 0,1 1 0,-1-1 0,1 0 0,-1 0 0,1 0 0,-1 0 0,1 0 0,0-1 0,-1 1 0,1-1 0,0 0 0,0 0 0,-1 0 0,1 0 0,0 0 0,0 0 0,3-2 0,1 1 0,0-1 0,0 0 0,-1 0 0,1-1 0,-1 0 0,1 0 0,-1 0 0,0-1 0,0 0 0,-1 0 0,1 0 0,-1-1 0,0 0 0,6-7 0,-2-2 0,0 0 0,9-23 0,-9 18 0,-9 19 0,0-1 0,0 1 0,0 0 0,0 0 0,1-1 0,-1 1 0,0 0 0,0 0 0,0 0 0,0-1 0,0 1 0,0 0 0,0 0 0,0 0 0,0-1 0,1 1 0,-1 0 0,0 0 0,0 0 0,0 0 0,0 0 0,1-1 0,-1 1 0,0 0 0,0 0 0,0 0 0,0 0 0,1 0 0,-1 0 0,0 0 0,0 0 0,0 0 0,1 0 0,-1-1 0,0 1 0,0 0 0,1 0 0,-1 0 0,0 0 0,0 1 0,0-1 0,1 0 0,-1 0 0,0 0 0,0 0 0,0 0 0,1 0 0,-1 0 0,0 0 0,0 0 0,0 0 0,1 1 0,-1-1 0,0 0 0,0 0 0,0 0 0,0 0 0,0 1 0,1-1 0,-1 0 0,0 0 0,0 0 0,0 1 0,0-1 0,0 0 0,0 0 0,0 0 0,0 1 0,7 19 0,-5-14 0,1 6 43,1 0 0,1 0-1,-1-1 1,2 0 0,0 0-1,0 0 1,10 11 0,-13-18-121,0-1 0,1 1 1,-1-1-1,1 0 1,0 0-1,0 0 1,0-1-1,0 1 0,1-1 1,-1 0-1,1 0 1,-1-1-1,1 1 1,0-1-1,-1 0 0,1-1 1,0 1-1,0-1 1,0 1-1,0-2 1,7 0-1,4-1-6748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9:37:57.90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892 24575,'1'-1'0,"0"0"0,0 0 0,-1 0 0,1 0 0,0 0 0,0 0 0,0 0 0,0 0 0,0 0 0,1 0 0,-1 1 0,0-1 0,0 0 0,0 1 0,1-1 0,1 0 0,2-1 0,69-32 0,2 3 0,91-24 0,-145 49 0,35-10 0,0 2 0,1 4 0,83-6 0,-62 13 0,-1 3 0,83 12 0,-112-5 0,0 1 0,-1 3 0,85 31 0,-120-36 109,-1 0-1,16 11 0,-19-11-389,0 0-1,1-1 0,-1 0 0,1-1 1,14 5-1,-16-8-6544</inkml:trace>
  <inkml:trace contextRef="#ctx0" brushRef="#br0" timeOffset="965.8">487 161 24575,'9'30'0,"1"-1"0,23 45 0,-10-24 0,-14-30 0,55 138 0,-50-120 0,-2 2 0,8 44 0,-20-82 0,1 0 0,-1 0 0,0 0 0,1 0 0,-1 0 0,0 0 0,0 0 0,-1 0 0,1 0 0,0 0 0,-1 1 0,1-1 0,-1 0 0,1 0 0,-2 2 0,1-4 0,1 0 0,0 1 0,0-1 0,-1 0 0,1 0 0,0 0 0,-1 1 0,1-1 0,0 0 0,0 0 0,-1 0 0,1 0 0,0 0 0,-1 0 0,1 0 0,0 0 0,-1 0 0,1 0 0,0 0 0,-1 0 0,1 0 0,0 0 0,-1 0 0,1 0 0,0 0 0,-1 0 0,1 0 0,0-1 0,-1 1 0,0 0 0,-15-16 0,-12-28 0,1-1 0,2-1 0,3-2 0,-28-79 0,40 96 0,1-1 0,-8-56 0,15 69 0,1 0 0,0 0 0,1 0 0,1 0 0,1 0 0,5-21 0,-6 36 0,0-1 0,1 1 0,0-1 0,-1 1 0,1 0 0,1 0 0,-1 0 0,1 0 0,-1 0 0,1 0 0,0 1 0,0-1 0,1 1 0,-1 0 0,8-6 0,-5 6 0,0 0 0,-1 1 0,1-1 0,0 1 0,0 0 0,1 1 0,-1-1 0,0 1 0,1 0 0,10 1 0,-5 0 0,0 1 0,-1 0 0,1 1 0,0 0 0,-1 1 0,1 0 0,-1 1 0,0 0 0,0 1 0,0 0 0,-1 1 0,11 8 0,-16-11 0,-1 0 0,1 1 0,-1 0 0,0 0 0,0 0 0,-1 0 0,1 1 0,-1 0 0,0-1 0,0 1 0,0 0 0,2 9 0,-4-11 0,0 1 0,-1-1 0,1 1 0,-1 0 0,0-1 0,0 1 0,-1 0 0,1-1 0,-1 1 0,1 0 0,-1-1 0,0 1 0,0-1 0,-1 0 0,1 1 0,-1-1 0,0 0 0,0 0 0,0 0 0,-3 4 0,-5 5-195,-1-1 0,-1 0 0,0-1 0,-1 0 0,0 0 0,-28 14 0,0-1-6631</inkml:trace>
  <inkml:trace contextRef="#ctx0" brushRef="#br0" timeOffset="2872.22">156 934 24575,'-1'1'0,"-1"0"0,1 0 0,0 1 0,0-1 0,0 0 0,0 1 0,0-1 0,0 1 0,1-1 0,-1 1 0,0 0 0,1-1 0,-1 1 0,1 0 0,-1 0 0,1-1 0,0 3 0,-2 2 0,-21 74 0,4 1 0,3 1 0,4 0 0,-3 119 0,28 120 0,-8-274 0,3-1 0,2 1 0,1-2 0,32 80 0,-38-115 0,0 0 0,0 0 0,1 0 0,0-1 0,0 0 0,16 17 0,-20-24 0,1 1 0,0-1 0,-1 0 0,1 0 0,0 0 0,0 0 0,0 0 0,0-1 0,1 0 0,-1 1 0,0-1 0,0 0 0,1 0 0,-1-1 0,1 1 0,-1-1 0,1 0 0,-1 0 0,1 0 0,-1 0 0,1 0 0,-1-1 0,1 0 0,-1 1 0,0-1 0,5-2 0,1-2 0,-1 0 0,0 0 0,-1 0 0,1-1 0,-1 0 0,0-1 0,-1 0 0,1 0 0,-1 0 0,-1 0 0,1-1 0,5-12 0,3-6 0,-1 0 0,15-49 0,-13 24 0,-2-1 0,-3-1 0,-2 0 0,-2 0 0,-2 0 0,-6-90 0,-2 100 114,-1 1 0,-14-52 0,14 74-358,-1 1 0,-1 0 0,-1 0 0,-1 0 1,0 1-1,-22-30 0,6 17-6582</inkml:trace>
  <inkml:trace contextRef="#ctx0" brushRef="#br0" timeOffset="6096.35">763 1187 24575,'-4'3'0,"0"1"0,0 0 0,0 0 0,0 0 0,1 0 0,0 0 0,0 1 0,0-1 0,0 1 0,0 0 0,1 0 0,-2 6 0,0-2 0,-23 58 0,4 0 0,-25 117 0,20-72 0,17-65 0,1 0 0,-6 78 0,15-102 0,1 0 0,1 1 0,1-1 0,0 0 0,2 0 0,1 0 0,11 33 0,-12-48 0,-1 0 0,1-1 0,0 1 0,1-1 0,-1 1 0,10 9 0,-12-14 0,1-1 0,-1 0 0,0 0 0,1 0 0,-1 0 0,1 0 0,-1 0 0,1-1 0,0 1 0,0-1 0,0 0 0,0 0 0,0 0 0,0 0 0,0 0 0,0-1 0,0 1 0,0-1 0,0 0 0,0 0 0,6-1 0,0-1 0,-1-1 0,0 0 0,0 0 0,0-1 0,0 0 0,-1-1 0,1 0 0,-1 0 0,0 0 0,-1-1 0,1 0 0,5-7 0,6-8 0,-1 0 0,23-38 0,-21 26 0,-1-1 0,-1-1 0,-2-1 0,-2 0 0,-1 0 0,-2-2 0,-1 1 0,-2-1 0,-2 0 0,-1-1 0,-2 1 0,-2-1 0,-2 0 0,-9-61 0,7 82-124,-1 1 0,0-1 0,-1 1 0,0 0 0,-2 1 0,0 0-1,-1 0 1,0 1 0,-2 0 0,-18-22 0,4 12-6702</inkml:trace>
  <inkml:trace contextRef="#ctx0" brushRef="#br0" timeOffset="8343.84">1392 968 24575,'-3'0'0,"1"1"0,0-1 0,0 1 0,0-1 0,0 1 0,0 0 0,0 0 0,0 0 0,0 0 0,0 1 0,0-1 0,1 0 0,-1 1 0,0-1 0,1 1 0,-1 0 0,1-1 0,-2 4 0,-23 38 0,22-35 0,-37 75 0,-49 144 0,-1 99 0,79-267 0,2 1 0,3 1 0,2 0 0,3 0 0,9 85 0,-6-131 0,1 0 0,1 0 0,0 0 0,1-1 0,1 1 0,0-1 0,1 0 0,11 19 0,-14-27 0,1-1 0,0 0 0,0 1 0,0-1 0,1-1 0,0 1 0,0-1 0,0 0 0,0 0 0,1 0 0,-1-1 0,1 0 0,0 0 0,0 0 0,0-1 0,0 0 0,1 0 0,-1 0 0,1-1 0,-1 0 0,12 0 0,-8-1 0,1-1 0,0-1 0,-1 0 0,1 0 0,-1-1 0,0 0 0,0-1 0,0 0 0,0 0 0,-1-1 0,0-1 0,0 0 0,0 0 0,0 0 0,-1-1 0,8-9 0,3-3 0,-2-1 0,0-1 0,-1 0 0,-1-2 0,16-32 0,-14 20 0,-2-2 0,-2 0 0,-1 0 0,-2-1 0,-1 0 0,-2-1 0,-2 0 0,-2 0 0,-1 0 0,-2 0 0,-6-51 0,2 68-105,0 0 0,-1 0 0,-1 1 0,-1 0 0,-1 0 0,0 0 0,-2 1 0,0 1 0,-2-1 0,0 2 0,-1 0 0,-18-20 0,-10-6-6721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9:38:54.768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182 24575,'1'-4'0,"0"1"0,0-1 0,0 1 0,1 0 0,-1 0 0,1-1 0,0 1 0,0 0 0,0 0 0,0 1 0,5-5 0,0-2 0,1 0-30,0 0-1,0 1 1,1 0-1,0 0 1,1 1 0,0 1-1,0-1 1,0 2-1,1-1 1,0 1-1,0 1 1,0 0-1,16-3 1,16-3-234,1 3-1,50-3 1,-93 10 262,105-7-291,0 3 0,0 6 0,136 19 1,-193-12 690,1 2 1,76 29 0,86 54 797,-211-94-1194,9 4 337,-9-5-697,-4-3-990,-1-1-5478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9:38:41.98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265 24575,'1'-1'0,"0"0"0,0 0 0,0 0 0,0-1 0,1 1 0,-1 0 0,0 1 0,1-1 0,-1 0 0,1 0 0,-1 0 0,1 1 0,-1-1 0,1 1 0,-1-1 0,1 1 0,1 0 0,-1-1 0,10-2 0,0 1 0,0 0 0,0 0 0,0 1 0,24 1 0,-28 1 0,0 0 0,0 0 0,-1 1 0,1-1 0,-1 2 0,0-1 0,1 1 0,-1 0 0,0 1 0,10 6 0,-16-9 0,1-1 0,-1 1 0,0 0 0,1 0 0,-1 1 0,0-1 0,0 0 0,0 0 0,0 0 0,0 1 0,0-1 0,0 1 0,0-1 0,0 1 0,-1-1 0,1 1 0,0-1 0,-1 1 0,0 0 0,1-1 0,-1 1 0,0 0 0,0 2 0,0-2 0,-1 0 0,0 0 0,0 0 0,0 0 0,0 0 0,0 0 0,0 0 0,0 0 0,-1 0 0,1 0 0,-1-1 0,1 1 0,-1-1 0,0 1 0,-1 1 0,-6 3 0,-1 0 0,1-1 0,-1 0 0,0-1 0,-19 7 0,24-10 0,-47 12 0,48-13 0,1 1 0,-1-1 0,0 1 0,0-1 0,0 0 0,1-1 0,-1 1 0,0 0 0,0-1 0,1 0 0,-5-1 0,8 2 0,0 0 0,0-1 0,0 1 0,-1 0 0,1 0 0,0 0 0,0 0 0,0 0 0,0 0 0,0 0 0,0 0 0,-1 0 0,1 0 0,0 0 0,0 0 0,0 0 0,0 0 0,0 0 0,0 0 0,0-1 0,0 1 0,0 0 0,-1 0 0,1 0 0,0 0 0,0 0 0,0 0 0,0-1 0,0 1 0,0 0 0,0 0 0,0 0 0,0 0 0,0 0 0,0 0 0,0-1 0,0 1 0,0 0 0,0 0 0,0 0 0,0 0 0,0 0 0,0-1 0,0 1 0,0 0 0,0 0 0,0 0 0,0 0 0,0 0 0,1 0 0,7-5 0,15 1 0,-4 3 0,1 0 0,-1 2 0,1 0 0,-1 1 0,0 1 0,0 1 0,0 0 0,0 2 0,-1 0 0,27 13 0,-44-18 0,0-1 0,1 1 0,-1 0 0,0 0 0,1-1 0,-1 1 0,0 0 0,0 0 0,0 0 0,0 0 0,0 0 0,0 0 0,0 1 0,0-1 0,0 0 0,-1 0 0,1 1 0,0-1 0,-1 0 0,1 1 0,-1-1 0,0 1 0,1-1 0,-1 3 0,0-2 0,-1-1 0,1 1 0,-1 0 0,0 0 0,1-1 0,-1 1 0,0 0 0,0-1 0,0 1 0,0 0 0,-1-1 0,1 0 0,0 1 0,-1-1 0,1 0 0,-2 2 0,-7 4 0,-1-1 0,1 0 0,-1 0 0,-18 6 0,26-11 3,-8 4 82,-1-1-1,0-1 0,-12 3 1,21-6-159,1 1-1,0-1 1,-1 0 0,1 0 0,0 0 0,-1 0 0,1 0-1,-1 0 1,1-1 0,0 1 0,-1-1 0,1 1 0,0-1-1,0 0 1,0 0 0,-1 0 0,1 0 0,0-1 0,0 1-1,0 0 1,1-1 0,-4-2 0,-2-8-6752</inkml:trace>
  <inkml:trace contextRef="#ctx0" brushRef="#br0" timeOffset="534.68">509 255 24575,'-12'34'0,"7"-21"0,0 1 0,0 0 0,2 0 0,-1 0 0,2 1 0,0-1 0,0 27 0,2-40 0,0 0 0,0 0 0,0 0 0,1 0 0,-1 1 0,0-1 0,0 0 0,1 0 0,-1 0 0,1 0 0,-1 0 0,1 0 0,-1 0 0,1 0 0,0 0 0,-1 0 0,1 0 0,0 0 0,0 0 0,0 0 0,-1-1 0,1 1 0,0 0 0,0-1 0,0 1 0,0 0 0,0-1 0,1 1 0,-1-1 0,0 0 0,0 1 0,0-1 0,0 0 0,0 0 0,1 0 0,-1 0 0,0 0 0,0 0 0,0 0 0,0 0 0,1 0 0,-1 0 0,0-1 0,0 1 0,0 0 0,0-1 0,0 1 0,2-2 0,5-1 0,0-1 0,0 0 0,0 0 0,13-11 0,44-44 0,-65 59 0,0 0 0,0 0 0,0 0 0,0-1 0,0 1 0,1 0 0,-1 0 0,0 0 0,0 0 0,0 0 0,0 0 0,0 0 0,0 0 0,1 0 0,-1-1 0,0 1 0,0 0 0,0 0 0,0 0 0,1 0 0,-1 0 0,0 0 0,0 0 0,0 0 0,0 0 0,1 0 0,-1 0 0,0 0 0,0 0 0,0 0 0,0 1 0,0-1 0,1 0 0,-1 0 0,0 0 0,0 0 0,0 0 0,0 0 0,0 0 0,1 0 0,-1 0 0,0 1 0,0-1 0,0 0 0,0 0 0,0 0 0,0 0 0,0 0 0,0 0 0,0 1 0,0-1 0,0 0 0,1 0 0,-1 0 0,0 0 0,0 1 0,0-1 0,0 0 0,0 0 0,0 0 0,0 0 0,0 1 0,0-1 0,0 0 0,-1 0 0,1 0 0,0 0 0,0 1 0,-1 15 0,0-12 0,1 2 0,0 0 0,1 0 0,-1 0 0,1 0 0,0 0 0,1 0 0,-1 0 0,1-1 0,1 1 0,-1-1 0,1 1 0,0-1 0,0 0 0,0 0 0,8 9 0,-8-11 0,-1 0 0,1 0 0,0 0 0,1-1 0,-1 1 0,0-1 0,1 0 0,0 0 0,-1 0 0,1 0 0,0-1 0,0 1 0,0-1 0,0 0 0,0 0 0,0-1 0,0 1 0,0-1 0,1 0 0,-1 0 0,0 0 0,0 0 0,8-3 0,-9 2-97,1 0-1,-1-1 1,1 1-1,-1-1 1,0 0-1,1 0 1,-1-1-1,0 1 1,-1-1-1,1 1 1,0-1-1,-1 0 0,3-3 1,14-20-6729</inkml:trace>
  <inkml:trace contextRef="#ctx0" brushRef="#br0" timeOffset="1216.68">907 12 24575,'26'-5'0,"-1"2"0,1 1 0,41 1 0,-62 1 0,0 0 0,0 0 0,1 1 0,-1-1 0,0 1 0,0 0 0,0 1 0,0-1 0,0 1 0,0 0 0,0 0 0,-1 1 0,1 0 0,-1-1 0,0 1 0,0 1 0,0-1 0,0 1 0,0-1 0,-1 1 0,1 0 0,-1 0 0,0 1 0,0-1 0,-1 1 0,1-1 0,1 6 0,11 31 0,12 44 0,5 18 0,18 18 0,-26-67 0,-3 1 0,25 96 0,-45-145 0,0 1 0,0 0 0,0-1 0,-1 1 0,-1 0 0,1 0 0,-1-1 0,-1 8 0,2-12 0,-1-1 0,1 1 0,-1 0 0,0-1 0,1 1 0,-1 0 0,0-1 0,0 1 0,0-1 0,0 1 0,0-1 0,0 1 0,0-1 0,-1 0 0,1 0 0,0 0 0,-1 0 0,1 1 0,-1-2 0,0 1 0,1 0 0,-1 0 0,1 0 0,-1-1 0,0 1 0,0-1 0,1 0 0,-1 1 0,0-1 0,0 0 0,0 0 0,1 0 0,-1 0 0,-3-1 0,-14-3 59,0 0 0,-34-14 1,12 3-1603,2 3-5283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9:38:39.30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38 24575,'0'-1'0,"1"0"0,-1 0 0,0 0 0,1 0 0,-1 1 0,1-1 0,-1 0 0,1 0 0,0 1 0,-1-1 0,1 0 0,-1 1 0,1-1 0,0 1 0,0-1 0,-1 1 0,1-1 0,0 1 0,1-1 0,19-8 0,-18 7 0,5-1 0,0 1 0,1 0 0,-1 0 0,0 0 0,1 1 0,-1 1 0,1-1 0,-1 1 0,1 1 0,14 2 0,-19-3 0,0 1 0,0 0 0,0 0 0,-1 0 0,1 1 0,0 0 0,-1-1 0,1 1 0,-1 0 0,1 0 0,-1 1 0,0-1 0,0 1 0,0 0 0,0 0 0,-1 0 0,1 0 0,-1 0 0,0 0 0,1 1 0,-2-1 0,1 1 0,0-1 0,-1 1 0,2 4 0,-3-5 0,0 1 0,1-1 0,-1 0 0,-1 0 0,1 0 0,0 1 0,-1-1 0,0 0 0,1 0 0,-1 0 0,0 0 0,-1 0 0,1 0 0,-1 0 0,1-1 0,-1 1 0,0 0 0,0-1 0,0 1 0,0-1 0,0 0 0,-1 1 0,1-1 0,-1 0 0,-5 3 0,-4 3 0,0-1 0,-1 0 0,0-1 0,-18 7 0,24-11 0,0 1 0,0-1 0,-1 0 0,1 0 0,0-1 0,-1 0 0,-9 0 0,84-8 0,-48 8 0,1 0 0,32 7 0,-44-6 0,-1-1 0,0 1 0,0 1 0,0-1 0,0 1 0,-1 1 0,1-1 0,-1 1 0,0 0 0,8 7 0,-13-10 9,0 0 0,0 0 0,-1 0 0,1 0 0,0 0 0,-1 0 0,1 0 0,-1 0 0,1 0 0,-1 0 0,1 0 0,-1 1 0,0-1 0,1 0 0,-1 0 0,0 0 0,0 1 0,0-1 0,0 0 0,0 0 0,0 1 0,-1-1 0,1 0 0,0 0 0,0 0 0,-1 0 0,1 1 0,-1-1 0,1 0 0,-1 0 0,0 0 0,1 0 0,-1 0 0,0 0 0,0 0 0,0 0 0,-1 1 0,-3 3-351,-1 0 1,0 0 0,0 0-1,-11 5 1,-10 5-6485</inkml:trace>
  <inkml:trace contextRef="#ctx0" brushRef="#br0" timeOffset="547.68">509 58 24575,'8'0'0,"1"0"0,0 1 0,-1 0 0,1 0 0,-1 1 0,1 0 0,-1 0 0,1 1 0,-1 0 0,15 8 0,-22-10 0,0 0 0,0 0 0,0 1 0,0-1 0,0 0 0,0 1 0,0-1 0,0 0 0,0 1 0,-1-1 0,1 1 0,0 0 0,-1-1 0,0 1 0,1-1 0,-1 1 0,0 0 0,0-1 0,0 1 0,0 0 0,0-1 0,0 3 0,-2 4 0,1 0 0,-1 0 0,-5 11 0,0 8 0,6-23 0,1-1 0,-1 1 0,1 0 0,0 0 0,0 0 0,1 0 0,-1 0 0,1 0 0,0 0 0,0 0 0,0 0 0,1 0 0,1 3 0,-2-6 0,0 1 0,0-1 0,0 0 0,0 1 0,0-1 0,0 0 0,0 0 0,0 0 0,1 0 0,-1 0 0,0 0 0,1 0 0,-1 0 0,1-1 0,-1 1 0,1-1 0,-1 1 0,1-1 0,-1 1 0,1-1 0,-1 0 0,1 0 0,0 1 0,-1-1 0,1 0 0,0-1 0,-1 1 0,1 0 0,-1 0 0,1-1 0,0 1 0,-1-1 0,1 1 0,2-2 0,0 0 0,0-1 0,0 1 0,0-1 0,0 1 0,0-1 0,-1 0 0,1 0 0,-1-1 0,0 1 0,0-1 0,0 1 0,4-9 0,-3 5 0,0-1 0,-1 1 0,0-1 0,-1 0 0,1 0 0,1-12 0,-4 18 0,0 1 0,1-1 0,-1 1 0,1-1 0,-1 1 0,1 0 0,0-1 0,0 1 0,-1 0 0,1 0 0,0-1 0,0 1 0,0 0 0,0 0 0,0 0 0,0 0 0,1 0 0,-1 1 0,0-1 0,0 0 0,1 0 0,-1 1 0,1-1 0,-1 1 0,0-1 0,1 1 0,-1 0 0,1-1 0,-1 1 0,1 0 0,2 0 0,6 0 0,0 1 0,0-1 0,18 5 0,-11-2 0,24 2-1365,-2 0-5461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8:41:58.585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63 214 24575,'-2'3'0,"0"0"0,0 0 0,0 0 0,1 0 0,0 0 0,-1 1 0,1-1 0,0 0 0,1 1 0,-1 4 0,-2 5 0,-15 65 0,-13 140 0,22 79 0,8-309 0,6-328 0,-1 282 0,2 0 0,3 0 0,3 0 0,21-63 0,-25 97 0,19-34 0,-24 51 0,1 1 0,0-1 0,1 1 0,-1 0 0,1 0 0,1 0 0,-1 1 0,1-1 0,7-4 0,-11 9 0,-1 0 0,1 0 0,-1 0 0,1 0 0,0 1 0,0-1 0,-1 1 0,1-1 0,0 1 0,0-1 0,-1 1 0,1 0 0,0 0 0,0 0 0,0 0 0,0 0 0,-1 1 0,1-1 0,0 0 0,0 1 0,-1-1 0,1 1 0,0 0 0,-1 0 0,1-1 0,0 1 0,-1 0 0,1 0 0,-1 1 0,0-1 0,1 0 0,-1 0 0,0 1 0,0-1 0,0 1 0,2 1 0,4 7 0,-1 0 0,0 1 0,0 0 0,5 16 0,-6-15 0,121 346 0,-74-194 0,-38-127-1365,-3-12-5462</inkml:trace>
  <inkml:trace contextRef="#ctx0" brushRef="#br0" timeOffset="392.95">0 302 24575,'8'3'0,"12"0"0,13 2 0,13 1 0,9-1 0,5-1 0,5-2 0,1 0 0,2 1 0,-11 1-8191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9:38:32.370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54 30 24575,'7'0'0,"10"0"0,10 0 0,8 0 0,5 0 0,4 0 0,1 0 0,3 0 0,3 0 0,1 2 0,-5 1 0,-12-3 0,-9 0 0,-9-3 0,-8-1-8191</inkml:trace>
  <inkml:trace contextRef="#ctx0" brushRef="#br0" timeOffset="505.75">32 0 24575,'-21'523'0,"17"-495"-63,2-15-18,0 0-1,1 0 0,0 0 1,1 0-1,0 0 1,4 25-1,-2-35 82,-1-1-1,0 1 1,0-1-1,1 1 1,-1-1-1,1 1 1,0-1-1,0 0 1,0 0-1,0 0 1,0 0-1,0 0 1,1 0 0,-1-1-1,1 1 1,-1-1-1,1 0 1,-1 1-1,1-1 1,0 0-1,0-1 1,0 1-1,-1 0 1,1-1-1,0 1 1,0-1 0,3 0-1,10 0 125,0 0 0,0-1 1,23-4-1,-36 5-79,7-1-185,-1-1 0,1 0 0,-1 0 0,0-1 0,1 0 0,-1-1 0,0 0 0,11-7 0,-1-4-6686</inkml:trace>
  <inkml:trace contextRef="#ctx0" brushRef="#br0" timeOffset="1383.25">419 384 24575,'2'0'0,"2"1"0,10 6 0,12 2 0,10 2 0,3-1 0,3-2 0,6-1 0,-6-1-8191</inkml:trace>
  <inkml:trace contextRef="#ctx0" brushRef="#br0" timeOffset="1916.28">927 516 24575,'3'-1'0,"0"0"0,0 0 0,0 0 0,0-1 0,0 1 0,0-1 0,0 0 0,0 0 0,-1 0 0,1 0 0,-1 0 0,3-4 0,2 0 0,12-12 0,-1 0 0,0-2 0,-2 0 0,0-1 0,15-27 0,-21 30 0,0 0 0,-2 0 0,0-1 0,-1 0 0,0-1 0,-2 0 0,4-23 0,-17 60 0,-2 21 0,5-10 0,1 1 0,2 0 0,1-1 0,1 1 0,1 0 0,8 43 0,-8-70-97,-1 0-1,1-1 1,-1 1-1,1 0 1,0 0-1,-1 0 1,1-1-1,0 1 1,0 0-1,0-1 1,1 1-1,-1-1 0,2 3 1,4 0-6729</inkml:trace>
  <inkml:trace contextRef="#ctx0" brushRef="#br0" timeOffset="2996.06">1336 508 24575,'0'-1'0,"0"0"0,1-1 0,-1 1 0,1 0 0,0 0 0,-1 0 0,1 0 0,0 0 0,0 0 0,-1 0 0,1 0 0,0 0 0,2-1 0,3-4 0,13-18 0,-1-1 0,-2-1 0,0 0 0,14-35 0,-22 43 0,-1 0 0,-1-1 0,0 0 0,-2 0 0,0-1 0,-1 1 0,0-35 0,-3 53 0,0 0 0,0-1 0,0 1 0,0 0 0,0 0 0,0-1 0,-1 1 0,1 0 0,0-1 0,-1 1 0,1 0 0,-1 0 0,1-1 0,-1 1 0,0 0 0,0 0 0,-1-2 0,2 3 0,0 0 0,0 0 0,-1 0 0,1 0 0,0 0 0,-1 0 0,1 0 0,0 0 0,0 0 0,-1 0 0,1 0 0,0 0 0,0 0 0,-1 0 0,1 0 0,0 0 0,-1 0 0,1 0 0,0 0 0,0 0 0,-1 0 0,1 0 0,0 1 0,0-1 0,-1 0 0,1 0 0,0 0 0,0 0 0,-1 1 0,-7 13 0,3 1 0,0 1 0,2-1 0,0 1 0,1 0 0,0 0 0,1-1 0,1 1 0,1 0 0,0 0 0,1 0 0,0 0 0,6 17 0,-8-31 0,1-1 0,-1 1 0,1-1 0,0 1 0,-1 0 0,1-1 0,0 1 0,0-1 0,0 1 0,0-1 0,0 0 0,0 1 0,0-1 0,0 0 0,1 0 0,-1 0 0,0 0 0,1 0 0,-1 0 0,1 0 0,-1 0 0,1 0 0,2 0 0,-2-1 0,1 0 0,-1 0 0,0 0 0,0 0 0,1-1 0,-1 1 0,0-1 0,0 1 0,0-1 0,0 0 0,0 0 0,0 0 0,0 0 0,0 0 0,0 0 0,0-1 0,3-2 0,6-6 0,-1 0 0,0 0 0,-1-1 0,0-1 0,12-20 0,28-66 0,-29 57 0,-20 41 0,0-1 0,0 1 0,0-1 0,0 1 0,0 0 0,0-1 0,1 1 0,-1 0 0,0-1 0,0 1 0,1-1 0,-1 1 0,0 0 0,0 0 0,1-1 0,-1 1 0,0 0 0,1-1 0,-1 1 0,0 0 0,1 0 0,-1 0 0,0-1 0,1 1 0,-1 0 0,1 0 0,0 0 0,3 10 0,-1 29 0,-3-29 0,1 5 69,1 0-1,0 0 0,0-1 0,9 25 1,-9-34-159,0-1 0,0 1 0,0-1 0,0 0 0,1 0 1,-1 0-1,1 0 0,0-1 0,1 1 0,-1-1 1,0 1-1,1-1 0,0 0 0,0-1 0,0 1 0,0-1 1,0 1-1,8 2 0,15 2-6736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9:39:42.32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187 566 24575,'-20'-46'0,"14"32"0,0-1 0,-1 2 0,-10-17 0,5 14 0,-1 0 0,0 1 0,-1 0 0,0 1 0,-1 1 0,-1 0 0,0 1 0,-1 1 0,-19-10 0,15 11 0,-2 0 0,1 1 0,-1 2 0,0 0 0,-1 1 0,1 2 0,-26-2 0,17 4 0,-1 1 0,0 2 0,1 2 0,-1 0 0,1 3 0,0 0 0,0 2 0,1 2 0,0 0 0,1 2 0,-47 26 0,36-13-251,1 2 0,1 1-1,2 3 1,0 0 0,3 3-1,0 1 1,3 1 0,1 2-1,1 0 1,2 3 0,2 0-1,2 1 1,2 1 0,2 1-1,1 1 1,-12 51 0,23-62 451,1 0 1,1 0 0,2 0-1,1 1 1,2-1-1,1 1 1,2-1 0,2 0-1,0 0 1,3 0 0,0 0-1,20 46 1,-11-42-50,1-1 0,2 0 1,1-2-1,2 0 0,2-2 1,0-1-1,2 0 0,2-2 1,1-2-1,35 28 0,-31-30-151,0-2 0,2-1 0,0-1 0,1-2 0,1-2 0,1-2 0,1-1 0,0-2 0,1-1 0,0-3 0,84 9 0,-87-16 0,0-1 0,-1-2 0,66-10 0,-84 7 0,0 0 0,0-2 0,0 0 0,-1-1 0,0-1 0,0-1 0,-1-1 0,32-22 0,-24 12 0,0-1 0,-1-1 0,-1-1 0,-2-1 0,0-1 0,-1-1 0,-2-1 0,0 0 0,-2-2 0,-2 0 0,0 0 0,-2-1 0,15-56 0,-12 17 0,-4-1 0,-2 1 0,-1-91 0,-9 104 0,-2 0 0,-3 1 0,-2 0 0,-26-89 0,22 104 0,-3 1 0,-1 0 0,-2 1 0,-2 1 0,-1 1 0,-2 1 0,-1 1 0,-2 1 0,-41-41 0,24 33-1365,5 7-5461</inkml:trace>
  <inkml:trace contextRef="#ctx0" brushRef="#br0" timeOffset="515.83">0 276 24575,'1'-10'0,"0"-1"0,0 1 0,1 0 0,1-1 0,0 1 0,0 0 0,1 0 0,0 1 0,1-1 0,0 1 0,0 0 0,1 0 0,0 1 0,1-1 0,13-12 0,-8 9 0,1 0 0,1 1 0,0 1 0,0 0 0,1 1 0,0 1 0,1 0 0,30-10 0,-37 15 0,1 0 0,-1 1 0,1 1 0,-1 0 0,1 0 0,0 1 0,-1 0 0,1 1 0,0 0 0,18 4 0,-23-4 0,0 1 0,0 0 0,0 0 0,0 0 0,-1 0 0,1 1 0,-1-1 0,0 1 0,1 0 0,-1 1 0,-1-1 0,1 1 0,0 0 0,-1 0 0,0 0 0,0 0 0,0 0 0,0 1 0,-1-1 0,1 1 0,2 8 0,-3-2 0,0 0 0,0 0 0,-1 0 0,-1 0 0,0 0 0,0 0 0,-1 0 0,-1 0 0,0-1 0,0 1 0,-4 11 0,-8 18 0,-28 58 0,30-71 0,-3 5 71,1-4-358,1 0 0,1 1 0,2 1-1,-11 52 1,19-64-6539</inkml:trace>
  <inkml:trace contextRef="#ctx0" brushRef="#br0" timeOffset="1055.32">222 939 24575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9:39:11.976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398 24575,'0'-3'0,"1"0"0,-1-1 0,1 1 0,0 0 0,0-1 0,0 1 0,0 0 0,0 0 0,1 0 0,0 0 0,-1 0 0,1 0 0,0 1 0,0-1 0,1 1 0,-1-1 0,0 1 0,1 0 0,0 0 0,-1 0 0,1 0 0,0 0 0,0 0 0,0 1 0,6-2 0,-1-1 0,1 1 0,0 1 0,0-1 0,1 1 0,-1 1 0,0 0 0,19 0 0,-16 2 0,0 1 0,0 0 0,-1 1 0,1 0 0,-1 0 0,0 1 0,0 1 0,15 8 0,-21-10 0,0-1 0,-1 1 0,1 0 0,-1 1 0,1-1 0,-1 1 0,0 0 0,-1 0 0,1 0 0,-1 1 0,1-1 0,-1 1 0,-1 0 0,1 0 0,-1 0 0,1 0 0,-1 0 0,-1 0 0,1 1 0,0 5 0,-2-7 0,0-1 0,0 1 0,0 0 0,0 0 0,-1 0 0,1-1 0,-1 1 0,0 0 0,0-1 0,-1 1 0,1-1 0,-1 1 0,1-1 0,-1 0 0,-4 6 0,2-4 0,-1-1 0,1 1 0,-1-1 0,0 0 0,0 0 0,0-1 0,-1 0 0,-9 5 0,-1-1 0,-1-1 0,0-1 0,0-1 0,-1 0 0,-29 2 0,36-5 0,-28 1 0,37-2 0,-1 0 0,1 0 0,-1 0 0,1-1 0,0 1 0,-1-1 0,1 0 0,0 1 0,0-1 0,-1 0 0,1 0 0,-3-2 0,5 3 0,0-1 0,-1 1 0,1 0 0,0 0 0,0 0 0,0-1 0,-1 1 0,1 0 0,0 0 0,0-1 0,0 1 0,-1 0 0,1-1 0,0 1 0,0 0 0,0-1 0,0 1 0,0 0 0,0 0 0,0-1 0,0 1 0,0 0 0,0-1 0,0 1 0,0 0 0,0-1 0,0 1 0,0 0 0,0-1 0,0 1 0,0 0 0,0-1 0,0 1 0,0 0 0,1-1 0,-1 1 0,0 0 0,0 0 0,0-1 0,1 1 0,-1 0 0,0 0 0,0 0 0,1-1 0,-1 1 0,15-8 0,-5 4 0,1 2 0,-1-1 0,1 1 0,0 1 0,0 0 0,0 0 0,0 1 0,11 2 0,-2 0 0,-1 1 0,0 0 0,32 11 0,-45-11 0,1 0 0,-2 0 0,1 0 0,0 0 0,-1 1 0,1 0 0,-1 0 0,0 0 0,0 1 0,-1 0 0,0 0 0,1 0 0,-2 0 0,1 1 0,-1 0 0,1-1 0,-1 1 0,-1 0 0,1 1 0,-1-1 0,-1 0 0,1 1 0,-1-1 0,0 1 0,0-1 0,-1 1 0,0-1 0,0 1 0,0 0 0,-1-1 0,0 1 0,0-1 0,-1 1 0,0-1 0,0 0 0,0 0 0,-1 0 0,0 0 0,-6 9 0,6-11 29,-1 0-1,0 0 1,0 0-1,0-1 0,0 0 1,0 0-1,-1 0 1,0 0-1,1-1 1,-1 1-1,-6 1 1,9-3-86,0 0 0,-1-1 0,1 1 0,0-1 0,0 1 0,0-1 0,0 1 0,0-1 1,0 0-1,-1 0 0,1 0 0,0-1 0,0 1 0,0 0 0,0-1 0,0 1 1,0-1-1,0 0 0,0 0 0,0 1 0,0-1 0,0-1 0,0 1 0,0 0 0,1 0 1,-1-1-1,0 1 0,1-1 0,-3-3 0,-2-7-6769</inkml:trace>
  <inkml:trace contextRef="#ctx0" brushRef="#br0" timeOffset="514.79">675 354 24575,'-2'4'0,"0"-1"0,0 1 0,0-1 0,1 1 0,0 0 0,0 0 0,0-1 0,0 1 0,0 0 0,1 0 0,0 0 0,0 5 0,-1 4 0,-1 3 0,-2 17 0,1 33 0,3-57 0,1 0 0,-1 0 0,2 0 0,-1-1 0,1 1 0,0 0 0,1-1 0,7 16 0,-9-23 0,-1 1 0,1-1 0,0 1 0,0-1 0,0 0 0,0 1 0,0-1 0,0 0 0,0 0 0,1 0 0,-1 0 0,0 0 0,1 0 0,-1 0 0,0 0 0,1-1 0,-1 1 0,1 0 0,-1-1 0,1 1 0,0-1 0,2 1 0,-1-1 0,0-1 0,0 1 0,-1-1 0,1 1 0,0-1 0,0 0 0,-1 0 0,1 0 0,-1 0 0,1-1 0,-1 1 0,3-3 0,7-5 0,-1-1 0,0 0 0,18-22 0,-27 29 0,41-55 0,-38 58 0,-3 8 0,1 15 0,-3-18 0,1 0 0,-1 0 0,1-1 0,0 1 0,0 0 0,1-1 0,-1 1 0,1-1 0,0 1 0,0-1 0,1 0 0,-1 0 0,1 0 0,0 0 0,0-1 0,0 1 0,1-1 0,-1 0 0,1 1 0,0-2 0,-1 1 0,2 0 0,-1-1 0,0 0 0,0 0 0,1 0 0,-1 0 0,1-1 0,-1 1 0,1-1 0,0 0 0,-1-1 0,1 1 0,0-1 0,0 0 0,-1 0 0,1-1 0,0 1 0,0-1 0,7-2 0,-8 1 25,0 1-1,0-1 0,0 1 1,-1-1-1,1 0 1,0-1-1,-1 1 0,0-1 1,1 1-1,-1-1 0,0 0 1,0 0-1,4-6 1,-3 2-310,0 0 1,0-1-1,0 0 1,-1 1-1,4-15 1,3-14-6542</inkml:trace>
  <inkml:trace contextRef="#ctx0" brushRef="#br0" timeOffset="1233.98">841 1 24575,'24'7'0,"2"-2"0,31 4 0,-1 0 0,-1 2 0,1-2 0,0-3 0,88-1 0,-131-6 0,-6 0 0,-1 0 0,0 1 0,0 0 0,10 2 0,-14-2 0,-1 0 0,0 1 0,0-1 0,1 0 0,-1 1 0,0-1 0,0 1 0,1 0 0,-1-1 0,0 1 0,0 0 0,0 0 0,0 0 0,0 0 0,0 0 0,0 0 0,0 0 0,0 0 0,-1 0 0,1 0 0,0 0 0,-1 0 0,1 1 0,-1-1 0,1 0 0,0 2 0,34 185 0,67 274 0,-92-412 0,2 4 0,30 165 0,-36-171 0,-1-1 0,-3 77 0,-2-122 0,-1 7 0,1 0 0,-1 0 0,-1 0 0,-4 15 0,6-22 0,-1-1 0,1 1 0,-1-1 0,0 1 0,1-1 0,-1 0 0,0 1 0,0-1 0,0 0 0,0 1 0,0-1 0,0 0 0,-1 0 0,1 0 0,0 0 0,-1 0 0,1 0 0,0 0 0,-1-1 0,1 1 0,-1 0 0,1-1 0,-1 1 0,0-1 0,1 0 0,-1 1 0,1-1 0,-1 0 0,0 0 0,1 0 0,-1 0 0,1 0 0,-3-1 0,-15-3 0,0-2-1,-26-10 0,19 6-1362,-10-4-5463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9:39:10.188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88 24575,'1'-2'0,"0"1"0,0-1 0,1 0 0,-1 1 0,0-1 0,1 1 0,0-1 0,-1 1 0,1 0 0,0-1 0,2 0 0,0-1 0,7-5 0,1-1 0,0 2 0,1 0 0,0 0 0,0 1 0,0 0 0,18-4 0,-26 9 0,0 0 0,0 0 0,0 0 0,-1 0 0,1 1 0,0 0 0,0 0 0,0 0 0,0 1 0,0 0 0,0 0 0,0 0 0,0 0 0,-1 1 0,1 0 0,-1 0 0,1 0 0,-1 0 0,1 1 0,-1-1 0,0 1 0,0 0 0,-1 1 0,6 5 0,-7-7 0,0 0 0,-1 0 0,1 0 0,-1 0 0,1 1 0,-1-1 0,0 1 0,0-1 0,0 1 0,0-1 0,-1 1 0,1 0 0,-1 0 0,1-1 0,-1 1 0,0 0 0,0-1 0,0 4 0,-1-2 0,0 1 0,-1-1 0,1 0 0,-1 0 0,1 0 0,-1 0 0,0-1 0,-1 1 0,1 0 0,-5 4 0,-2 2 0,-1 0 0,0-1 0,-1 0 0,0-1 0,0 0 0,-14 7 0,-38 16 0,58-29 0,0 0 0,0 0 0,0 0 0,0-1 0,0 0 0,-1 0 0,1 0 0,0-1 0,-1 0 0,-9-1 0,15 1 0,0 0 0,-1 0 0,1 0 0,-1 0 0,1 0 0,0 0 0,-1 0 0,1 0 0,-1 0 0,1-1 0,0 1 0,-1 0 0,1 0 0,0 0 0,-1-1 0,1 1 0,0 0 0,-1-1 0,1 1 0,0 0 0,0-1 0,-1 1 0,1 0 0,0-1 0,0 1 0,-1 0 0,1-1 0,0 1 0,0-1 0,0 1 0,0 0 0,0-1 0,0 1 0,0-1 0,0 1 0,0 0 0,0-1 0,0 1 0,0-1 0,0 1 0,0-1 0,0 1 0,0 0 0,1-1 0,-1-1 0,1 1 0,0-1 0,0 1 0,0-1 0,0 1 0,0 0 0,0 0 0,0 0 0,1-1 0,1 0 0,5-3 0,-1 1 0,1 1 0,1-1 0,-1 1 0,0 1 0,1 0 0,-1 0 0,13-1 0,-6 1 0,-1 1 0,1 1 0,0 1 0,19 2 0,-25-1 0,0 0 0,-1 0 0,1 1 0,-1 1 0,0-1 0,0 1 0,0 1 0,0-1 0,-1 1 0,0 1 0,0-1 0,12 13 0,-16-15 0,0 0 0,-1 0 0,1 1 0,-1-1 0,0 1 0,0-1 0,0 1 0,-1 0 0,1-1 0,-1 1 0,0 0 0,0 0 0,0 0 0,0 0 0,-1 0 0,1 0 0,-1 0 0,0 0 0,-1 0 0,1 1 0,-1-1 0,1 0 0,-1 0 0,0-1 0,-1 1 0,1 0 0,-1 0 0,0 0 0,0-1 0,-3 5 0,4-6-57,1-1 0,-1 1 1,-1-1-1,1 0 0,0 1 0,0-1 0,0 0 0,-1 0 0,1 0 0,0 0 0,-1 0 1,1 0-1,-1 0 0,1-1 0,-1 1 0,0 0 0,1-1 0,-1 1 0,0-1 1,1 0-1,-1 0 0,0 1 0,-2-1 0,-3-2-6769</inkml:trace>
  <inkml:trace contextRef="#ctx0" brushRef="#br0" timeOffset="500.2">640 55 24575,'8'19'0,"-1"0"0,-1 0 0,6 38 0,-7-33 0,2 12 0,-4-17 0,1 0 0,1-1 0,12 32 0,-16-49 0,-1 1 0,1-1 0,-1 0 0,1 0 0,-1 0 0,1 0 0,0 0 0,-1 0 0,1 0 0,0-1 0,0 1 0,0 0 0,0 0 0,0-1 0,0 1 0,0 0 0,0-1 0,0 1 0,0-1 0,0 1 0,0-1 0,0 1 0,0-1 0,2 0 0,-2 0 0,1 0 0,0 0 0,-1-1 0,1 1 0,-1-1 0,1 1 0,0-1 0,-1 0 0,1 0 0,-1 1 0,0-1 0,1 0 0,-1 0 0,3-3 0,2-3 0,1 0 0,-1 0 0,-1-1 0,9-14 0,8-22 0,20-58 0,-27 64 0,-14 36-136,0 0-1,0 0 1,0 0-1,0 1 1,0-1-1,0 0 1,0 1-1,1-1 0,1-1 1,5-3-6690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9:39:06.833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1 1 24575,'8'4'0,"11"1"0,11 1 0,7 1 0,5 0 0,5-1 0,1 0 0,1 2 0,-1-2 0,1 0 0,-2-1 0,-9 0-8191</inkml:trace>
  <inkml:trace contextRef="#ctx0" brushRef="#br0" timeOffset="514.28">0 56 24575,'2'40'0,"2"-1"0,16 67 0,-1-6 0,22 439 0,-16-126 0,-23-383 0,3 0 0,0 0 0,2 0 0,10 30 0,-13-51 0,0 0 0,0 0 0,1 0 0,0-1 0,1 1 0,0-1 0,7 7 0,-8-10 0,0-1 0,-1 0 0,2 0 0,-1 0 0,0 0 0,1-1 0,0 0 0,0 0 0,-1-1 0,2 0 0,-1 0 0,7 1 0,-7-2-80,0 0 0,-1-1-1,1 0 1,0 0 0,0-1-1,0 1 1,0-1 0,0-1-1,0 1 1,-1-1 0,1 0 0,-1 0-1,1-1 1,-1 1 0,0-1-1,8-6 1,7-7-6746</inkml:trace>
  <inkml:trace contextRef="#ctx0" brushRef="#br0" timeOffset="1447.41">287 752 24575,'7'2'0,"12"2"0,11 1 0,9-1 0,11 2 0,-3-2-8191</inkml:trace>
  <inkml:trace contextRef="#ctx0" brushRef="#br0" timeOffset="2253.13">794 807 24575,'31'-43'0,"47"-91"0,-64 106 0,-5 15 0,-9 13 0,0 0 0,0 0 0,0 0 0,1 0 0,-1 0 0,0 0 0,0 0 0,0 0 0,0 0 0,0 0 0,0 0 0,0 0 0,0 0 0,0 0 0,1 0 0,-1 0 0,0 0 0,0 0 0,0 0 0,0 0 0,0 0 0,0 1 0,0-1 0,0 0 0,0 0 0,0 0 0,0 0 0,1 0 0,-1 0 0,0 0 0,0 0 0,0 0 0,0 0 0,0 0 0,0 0 0,0 1 0,0-1 0,0 0 0,0 0 0,0 0 0,0 0 0,0 0 0,0 0 0,0 0 0,0 0 0,0 0 0,0 0 0,0 1 0,0-1 0,0 0 0,0 0 0,0 0 0,0 0 0,0 0 0,0 0 0,0 0 0,0 0 0,0 0 0,0 0 0,0 1 0,-1-1 0,1 0 0,-5 30 0,2-17 0,1-1 0,1 0 0,0-1 0,0 1 0,1 0 0,1 0 0,0-1 0,1 1 0,2 11 0,-3-19 0,0-1 0,0 0 0,1 0 0,-1 0 0,0 0 0,1 0 0,0 0 0,0 0 0,0 0 0,0-1 0,0 1 0,0-1 0,1 1 0,-1-1 0,1 0 0,0 0 0,0 0 0,0 0 0,0-1 0,0 1 0,0-1 0,0 1 0,0-1 0,0 0 0,1-1 0,-1 1 0,0 0 0,1-1 0,-1 0 0,0 0 0,1 0 0,3 0 0,-3-1 0,0 0 0,0 0 0,0-1 0,0 1 0,0-1 0,-1 1 0,1-1 0,-1 0 0,1-1 0,-1 1 0,0-1 0,0 1 0,0-1 0,0 0 0,4-5 0,5-7 0,19-32 0,-26 38 0,28-60 0,-25 104 0,-5-21-114,2 0 1,0 0-1,1-1 0,0 1 0,1-1 1,1 0-1,0-1 0,0 0 0,2 0 1,-1-1-1,19 17 0,-1-9-6712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9:40:36.670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589 24575,'25'-23'0,"1"2"0,0 0 0,1 2 0,33-18 0,124-52 0,-95 53 0,2 4 0,129-28 0,196-4 0,7 57 0,-404 8 0,249 25 0,-3 24 0,-180-34 0,264 74 0,-7 24 0,-301-100 0,406 127 0,-363-123-1365,-53-13-5461</inkml:trace>
  <inkml:trace contextRef="#ctx0" brushRef="#br0" timeOffset="2562.26">3425 446 24575,'9'1'0,"0"1"0,0 0 0,0 0 0,0 1 0,0 0 0,14 7 0,4 1 0,0-1 0,1 1 0,-2 1 0,1 2 0,27 19 0,-47-28 0,0 0 0,0 0 0,-1 0 0,1 1 0,-2 0 0,1 1 0,-1-1 0,0 1 0,0 0 0,0 0 0,-1 0 0,0 1 0,-1 0 0,0-1 0,0 1 0,0 0 0,-1 1 0,-1-1 0,2 11 0,-3-15 0,0 0 0,0 0 0,-1 0 0,1 1 0,-1-1 0,0 0 0,0 0 0,0-1 0,-1 1 0,0 0 0,1 0 0,-1-1 0,0 1 0,-5 6 0,2-5 0,0 0 0,0 0 0,0-1 0,-1 1 0,0-1 0,0 0 0,0 0 0,-6 2 0,-6 2 0,-1-2 0,1 0 0,-1-1 0,0 0 0,-25 1 0,3-2-1365,8-4-5461</inkml:trace>
  <inkml:trace contextRef="#ctx0" brushRef="#br0" timeOffset="3100.88">4218 436 24575,'15'-3'0,"1"0"0,0 1 0,0 0 0,0 1 0,25 2 0,-2-1 0,-4-1 0,-12 0 0,0 0 0,0 1 0,1 2 0,-1 0 0,37 9 0,-58-10 0,1 0 0,0 0 0,-1 1 0,1-1 0,0 1 0,-1-1 0,0 1 0,1 0 0,-1 0 0,0 0 0,0 0 0,0 0 0,0 1 0,-1-1 0,1 1 0,-1-1 0,1 1 0,-1-1 0,2 6 0,0 3 0,0 0 0,-1 1 0,2 20 0,0 3 0,4-3 0,0 1 0,23 53 0,36 56 0,-50-108 0,-16-32 0,0 0 0,0-1 0,0 1 0,0 0 0,0 0 0,0 0 0,-1 0 0,1 0 0,-1 0 0,0 0 0,1 0 0,-1 0 0,0 0 0,0 0 0,0 0 0,0 0 0,-1 1 0,0 1 0,0-3 0,0 1 0,0-1 0,-1 0 0,1 0 0,0 0 0,-1-1 0,1 1 0,-1 0 0,1 0 0,-1-1 0,1 1 0,-1-1 0,0 1 0,1-1 0,-1 0 0,0 0 0,1 1 0,-1-1 0,0 0 0,1-1 0,-1 1 0,-3-1 0,-37-4 0,1-2 0,-1-1 0,-62-23 0,65 19 0,23 8-227,0-1-1,1-1 1,0 0-1,0-1 1,-26-16-1,16 2-6598</inkml:trace>
  <inkml:trace contextRef="#ctx0" brushRef="#br0" timeOffset="3618.6">4594 623 24575,'-9'0'0,"-20"0"0,-11 2 0,1 0-8191</inkml:trace>
  <inkml:trace contextRef="#ctx0" brushRef="#br0" timeOffset="4179.8">5146 614 24575,'17'33'0,"28"36"0,-8-11 0,-27-41 0,82 142 0,-77-128 0,-1 1 0,-1 0 0,11 43 0,-20-43 0,-4-31 0,0-1 0,0 1 0,0-1 0,0 1 0,0-1 0,-1 1 0,1-1 0,0 0 0,0 1 0,0-1 0,0 1 0,-1-1 0,1 1 0,0-1 0,0 0 0,-1 1 0,1-1 0,0 0 0,-1 1 0,1-1 0,0 0 0,-1 1 0,0-1 0,0 0 0,1 0 0,-1 0 0,0 0 0,0 0 0,0 0 0,0 0 0,1 0 0,-1 0 0,0-1 0,0 1 0,1 0 0,-1-1 0,0 1 0,0 0 0,1-1 0,-1 1 0,0-1 0,0 0 0,-10-8 0,2 0 0,-1 0 0,1-1 0,1 0 0,0 0 0,-11-18 0,-37-75 0,50 91 0,-13-25 0,2-2 0,-20-66 0,32 89 0,2 1 0,0-1 0,0 0 0,2 0 0,0 0 0,1-1 0,0 1 0,1 0 0,7-32 0,-5 41 0,-1 1 0,1-1 0,0 1 0,0-1 0,1 1 0,-1 0 0,2 1 0,-1-1 0,0 0 0,1 1 0,0 0 0,1 0 0,-1 1 0,1 0 0,-1-1 0,2 2 0,-1-1 0,0 1 0,7-3 0,-6 3 0,-1 1 0,1 0 0,-1 0 0,1 1 0,0 0 0,0 0 0,-1 0 0,1 1 0,0 0 0,0 0 0,0 1 0,0 0 0,-1 0 0,1 1 0,0-1 0,-1 2 0,1-1 0,-1 1 0,12 6 0,-16-8 8,0 0 1,0 1-1,0 0 0,1-1 0,-1 1 0,-1 0 0,1 0 0,0 0 0,0 0 1,-1 0-1,1 0 0,-1 0 0,0 1 0,1-1 0,-1 1 0,0-1 0,-1 1 1,1-1-1,0 1 0,0 2 0,-1-1 4,0-1 0,-1 1 0,1-1 1,-1 1-1,0-1 0,0 1 0,0-1 0,0 1 1,-1-1-1,1 0 0,-1 0 0,0 0 0,-2 4 1,-4 3-227,0-1 1,0 0 0,-1 0-1,-1-1 1,1 0 0,-1 0-1,-16 8 1,0-2-6613</inkml:trace>
  <inkml:trace contextRef="#ctx0" brushRef="#br0" timeOffset="6114.12">5423 402 24575,'2'0'0,"6"0"0,11 2 0,10 0 0,7 1 0,14 1 0,-3-1-8191</inkml:trace>
  <inkml:trace contextRef="#ctx0" brushRef="#br0" timeOffset="8915.02">5742 291 24575,'0'2'0,"2"10"0,2 11 0,5 8 0,4 9 0,0-1 0,0-3 0,-1-6 0,0-4 0,-3-7-8191</inkml:trace>
  <inkml:trace contextRef="#ctx0" brushRef="#br0" timeOffset="10345.9">6306 293 24575,'-1'-4'0,"0"-1"0,-1 0 0,0 1 0,0-1 0,0 1 0,0 0 0,-1 0 0,0 0 0,0 0 0,-4-5 0,2 3 0,-10-12 0,0 2 0,-1 0 0,-1 0 0,0 2 0,-1 0 0,-1 1 0,0 1 0,-24-12 0,9 8 0,0 2 0,0 1 0,-2 2 0,-46-9 0,44 13 0,-1 2 0,0 1 0,0 3 0,0 1 0,1 1 0,-1 3 0,-53 10 0,60-6 0,1 1 0,0 1 0,0 2 0,1 1 0,1 1 0,0 2 0,1 0 0,1 2 0,-30 26 0,29-19 0,1 1 0,1 1 0,1 2 0,2 1 0,1 0 0,1 2 0,2 0 0,-29 67 0,37-71 0,1 1 0,1 1 0,1 0 0,2 0 0,1 0 0,2 1 0,0 0 0,3-1 0,0 1 0,2 0 0,8 43 0,-4-49 0,0-1 0,2 1 0,1-1 0,1-1 0,1 1 0,1-2 0,1 0 0,1 0 0,1-1 0,1-1 0,1 0 0,0-2 0,24 20 0,-19-19 0,2-1 0,1-1 0,0-2 0,1 0 0,0-2 0,1 0 0,0-2 0,1-1 0,1-2 0,-1 0 0,34 3 0,-16-5 0,-1-3 0,0-1 0,1-3 0,0-1 0,-1-2 0,0-3 0,0-1 0,64-21 0,-77 18 0,0-2 0,0-1 0,-1-1 0,-1-2 0,-1-1 0,0-1 0,-2-1 0,0-2 0,-1-1 0,-2-1 0,40-48 0,-49 51 0,0-1 0,-2-1 0,0-1 0,-2 1 0,0-2 0,-2 0 0,0 0 0,8-49 0,-12 41 0,-1-1 0,-2 1 0,-2-1 0,0 0 0,-3 1 0,-9-52 0,11 82 0,-2-17 0,-1-1 0,-2 1 0,0 0 0,0 1 0,-14-26 0,20 44-34,-1 0 0,1 0 0,-1 0 0,1 0 0,-1 0-1,1 0 1,-1 1 0,0-1 0,1 0 0,-1 0 0,0 1 0,1-1 0,-1 1-1,0-1 1,0 0 0,0 1 0,0-1 0,1 1 0,-1 0 0,0-1-1,0 1 1,0 0 0,0 0 0,0-1 0,0 1 0,0 0 0,0 0 0,0 0-1,0 0 1,0 0 0,0 0 0,0 1 0,0-1 0,0 0 0,0 0 0,0 1-1,0-1 1,0 0 0,0 1 0,-9 5-6792</inkml:trace>
  <inkml:trace contextRef="#ctx0" brushRef="#br0" timeOffset="12163.57">7002 1310 24575,'14'-12'0,"0"0"0,-1-1 0,0 0 0,-1 0 0,19-29 0,-24 30 0,-1 1 0,0-1 0,-1-1 0,0 1 0,-1-1 0,0 0 0,-1 0 0,2-22 0,-4 9 0,-1 0 0,-1 0 0,-8-45 0,-1-6 0,10 76 0,0 0 0,0 0 0,-1 0 0,1 0 0,0 0 0,0 0 0,0 0 0,0 0 0,0 0 0,0 0 0,0 0 0,1 0 0,-1 0 0,0 0 0,1 0 0,-1 0 0,0 0 0,1 0 0,-1 0 0,1 0 0,-1 0 0,1 0 0,0 1 0,-1-1 0,1 0 0,0 0 0,0 1 0,-1-1 0,1 0 0,0 1 0,0-1 0,0 1 0,0-1 0,0 1 0,0 0 0,0-1 0,0 1 0,0 0 0,0 0 0,0-1 0,0 1 0,0 0 0,1 0 0,4 1 0,0 0 0,1 0 0,-2 1 0,1-1 0,0 1 0,6 3 0,13 7 0,0 1 0,-1 2 0,-1 0 0,-1 1 0,0 1 0,-1 1 0,0 1 0,-2 1 0,0 0 0,-2 2 0,25 37 0,-37-50 0,0 0 0,-1 0 0,0 0 0,0 1 0,-1-1 0,-1 1 0,1 0 0,-2 0 0,2 14 0,-3-21 0,0 0 0,0 1 0,0-1 0,-1 0 0,1 0 0,-1 1 0,0-1 0,0 0 0,0 0 0,0 0 0,0 0 0,-1 0 0,1 0 0,-1 0 0,0-1 0,0 1 0,0-1 0,0 1 0,-1-1 0,1 0 0,0 1 0,-1-1 0,0 0 0,1-1 0,-1 1 0,0-1 0,0 1 0,0-1 0,0 0 0,0 0 0,-1 0 0,-2 1 0,-4 0 0,-1-1 0,1 1 0,0-2 0,-1 1 0,1-2 0,0 1 0,-1-1 0,1-1 0,-11-2 0,20 4 0,0-1 0,-1 1 0,1-1 0,0 0 0,-1 1 0,1-1 0,0 0 0,0 0 0,0 1 0,0-1 0,0 0 0,0 0 0,0 0 0,0-1 0,0 1 0,0 0 0,0 0 0,1 0 0,-1-1 0,0 1 0,1 0 0,-1 0 0,1-1 0,0 1 0,-1-1 0,1 1 0,0 0 0,0-1 0,0 1 0,0-1 0,0 1 0,0-1 0,0 1 0,1 0 0,-1-1 0,0 1 0,1 0 0,-1-1 0,1 1 0,-1 0 0,2-2 0,3-7 0,0 0 0,0 0 0,14-19 0,-16 25 0,80-103 0,29-41 0,-95 118 0,-4 8 0,21-27 0,-30 44 0,0 0 0,0 0 0,0 1 0,1-1 0,0 1 0,0 0 0,0 0 0,0 1 0,1 0 0,9-5 0,-10 7 0,0 0 0,0 1 0,-1-1 0,1 1 0,0 0 0,0 0 0,0 0 0,0 1 0,0 0 0,0 0 0,0 0 0,-1 1 0,1-1 0,0 1 0,-1 0 0,1 0 0,-1 1 0,0-1 0,7 7 0,2 0 0,-1 2 0,0-1 0,-1 1 0,19 25 0,-24-27 0,0 0 0,0 0 0,0 1 0,-2 0 0,1 0 0,-1 0 0,-1 1 0,0-1 0,0 1 0,2 16 0,-4-13 0,-1 0 0,0 0 0,-1 0 0,-1-1 0,0 1 0,0 0 0,-9 22 0,5-10 0,6-26 0,0 0 0,0 1 0,0-1 0,0 0 0,0 0 0,0 1 0,0-1 0,0 0 0,0 1 0,0-1 0,0 0 0,0 0 0,0 1 0,1-1 0,-1 0 0,0 0 0,0 0 0,0 1 0,0-1 0,0 0 0,1 0 0,-1 0 0,0 1 0,0-1 0,0 0 0,1 0 0,-1 0 0,0 0 0,0 1 0,0-1 0,1 0 0,-1 0 0,0 0 0,0 0 0,1 0 0,-1 0 0,0 0 0,1 0 0,-1 0 0,0 0 0,0 0 0,1 0 0,-1 0 0,0 0 0,0 0 0,1 0 0,-1 0 0,0 0 0,0 0 0,1 0 0,-1 0 0,0-1 0,0 1 0,0 0 0,1 0 0,-1 0 0,0 0 0,0-1 0,0 1 0,1 0 0,15-12 0,14-18 0,-2 0 0,-1-2 0,-2-1 0,-1-2 0,-1 0 0,21-45 0,-35 62 0,-1-1 0,-1 0 0,9-32 0,-15 46 0,0-1 0,1 0 0,-2 0 0,1 0 0,-1 0 0,0 0 0,0 0 0,0 0 0,-1 1 0,0-1 0,0 0 0,-1 0 0,0 0 0,0 1 0,0-1 0,-6-9 0,7 14 0,1-1 0,-1 1 0,0 0 0,0 0 0,0 0 0,-1 0 0,1 0 0,0 0 0,0 0 0,0 1 0,-1-1 0,1 0 0,0 1 0,-1-1 0,1 1 0,0-1 0,-1 1 0,1 0 0,-1-1 0,1 1 0,-2 0 0,0 0 0,1 1 0,-1-1 0,0 1 0,1-1 0,-1 1 0,0 0 0,1 0 0,-1 0 0,1 1 0,-4 1 0,0 1 0,1 0 0,0 1 0,0-1 0,0 1 0,0 0 0,1 0 0,0 1 0,-6 8 0,7-7 0,0 0 0,0 0 0,0 1 0,1 0 0,0 0 0,0-1 0,1 1 0,0 0 0,0 0 0,1 0 0,0 0 0,2 9 0,-1-5 0,2-1 0,0-1 0,0 1 0,1 0 0,0-1 0,0 0 0,1 0 0,7 10 0,-1-4 0,0-1 0,1-1 0,1 1 0,1-2 0,-1 0 0,2-1 0,0 0 0,0-1 0,34 18 0,-32-21 0,-1-1 0,1-1 0,0-1 0,29 6 0,-37-9 0,1-1 0,-1 0 0,0-1 0,1 0 0,-1-1 0,0 1 0,1-2 0,-1 1 0,0-1 0,15-6 0,-22 8-59,0-1 0,0 0-1,-1 0 1,1-1-1,0 1 1,0 0 0,0 0-1,-1-1 1,1 1 0,-1-1-1,1 0 1,-1 1 0,0-1-1,1 0 1,-1 0-1,0 0 1,0 0 0,0 0-1,0 0 1,-1 0 0,1 0-1,0-4 1,1-11-6767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9:39:27.33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54 540 24575,'-11'224'-933,"12"-140"772,0-32 285,-6 57 0,4-103-87,-1-6 93,-3-13 261,-1-26-103,0-37-288,6-88 0,2 129 0,1 0 0,2 0 0,2 0 0,20-62 0,-22 83 0,1 0 0,0 0 0,1 1 0,0 0 0,1 0 0,9-11 0,-14 21 0,-1 0 0,0 1 0,1-1 0,0 1 0,0-1 0,0 1 0,0 0 0,0 0 0,0 0 0,0 0 0,0 1 0,1-1 0,-1 1 0,1 0 0,-1 0 0,1 0 0,0 0 0,-1 1 0,1 0 0,-1 0 0,1-1 0,0 2 0,0-1 0,-1 0 0,1 1 0,-1 0 0,1 0 0,-1 0 0,7 3 0,2 2 0,-1 1 0,1 0 0,-1 1 0,-1 1 0,1 0 0,-1 0 0,-1 1 0,0 0 0,0 0 0,14 24 0,1 5 0,34 80 0,-3 17 0,27 58 0,-81-193-1365</inkml:trace>
  <inkml:trace contextRef="#ctx0" brushRef="#br0" timeOffset="377.94">1 608 24575,'7'1'0,"12"4"0,11 0 0,7 1 0,5 1 0,3 0 0,3-1 0,1-2 0,0-2 0,-9-1-8191</inkml:trace>
  <inkml:trace contextRef="#ctx0" brushRef="#br0" timeOffset="1162.87">884 452 24575,'223'536'0,"-229"-548"0,-129-313 0,127 299 0,2-1 0,0-1 0,2 1 0,-2-52 0,5 68 0,2 1 0,-1-1 0,1 0 0,1 0 0,0 1 0,0-1 0,1 1 0,0 0 0,1 0 0,0 0 0,1 0 0,0 0 0,1 1 0,-1 0 0,11-11 0,-11 15 0,-1 0 0,1 1 0,0 0 0,0 0 0,1 1 0,-1-1 0,1 1 0,-1 0 0,1 1 0,0 0 0,0-1 0,0 2 0,1-1 0,-1 1 0,11-1 0,-8 2 0,-1 0 0,0 1 0,0 0 0,0 0 0,0 1 0,0 0 0,0 1 0,0-1 0,-1 2 0,1-1 0,8 6 0,-6-3 0,0 1 0,0 0 0,-1 1 0,1 0 0,-2 0 0,1 1 0,-1 1 0,-1-1 0,1 1 0,-2 0 0,1 1 0,-2-1 0,1 1 0,-1 0 0,-1 1 0,5 17 0,-9-26 0,1 1 0,-1-1 0,1 1 0,-1-1 0,0 1 0,0 0 0,-1-1 0,1 1 0,-1-1 0,0 1 0,1-1 0,-2 1 0,1-1 0,0 0 0,-1 1 0,1-1 0,-1 0 0,0 0 0,0 0 0,0 0 0,-1 0 0,1-1 0,-1 1 0,1-1 0,-1 1 0,0-1 0,0 0 0,0 0 0,0-1 0,0 1 0,-1 0 0,-6 1 0,-6 2 0,0 0 0,0-1 0,-1-1 0,1-1 0,-29 1 0,-49-4 0,83 0 0,1-1 0,0 1 0,0-2 0,0 1 0,0-1 0,0-1 0,-9-4 0,17 7-76,1 0 1,-1 0-1,1 0 0,-1 0 0,1 0 0,-1 0 0,1 0 0,0 0 1,0 0-1,-1-1 0,1 1 0,0-1 0,0 1 0,1-1 1,-1 1-1,0-1 0,0-1 0,-1-10-6750</inkml:trace>
  <inkml:trace contextRef="#ctx0" brushRef="#br0" timeOffset="1598.31">1569 497 24575,'17'-2'0,"13"-1"0,10 1 0,9 0 0,3 1 0,0 0 0,-1 0 0,0 1 0,1 0 0,-3 0 0,-12 0 0,-11 0-8191</inkml:trace>
  <inkml:trace contextRef="#ctx0" brushRef="#br0" timeOffset="2045.3">1590 641 24575,'7'2'0,"13"3"0,9 1 0,18 3 0,9-1 0,3 1 0,2-2 0,-2-2 0,-2-3 0,0-5 0,-10-1-8191</inkml:trace>
  <inkml:trace contextRef="#ctx0" brushRef="#br0" timeOffset="2479.44">2627 232 24575,'75'191'0,"61"239"0,-128-399 82,3 11-805,10 81-1,-21-114-6102</inkml:trace>
  <inkml:trace contextRef="#ctx0" brushRef="#br0" timeOffset="2927.62">2541 209 24575,'0'-6'0,"0"0"0,0 1 0,1-1 0,0 0 0,0 0 0,0 1 0,1-1 0,0 1 0,0-1 0,1 1 0,-1 0 0,1 0 0,0 0 0,0 0 0,1 0 0,0 1 0,-1 0 0,1-1 0,1 1 0,-1 1 0,1-1 0,-1 1 0,1 0 0,0 0 0,0 0 0,9-3 0,-4 2 0,1 1 0,0 0 0,0 0 0,0 2 0,0-1 0,0 1 0,0 1 0,0 0 0,0 0 0,0 1 0,0 1 0,21 5 0,-12-1 0,-1 1 0,0 0 0,-1 2 0,0 0 0,0 1 0,16 13 0,-27-18 0,0 0 0,0 0 0,-1 1 0,1 0 0,-2 0 0,1 1 0,-1 0 0,0 0 0,0 0 0,-1 0 0,1 1 0,-2 0 0,1-1 0,-1 2 0,-1-1 0,4 16 0,-5-20 0,-1 0 0,0 1 0,0-1 0,0 1 0,-1-1 0,1 0 0,-1 1 0,0-1 0,0 0 0,-1 0 0,1 1 0,-1-1 0,0 0 0,0-1 0,0 1 0,-5 5 0,2-3 0,1-2 0,-2 1 0,1-1 0,0 1 0,-1-2 0,0 1 0,1 0 0,-2-1 0,-10 4 0,-3 0 0,-1-2 0,1 0 0,-1-2 0,0 0 0,-40 0 0,59-3 0,-71-2 0,67 1 0,0 0 0,0 0 0,1 0 0,-1-1 0,0 0 0,0 0 0,1 0 0,-1-1 0,-8-5 0,13 8-54,0-1-1,0 0 0,0 0 1,0 0-1,0 0 1,1 0-1,-1 0 0,0 0 1,1 0-1,-1 0 1,0 0-1,1-1 0,-1 1 1,1 0-1,0 0 0,-1 0 1,1-1-1,0 1 1,0 0-1,0 0 0,0-1 1,0 1-1,0 0 1,0-3-1,5-11-6771</inkml:trace>
  <inkml:trace contextRef="#ctx0" brushRef="#br0" timeOffset="3659.87">3469 179 24575,'6'9'0,"1"0"0,-2 0 0,1 1 0,-1 0 0,0 0 0,-1 1 0,4 16 0,0-5 0,12 40 0,-2 0 0,16 109 0,-4 131 0,-28-236 0,-5-56 0,-3-15 0,-5-18 0,-8-31 0,-21-101 0,5-61 0,27 162 0,4 0 0,1-56 0,3 92 0,2 0 0,0-1 0,1 1 0,0 0 0,2 1 0,0-1 0,1 1 0,0 0 0,17-30 0,-18 40 0,0 0 0,1 1 0,0-1 0,0 1 0,0 0 0,0 0 0,1 1 0,0 0 0,1 0 0,-1 1 0,1-1 0,0 2 0,0-1 0,0 1 0,0 0 0,0 1 0,1 0 0,-1 0 0,1 1 0,0 0 0,-1 1 0,1 0 0,0 0 0,-1 1 0,1 0 0,-1 0 0,1 1 0,-1 0 0,1 0 0,-1 1 0,0 0 0,8 5 0,5 4 0,0 1 0,0 0 0,-2 2 0,0 0 0,0 1 0,-2 1 0,0 1 0,-1 1 0,0 0 0,-2 0 0,0 2 0,12 24 0,-8-8 0,0 1 0,-3 1 0,-1 0 0,-2 1 0,-2 0 0,8 59 0,-15-75 0,-1 1 0,-2 0 0,0 0 0,-1-1 0,-2 1 0,0 0 0,-2-1 0,0 0 0,-15 39 0,14-49 0,-1 0 0,0 0 0,0-1 0,-2 0 0,1 0 0,-2-1 0,0 0 0,0-1 0,-1 0 0,0 0 0,-1-1 0,0-1 0,-1 0 0,0-1 0,0 0 0,-23 9 0,18-10 55,0-2 0,-1 0 0,1-1 0,-1 0 0,-27 1 0,-96-6-980,107 0 155,-7 0-6056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9:41:03.26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83 1093 24575,'3'-21'-664,"2"-42"-4433,-5 59 4863,0 1 0,0-1 1,-1 1-1,1-1 0,-1 1 1,0-1-1,0 1 0,0 0 0,0-1 1,0 1-1,-1 0 0,0 0 1,1 0-1,-4-4 0,4 6 244,0 0 0,0 0 0,0 1 0,0-1 1,0 0-1,-1 0 0,1 1 0,0-1 0,0 0 0,0 1 0,-1 0 0,1-1 0,0 1 0,-1 0 0,1-1 0,0 1 0,-1 0 0,1 0 0,0 0 0,-2 0 0,0 1 42,0-1-1,0 1 1,0 0 0,0 0-1,0 0 1,0 1-1,0-1 1,-3 3 0,-3 3 116,0 0 1,0 0 0,-13 16 0,13-13-155,1 0-1,1 1 1,0 0 0,0 0-1,1 1 1,0 0 0,-6 19-1,11-26 18,0-1 0,0 1-1,0 0 1,0 0 0,1 0-1,0 0 1,0 0 0,0 0-1,1 0 1,1 5-1,-1-6 12,0-1-1,0 0 1,0 0-1,1 0 1,-1 0-1,1 0 0,0 0 1,0-1-1,0 1 1,1 0-1,-1-1 0,0 0 1,1 1-1,0-1 1,-1 0-1,5 2 1,2 0 198,-1-1 1,1 1-1,-1-2 1,1 1-1,0-1 1,0-1-1,1 1 1,-1-1 0,0-1-1,0 0 1,0 0-1,1-1 1,-1 0-1,0-1 1,12-3-1,3-1 344,0-2-1,-1-1 1,0-1-1,31-17 0,-50 24-583,5-1 0,-1 0 0,0-1 0,0 0 0,-1-1 0,1 0 0,-1 0 0,-1 0 0,8-10 0,-14 14 0,-8 6 0,-7 8 0,12-8 0,0 0 0,0 0 0,0 1 0,0-1 0,1 1 0,0 0 0,0 0 0,0 0 0,0 0 0,1 0 0,0 0 0,-1 9 0,2-12 0,0 0 0,0 0 0,0 0 0,1 0 0,-1 1 0,0-1 0,1 0 0,0 0 0,-1 0 0,1 0 0,0 0 0,0-1 0,0 1 0,0 0 0,1 0 0,-1-1 0,0 1 0,1 0 0,-1-1 0,1 1 0,-1-1 0,1 0 0,0 0 0,0 1 0,-1-1 0,1 0 0,0-1 0,0 1 0,0 0 0,0 0 0,0-1 0,0 1 0,0-1 0,3 0 0,5 1 0,-1 0 0,1-1 0,-1-1 0,0 0 0,1 0 0,-1-1 0,0 0 0,0 0 0,0-1 0,0 0 0,16-9 0,-20 10 0,-1-1 0,0 1 0,0-1 0,0 0 0,-1 0 0,1-1 0,-1 1 0,1-1 0,-1 0 0,0 0 0,2-4 0,-3 5 0,-1 0 0,0 1 0,0-1 0,0 0 0,-1 0 0,1 0 0,0 0 0,-1 0 0,0 0 0,0 0 0,0 0 0,0 0 0,-1 0 0,1 0 0,-1 0 0,1 0 0,-1 0 0,-2-6 0,0 4 0,-1-1 0,1 1 0,-1 0 0,1 0 0,-2 0 0,1 0 0,0 1 0,-1 0 0,0 0 0,0 0 0,0 0 0,0 1 0,-1 0 0,1 0 0,-1 0 0,-11-3 0,7 3 0,-1 0 0,0 0 0,1 1 0,-1 0 0,0 1 0,0 0 0,0 1 0,-19 2 0,31-2 0,20 0 0,27-4 0,-25-1 0,-1 0 0,-1-2 0,1 0 0,-1-2 0,0 0 0,-1-2 0,0 0 0,21-16 0,-30 19 0,0-1 0,-1 0 0,-1-1 0,0 0 0,0 0 0,11-18 0,-15 20 0,-1 0 0,0-1 0,0 1 0,-1-1 0,0 0 0,0 1 0,-1-2 0,0 1 0,-1 0 0,1-12 0,-3 12 0,1 1 0,-1-1 0,0 1 0,-1 0 0,0-1 0,0 1 0,-1 0 0,0 0 0,-1 0 0,-7-13 0,8 16 0,0 1 0,0-1 0,-1 1 0,1 0 0,-1 0 0,0 0 0,0 0 0,0 1 0,-1-1 0,1 1 0,-1 0 0,0 0 0,0 1 0,0 0 0,0 0 0,0 0 0,-10-2 0,11 4 0,0 0 0,0 0 0,0 0 0,1 1 0,-1-1 0,0 1 0,0 0 0,1 0 0,-1 0 0,0 1 0,1-1 0,0 1 0,-1 0 0,1 0 0,0 0 0,0 0 0,0 1 0,0-1 0,0 1 0,1 0 0,-1 0 0,1 0 0,0 0 0,-1 0 0,-1 5 0,-3 4 0,1-1 0,1 1 0,0 1 0,1-1 0,0 0 0,-3 18 0,4-8 0,0 0 0,2 0 0,0 0 0,2 0 0,0 0 0,9 42 0,-7-49 0,1-1 0,0 0 0,1 1 0,1-2 0,0 1 0,1-1 0,0 0 0,1 0 0,1-1 0,0 0 0,11 12 0,-16-21 0,-1 1 0,1-1 0,0 0 0,0 0 0,0 0 0,0 0 0,1-1 0,-1 0 0,0 0 0,1 0 0,0 0 0,0-1 0,-1 0 0,1 0 0,7 1 0,-9-2 0,1-1 0,0 1 0,0-1 0,0 0 0,0 0 0,0 0 0,-1 0 0,1-1 0,0 1 0,-1-1 0,1 0 0,-1 0 0,0 0 0,0-1 0,0 1 0,0-1 0,0 0 0,0 1 0,3-6 0,1-3 0,0 1 0,-1-1 0,0 0 0,0 0 0,-1-1 0,-1 0 0,0 0 0,-1 0 0,0 0 0,-1 0 0,0-1 0,-1 1 0,0-1 0,-2-20 0,0 32 0,1-1 0,0 1 0,0 0 0,-1-1 0,1 1 0,-1 0 0,1-1 0,-1 1 0,0 0 0,1 0 0,-1 0 0,0-1 0,0 1 0,0 0 0,-2-1 0,-4 2 0,0 12 0,4-2 0,2 1 0,-1 0 0,1-1 0,1 1 0,0-1 0,0 1 0,1 0 0,1-1 0,-1 1 0,5 9 0,-6-18 0,0 0 0,1-1 0,-1 1 0,1 0 0,0-1 0,-1 1 0,1 0 0,0-1 0,0 1 0,0-1 0,0 0 0,0 1 0,0-1 0,0 0 0,1 0 0,-1 0 0,0 1 0,1-1 0,-1-1 0,1 1 0,-1 0 0,4 1 0,-2-2 0,-1 1 0,1-1 0,-1 0 0,1 0 0,-1-1 0,1 1 0,-1 0 0,0-1 0,1 0 0,-1 1 0,0-1 0,1 0 0,-1 0 0,3-2 0,7-4 0,-1-1 0,1-1 0,-1 0 0,12-13 0,34-35 0,-56 56 0,0 0 0,-1 0 0,1 1 0,0-1 0,-1 0 0,1 1 0,0-1 0,0 1 0,0-1 0,-1 1 0,1-1 0,0 1 0,0 0 0,0-1 0,0 1 0,0 0 0,0 0 0,0 0 0,0 0 0,0 0 0,2 0 0,-3 0 0,1 1 0,-1-1 0,1 1 0,-1-1 0,1 1 0,-1-1 0,1 1 0,-1 0 0,0-1 0,1 1 0,-1 0 0,0-1 0,0 1 0,1 0 0,-1-1 0,0 1 0,0 0 0,0 0 0,0-1 0,0 1 0,0 1 0,0 9 0,-1-1 0,-4 22 0,4-23 0,0-5 0,1 0 0,-1 1 0,1-1 0,1 0 0,-1 0 0,1 5 0,-1-9 0,0 1 0,0 0 0,1-1 0,-1 1 0,0-1 0,0 1 0,0-1 0,1 1 0,-1-1 0,0 1 0,1-1 0,-1 1 0,1-1 0,-1 1 0,0-1 0,1 0 0,-1 1 0,1-1 0,-1 0 0,2 1 0,-2-1 0,1 0 0,0 0 0,0 0 0,0 0 0,-1 0 0,1 0 0,0 0 0,0 0 0,0 0 0,0-1 0,-1 1 0,1 0 0,0 0 0,0-1 0,-1 1 0,1-1 0,0 1 0,-1-1 0,2 0 0,12-11 0,0-1 0,-1 0 0,0-1 0,12-18 0,-13 16 0,1 0 0,1 1 0,19-16 0,-28 27 0,1 0 0,0 0 0,0 0 0,0 1 0,0 0 0,1 0 0,-1 1 0,1-1 0,0 1 0,0 1 0,-1-1 0,1 1 0,10 0 0,-10 1 0,0 1 0,-1 0 0,1 0 0,0 0 0,0 1 0,-1 0 0,7 3 0,-11-5 0,0 1 0,0-1 0,-1 1 0,1 0 0,0 0 0,-1 0 0,1 0 0,0 0 0,-1 0 0,1 0 0,-1 0 0,0 1 0,1-1 0,-1 0 0,0 1 0,0-1 0,0 1 0,0 0 0,0-1 0,0 1 0,-1 0 0,1 0 0,0-1 0,-1 1 0,1 0 0,-1 0 0,0 0 0,0 0 0,0 3 0,-1-3 0,0 1 0,0-1 0,0 0 0,-1 1 0,1-1 0,-1 0 0,1 0 0,-1 0 0,0 0 0,0 0 0,0 0 0,0-1 0,0 1 0,0-1 0,0 0 0,-1 1 0,1-1 0,-1 0 0,1 0 0,-3 1 0,-6 1 0,0 1 0,0-1 0,-15 1 0,20-3 57,-1 0 0,1-1 0,0 0 0,-1 0 0,-6-2 0,11 2-123,1 0 0,-1 0 1,1-1-1,-1 1 0,1-1 1,-1 1-1,1-1 0,-1 1 1,1-1-1,0 0 1,-1 0-1,1 0 0,0 0 1,0 0-1,0 0 0,-1 0 1,1 0-1,0 0 0,1 0 1,-1-1-1,0 1 1,0 0-1,0-1 0,1 1 1,-2-3-1,1-11-6760</inkml:trace>
  <inkml:trace contextRef="#ctx0" brushRef="#br0" timeOffset="404.59">1707 574 24575,'27'25'0,"-21"-21"0,0 1 0,0 0 0,-1 0 0,0 0 0,0 1 0,0-1 0,0 1 0,-1 1 0,0-1 0,-1 0 0,7 15 0,-10-19 0,0 0 0,0 0 0,0 0 0,0 0 0,0 0 0,0 0 0,0-1 0,-1 1 0,1 0 0,-1 0 0,1 0 0,-1 0 0,0 0 0,0 0 0,0-1 0,0 1 0,0 0 0,0-1 0,0 1 0,0-1 0,-1 1 0,1-1 0,-1 1 0,1-1 0,-3 1 0,-5 5 0,-1 0 0,0-1 0,-13 5 0,2 0 0,20-10 0,0-1 0,-1 1 0,1 0 0,0 0 0,0 0 0,0 0 0,-1 0 0,1 0 0,0 0 0,0 0 0,-1 3 0,2-4 0,0 0 0,0 1 0,0-1 0,0 0 0,0 0 0,0 1 0,0-1 0,0 0 0,0 0 0,0 1 0,0-1 0,0 0 0,0 0 0,0 1 0,1-1 0,-1 0 0,0 0 0,0 0 0,0 1 0,0-1 0,0 0 0,1 0 0,-1 0 0,0 1 0,0-1 0,0 0 0,1 0 0,-1 0 0,0 0 0,0 0 0,1 0 0,-1 1 0,0-1 0,0 0 0,1 0 0,-1 0 0,0 0 0,1 0 0,3 1 0,0-1 0,0 0 0,1 0 0,-1 0 0,0 0 0,1 0 0,4-2 0,13-3 0,0 0 0,24-11 0,-36 12 0,0-1 0,0 0 0,0 0 0,-1-1 0,0 0 0,14-12 0,-22 17 0,-1 1 0,1-1 0,0 0 0,0 0 0,-1 0 0,1 0 0,0 0 0,-1 0 0,1 0 0,-1 0 0,1 0 0,-1 0 0,0 0 0,1-1 0,-1 1 0,0 1 0,0-1 0,0 1 0,0 0 0,0-1 0,0 1 0,0-1 0,-1 1 0,1 0 0,0-1 0,0 1 0,0-1 0,0 1 0,-1 0 0,1-1 0,0 1 0,0 0 0,-1-1 0,1 1 0,0 0 0,-1-1 0,1 1 0,0 0 0,-1-1 0,0 1 0,0-1 0,0 1 0,-1 0 0,1 0 0,0-1 0,0 1 0,0 0 0,0 0 0,0 0 0,0 0 0,-1 0 0,1 1 0,0-1 0,0 0 0,0 0 0,0 1 0,0-1 0,0 1 0,0-1 0,0 1 0,0-1 0,0 1 0,0 0 0,0-1 0,-1 3 0,0-2 13,1 0 1,-1 0-1,1 1 0,0-1 0,0 1 0,-1-1 0,1 1 0,0 0 0,0-1 1,0 1-1,1 0 0,-1 0 0,0 0 0,1-1 0,-1 1 0,1 0 0,-1 0 1,1 0-1,0 0 0,0 0 0,0 0 0,0 0 0,0 0 0,1 0 0,0 2 1,0-2-115,0 1 1,0-1-1,1 1 1,-1-1 0,1 1-1,0-1 1,-1 0-1,1 0 1,0 0 0,1 0-1,-1 0 1,0-1 0,0 1-1,1 0 1,-1-1-1,4 2 1,12 5-6726</inkml:trace>
  <inkml:trace contextRef="#ctx0" brushRef="#br0" timeOffset="1079.58">2181 410 24575,'15'46'0,"1"0"0,41 77 0,3 6 0,-48-92 0,-12-37 0,0 0 0,0 1 0,1-1 0,-1 1 0,0-1 0,0 0 0,0 1 0,0-1 0,0 1 0,0-1 0,0 1 0,0-1 0,0 1 0,0-1 0,0 0 0,0 1 0,0-1 0,0 1 0,0-1 0,0 1 0,-1-1 0,1 0 0,0 1 0,0-1 0,0 1 0,-1-1 0,1 0 0,0 1 0,-1-1 0,-9-5 0,-12-21 0,0-5 0,2-1 0,1-2 0,1 0 0,2-1 0,2 0 0,1-1 0,2-1 0,-10-52 0,20 81 0,0 0 0,1 1 0,0-1 0,0 0 0,0 0 0,1 0 0,1 0 0,-1 1 0,1-1 0,0 1 0,1-1 0,5-11 0,-5 15 0,-1 0 0,1 1 0,-1 0 0,1-1 0,0 1 0,0 0 0,1 0 0,-1 1 0,0-1 0,1 1 0,0 0 0,-1-1 0,1 2 0,0-1 0,0 0 0,0 1 0,1 0 0,-1 0 0,0 0 0,0 0 0,0 1 0,1-1 0,-1 1 0,7 1 0,-3 0 0,1 0 0,-1 1 0,0 0 0,0 0 0,0 1 0,-1 0 0,1 0 0,-1 1 0,1 0 0,7 6 0,-9-7 0,-1 1 0,0 0 0,-1 0 0,1 1 0,-1-1 0,1 1 0,-1 0 0,-1 0 0,1 0 0,-1 1 0,0-1 0,0 1 0,0 0 0,1 6 0,-3-9 0,0 0 0,-1 0 0,0 0 0,1 1 0,-1-1 0,0 0 0,-1 0 0,1 0 0,0 0 0,-1 0 0,0 0 0,0 1 0,0-1 0,0-1 0,0 1 0,-2 4 0,-1-3 0,1 1 0,-1 0 0,0-1 0,0 0 0,0 1 0,0-2 0,-1 1 0,-5 4 0,-4 0 0,0 0 0,0-1 0,-1-1 0,1 0 0,-25 5 0,-7-3-1365,31-8-5461</inkml:trace>
  <inkml:trace contextRef="#ctx0" brushRef="#br0" timeOffset="3051.17">2812 653 24575,'3'-1'0,"-1"0"0,1 0 0,-1-1 0,1 1 0,-1-1 0,0 0 0,0 0 0,1 0 0,-1 0 0,-1 0 0,5-5 0,1 0 0,10-11 0,0-1 0,-2 0 0,0-1 0,-1 0 0,0-2 0,-2 1 0,17-42 0,-22 43 0,-1 0 0,-1-1 0,-1 0 0,0 1 0,-2-1 0,0-1 0,-1 1 0,-2 0 0,-4-34 0,2 31 0,-12-36 0,12 51 0,0 0 0,0 0 0,-1 1 0,0-1 0,-1 1 0,0 0 0,-6-7 0,10 13 0,0 1 0,0 0 0,0-1 0,0 1 0,0 0 0,-1 0 0,1 0 0,0 0 0,-1 0 0,1 0 0,-1 0 0,1 1 0,-1-1 0,1 0 0,-1 1 0,1-1 0,-1 1 0,0 0 0,1 0 0,-1-1 0,0 1 0,-2 0 0,2 1 0,0 0 0,0-1 0,0 1 0,0 0 0,0 0 0,0 0 0,0 1 0,1-1 0,-1 0 0,0 1 0,1-1 0,-1 1 0,1-1 0,-3 4 0,-2 4 0,1 0 0,0 0 0,0 1 0,1 0 0,-5 16 0,1 7 0,2-1 0,1 1 0,1 0 0,2 65 0,23 136 0,-11-144 0,39 214 0,-29-198 0,-19-98 0,4 16 0,0 1 0,-2 0 0,-1 0 0,-1 1 0,-3 25 0,2-51 0,0 1 0,0-1 0,0 0 0,0 1 0,0-1 0,0 0 0,0 1 0,0-1 0,0 0 0,0 1 0,0-1 0,0 1 0,0-1 0,0 0 0,0 1 0,0-1 0,-1 0 0,1 0 0,0 1 0,0-1 0,0 0 0,-1 1 0,1-1 0,0 0 0,0 0 0,-1 1 0,1-1 0,0 0 0,-1 0 0,1 0 0,0 1 0,0-1 0,-1 0 0,1 0 0,0 0 0,-1 0 0,1 0 0,-1 0 0,1 0 0,0 0 0,-1 0 0,1 0 0,0 0 0,-1 0 0,-14-14 0,-9-27 0,10 9 0,1 0 0,2-1 0,1-1 0,2 1 0,1-1 0,2-1 0,1 1 0,2-1 0,1 0 0,8-68 0,-4 86 0,1 1 0,1 0 0,0 0 0,1 1 0,1 0 0,0 0 0,1 0 0,1 1 0,0 0 0,1 1 0,0 0 0,1 0 0,1 1 0,25-20 0,-34 29 0,0 0 0,1 1 0,0 0 0,0 0 0,7-3 0,-11 4 0,1 1 0,0 0 0,-1 0 0,1 0 0,-1 0 0,1-1 0,0 1 0,-1 0 0,1 0 0,-1 0 0,1 1 0,0-1 0,-1 0 0,1 0 0,0 0 0,-1 0 0,1 0 0,-1 1 0,1-1 0,-1 0 0,1 1 0,0-1 0,-1 0 0,1 1 0,-1-1 0,0 1 0,1-1 0,-1 0 0,1 1 0,-1-1 0,0 1 0,1 0 0,-1-1 0,0 1 0,1-1 0,-1 1 0,0-1 0,0 1 0,0 0 0,0-1 0,1 1 0,-1-1 0,0 1 0,0 0 0,0-1 0,0 1 0,-1 1 0,2 7 0,0 1 0,0 0 0,0 1 0,1-1 0,0 0 0,5 12 0,-7-21 0,1 1 0,0-1 0,-1 0 0,1 1 0,0-1 0,0 0 0,0 1 0,0-1 0,0 0 0,0 0 0,0 0 0,0 0 0,0 0 0,0 0 0,1 0 0,-1 0 0,0 0 0,1-1 0,-1 1 0,1 0 0,-1-1 0,1 1 0,-1-1 0,1 0 0,-1 1 0,1-1 0,-1 0 0,1 0 0,0 0 0,-1 0 0,1 0 0,-1-1 0,1 1 0,-1 0 0,1-1 0,-1 1 0,1-1 0,-1 1 0,1-1 0,-1 0 0,0 0 0,3-1 0,-1 0 0,-1 0 0,1 0 0,-1 0 0,1 0 0,-1 0 0,0-1 0,0 1 0,0-1 0,0 0 0,-1 1 0,1-1 0,-1 0 0,1 0 0,-1 0 0,0 0 0,0 0 0,0 0 0,-1 0 0,1 0 0,-1-1 0,0 1 0,1 0 0,-2-4 0,1-5 0,-1 1 0,0-1 0,-1 1 0,-1 0 0,-3-13 0,1 11 0,-1-1 0,0 2 0,-14-22 0,18 31 0,2 2 0,0 1 0,-1-1 0,1 1 0,0-1 0,0 1 0,-1-1 0,1 1 0,0-1 0,0 1 0,0-1 0,0 1 0,0-1 0,0 1 0,0-1 0,0 1 0,0-1 0,0 1 0,0-1 0,0 1 0,0-1 0,0 1 0,0-1 0,0 1 0,1-1 0,-1 1 0,0-1 0,0 1 0,1-1 0,-1 1 0,0-1 0,1 1 0,-1 0 0,0-1 0,1 1 0,-1 0 0,1-1 0,-1 1 0,1 0 0,-1-1 0,1 1 0,-1 0 0,0 0 0,1 0 0,-1-1 0,1 1 0,0 0 0,-1 0 0,1 0 0,-1 0 0,1 0 0,-1 0 0,2 0 0,35-2 0,-29 3 0,7-2 0,-1 1 0,1-2 0,-1 0 0,25-7 0,-35 8 0,0 0 0,0-1 0,0 1 0,0-1 0,0 0 0,0 0 0,0-1 0,-1 1 0,1-1 0,-1 0 0,0 0 0,0 0 0,0 0 0,0 0 0,0-1 0,-1 1 0,0-1 0,1 0 0,2-7 0,-9 26 0,0 0 0,1 0 0,1 0 0,1 1 0,0-1 0,1 0 0,0 1 0,4 21 0,-3-35 0,-1 0 0,1 0 0,0 0 0,0 0 0,0-1 0,0 1 0,0 0 0,0 0 0,0-1 0,0 1 0,1 0 0,-1-1 0,1 0 0,-1 1 0,1-1 0,0 0 0,-1 0 0,1 0 0,0 0 0,0 0 0,0 0 0,2 1 0,-3-2 0,0 0 0,0 0 0,0 1 0,0-1 0,0 0 0,0 0 0,0 0 0,0 0 0,0 0 0,0 0 0,1 0 0,-1-1 0,0 1 0,0 0 0,0 0 0,0-1 0,0 1 0,0-1 0,0 1 0,-1-1 0,1 1 0,0-1 0,0 0 0,0 1 0,0-1 0,-1 0 0,1 0 0,0 0 0,-1 1 0,1-1 0,0 0 0,-1 0 0,0 0 0,1 0 0,-1 0 0,1 0 0,-1 0 0,0 0 0,0 0 0,1 0 0,-1 0 0,0-2 0,1-2 0,0 0 0,1 0 0,0 0 0,0 1 0,0-1 0,0 0 0,1 1 0,-1 0 0,1-1 0,1 1 0,-1 0 0,0 0 0,1 1 0,0-1 0,0 1 0,8-6 0,3 0 0,0 1 0,0 0 0,29-10 0,-14 11 0,-30 7 0,1 0 0,-1 0 0,1-1 0,-1 1 0,1 0 0,-1 0 0,1 0 0,0 0 0,-1 0 0,1 0 0,-1 0 0,1 0 0,-1 0 0,1 0 0,0 0 0,-1 1 0,1-1 0,-1 0 0,1 0 0,-1 0 0,1 1 0,-1-1 0,1 0 0,-1 1 0,1-1 0,-1 0 0,0 1 0,1-1 0,-1 1 0,1-1 0,-1 0 0,0 1 0,1-1 0,-1 1 0,0-1 0,0 1 0,1 0 0,-1-1 0,0 1 0,0-1 0,0 1 0,0-1 0,0 1 0,0-1 0,0 1 0,0 0 0,0 0 0,-22 55 0,22-55 0,0-1 0,0 1 0,0-1 0,0 1 0,0-1 0,-1 1 0,1-1 0,0 1 0,0-1 0,0 1 0,1-1 0,-1 1 0,0-1 0,0 1 0,0-1 0,0 1 0,0-1 0,1 1 0,-1-1 0,0 0 0,0 1 0,1-1 0,-1 1 0,0-1 0,1 1 0,-1-1 0,0 0 0,1 1 0,0-1 0,16 1 0,23-14 0,-36 11 0,16-7 0,28-10 0,-46 18 0,0 0 0,1 1 0,-1-1 0,0 1 0,0 0 0,1 0 0,-1 0 0,0 0 0,1 0 0,-1 0 0,0 1 0,1-1 0,-1 1 0,0-1 0,0 1 0,0 0 0,0 0 0,3 1 0,2 3 0,0-1 0,1 0 0,0 0 0,0-1 0,0 0 0,0-1 0,0 1 0,1-2 0,-1 1 0,0-1 0,15 0 0,8-1 0,59-10 0,-9 1 0,-77 9 22,1 0-220,0 0 0,-1 0 0,1-1-1,0 0 1,-1 0 0,9-3 0,-4 0-6628</inkml:trace>
  <inkml:trace contextRef="#ctx0" brushRef="#br0" timeOffset="4364.44">4556 353 24575,'1'-8'0,"0"0"0,0-1 0,4-13 0,-3 14 0,0 1 0,0-1 0,-1 1 0,0-12 0,-1 19 0,0 0 0,0-1 0,0 1 0,1-1 0,-1 1 0,0-1 0,0 1 0,0 0 0,-1-1 0,1 1 0,0-1 0,0 1 0,0-1 0,0 1 0,0 0 0,0-1 0,-1 1 0,1-1 0,0 1 0,0 0 0,-1-1 0,1 1 0,0 0 0,0-1 0,-1 1 0,1 0 0,0 0 0,-1-1 0,0 1 0,-8 6 0,-9 20 0,16-21 0,0 0 0,0 0 0,0 0 0,1 0 0,0 0 0,0 0 0,0 0 0,0 8 0,1-12 0,0 1 0,0-1 0,1 1 0,-1-1 0,0 0 0,1 1 0,-1-1 0,1 1 0,-1-1 0,1 0 0,0 0 0,0 0 0,-1 1 0,1-1 0,0 0 0,0 0 0,0 0 0,0 0 0,0 0 0,0 0 0,1-1 0,-1 1 0,0 0 0,0 0 0,1-1 0,-1 1 0,0-1 0,1 1 0,-1-1 0,0 0 0,1 1 0,-1-1 0,1 0 0,-1 0 0,1 0 0,1 0 0,4 0 0,0 0 0,0-1 0,0 0 0,0 0 0,0 0 0,0-1 0,0 0 0,-1 0 0,1-1 0,0 0 0,11-7 0,2-3 0,-2-1 0,23-21 0,12-9 0,-51 42 0,0 1 0,0 0 0,0 0 0,1 0 0,-1 0 0,0 0 0,0 0 0,1 0 0,-1 1 0,0-1 0,1 1 0,-1 0 0,0 0 0,1 0 0,-1 0 0,1 0 0,-1 0 0,0 1 0,1-1 0,-1 1 0,0 0 0,0-1 0,1 1 0,-1 0 0,0 0 0,0 1 0,0-1 0,3 3 0,0-2 0,-1 1 0,1-1 0,0 0 0,0 0 0,0-1 0,6 2 0,2-2 0,0 0 0,0 0 0,0-2 0,0 0 0,26-4 0,62-24 0,-74 20 0,0 1 0,1 1 0,38-4 0,140-20 0,-198 29-195,-1 2 0,1-1 0,0 1 0,-1 0 0,1 1 0,9 1 0,6 2-6631</inkml:trace>
  <inkml:trace contextRef="#ctx0" brushRef="#br0" timeOffset="5030.25">4125 1062 24575,'-1'1'0,"-1"0"0,1 1 0,-1-1 0,1 0 0,-1 1 0,1-1 0,0 1 0,-1-1 0,1 1 0,0 0 0,0 0 0,0-1 0,0 4 0,-1-3 0,1 2 0,-1-1 0,0 0 0,1 1 0,-1-1 0,1 1 0,0 0 0,1-1 0,-1 1 0,0 0 0,1-1 0,0 7 0,0-8 0,1 0 0,-1-1 0,1 1 0,0-1 0,-1 1 0,1 0 0,0-1 0,0 0 0,0 1 0,0-1 0,0 0 0,0 1 0,0-1 0,0 0 0,1 0 0,-1 0 0,1 0 0,-1 0 0,0 0 0,1 0 0,-1-1 0,1 1 0,0 0 0,-1-1 0,1 0 0,0 1 0,2-1 0,16 4 0,-1-2 0,36 0 0,-36-2 0,-1 0 0,1 2 0,29 6 0,-47-8 0,0 0 0,0 0 0,0 1 0,0-1 0,0 0 0,0 1 0,0-1 0,0 1 0,0-1 0,0 1 0,0 0 0,0-1 0,-1 1 0,1 0 0,1 1 0,-2-2 0,0 1 0,1-1 0,-1 1 0,0-1 0,0 1 0,0-1 0,0 1 0,0 0 0,0-1 0,0 1 0,0-1 0,0 1 0,0-1 0,0 1 0,0-1 0,0 1 0,0-1 0,0 1 0,-1-1 0,1 1 0,0 0 0,-2 1 0,1 0 0,-1 0 0,0 0 0,1 0 0,-1 0 0,0-1 0,0 1 0,0-1 0,0 1 0,0-1 0,-4 2 0,-8 3 0,-1 0 0,0-1 0,0-1 0,0 0 0,-1-1 0,1-1 0,-1 0 0,1-1 0,-1-1 0,0-1 0,1 0 0,-25-5 0,39 6-36,0 0 0,1 0 0,-1 0 1,0 0-1,1 0 0,-1-1 0,0 1 0,1 0 0,-1 0 0,0-1 0,1 1 0,-1 0 0,1-1 0,-1 1 0,0-1 0,1 1 0,-1-1 1,1 1-1,-1-1 0,1 1 0,-1-1 0,1 1 0,0-1 0,-1 0 0,1 1 0,0-1 0,0 0 0,-1 1 0,1-1 0,0 0 0,0 1 1,0-1-1,0 0 0,0 0 0,0 1 0,0-1 0,0-1 0,5-11-6790</inkml:trace>
  <inkml:trace contextRef="#ctx0" brushRef="#br0" timeOffset="5885.39">4535 1114 24575,'-7'-2'0,"-1"0"0,0 0 0,0 1 0,0 0 0,0 0 0,0 1 0,0 0 0,0 0 0,-9 2 0,-2 0 0,16-2 0,-7 0 0,0 1 0,0 0 0,-15 4 0,23-5 0,0 1 0,0 0 0,1-1 0,-1 1 0,0 0 0,1 0 0,-1 0 0,0 0 0,1 0 0,-1 0 0,-1 3 0,2-3 0,1 0 0,-1 0 0,1-1 0,-1 1 0,1 0 0,0 0 0,0 0 0,-1 0 0,1 0 0,0 0 0,0-1 0,0 1 0,0 0 0,0 0 0,0 0 0,0 0 0,0 0 0,1 0 0,-1 0 0,0 0 0,0-1 0,1 1 0,-1 0 0,1 0 0,0 1 0,1 1 0,0 0 0,0-1 0,1 1 0,-1-1 0,1 1 0,-1-1 0,1 0 0,0 0 0,0 0 0,0 0 0,0-1 0,0 1 0,1-1 0,-1 0 0,0 0 0,1 0 0,-1 0 0,1 0 0,-1-1 0,6 1 0,-3-1 0,-1 0 0,0 0 0,0 0 0,0-1 0,0 1 0,0-1 0,0 0 0,0-1 0,0 1 0,-1-1 0,1 0 0,0 0 0,7-5 0,-1-3 0,0-1 0,-1 0 0,10-13 0,-13 15 0,1-1 0,0 1 0,1 0 0,18-14 0,-23 21 0,0-1 0,0 1 0,0 0 0,0 1 0,0-1 0,0 1 0,0 0 0,1 0 0,-1 0 0,0 0 0,1 1 0,-1 0 0,1 0 0,-1 0 0,0 0 0,1 1 0,-1 0 0,5 1 0,0 1 0,0 0 0,-1 1 0,1 0 0,-1 1 0,0 0 0,0 0 0,-1 1 0,0 0 0,0 0 0,0 0 0,0 1 0,7 10 0,-11-13 0,-1 0 0,1 0 0,-1 0 0,0 0 0,0 1 0,0-1 0,0 1 0,-1 0 0,1-1 0,-1 1 0,0 7 0,-1-9 0,0 0 0,0 0 0,-1 1 0,1-1 0,-1 0 0,0 0 0,0 0 0,0 0 0,0 0 0,0 0 0,-1 0 0,1-1 0,-1 1 0,0 0 0,0-1 0,0 1 0,0-1 0,-5 4 0,-2 1 0,10-11 0,16-16 0,5 0 0,-1-1 0,20-27 0,-32 36 0,-1 1 0,0-1 0,-1 0 0,-1-1 0,0 0 0,7-22 0,-8 8 0,-5 27 0,1-1 0,-1 1 0,0-1 0,0 0 0,0 1 0,0-1 0,0 0 0,0 1 0,0-1 0,0 1 0,0-1 0,0 0 0,0 1 0,0-1 0,0 0 0,0 1 0,0-1 0,-1 1 0,1-1 0,0 0 0,0 1 0,-1-1 0,1 1 0,0-1 0,-1 1 0,1-1 0,-1 1 0,1-1 0,-1 1 0,1-1 0,-1 1 0,1 0 0,-1-1 0,0 2 0,0 0 0,0 0 0,0-1 0,1 1 0,-1 0 0,0 0 0,1 1 0,-1-1 0,1 0 0,-1 0 0,1 0 0,0 0 0,-1 0 0,1 0 0,0 1 0,0-1 0,0 0 0,0 0 0,0 0 0,0 3 0,0-3 0,0 10 31,0 0 0,1 0 0,0-1 0,1 1 0,1-1 0,-1 1 0,1-1 0,1 0 1,0 0-1,9 17 0,-3-12-316,-1 1 1,2-1-1,0-1 1,1 0-1,20 18 1,1-4-6542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9:41:18.07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09 255 24575,'5'6'0,"0"0"0,0 1 0,-1 0 0,0 0 0,0 0 0,-1 1 0,5 14 0,13 60 0,-15-52 0,61 310 0,-57-300 0,-2 1 0,5 64 0,-13-104 6,-2 22 328,2-23-377,0 1 1,0-1-1,0 0 1,0 1-1,0-1 0,0 1 1,-1-1-1,1 1 0,0-1 1,0 0-1,0 1 0,-1-1 1,1 1-1,0-1 1,0 0-1,-1 1 0,1-1 1,0 0-1,-1 1 0,1-1 1,0 0-1,-1 0 1,1 1-1,0-1 0,-1 0 1,1 0-1,-1 0 0,1 0 1,-1 1-1,1-1 1,0 0-1,-1 0 0,1 0 1,-1 0-1,1 0 0,-1 0 1,1 0-1,-1 0 1,0 0-1,-13-8-6783</inkml:trace>
  <inkml:trace contextRef="#ctx0" brushRef="#br0" timeOffset="552.78">11 333 24575,'-3'-9'0,"1"0"0,0 0 0,0-1 0,1 1 0,0 0 0,1 0 0,0-1 0,1 1 0,1-12 0,-1 13 0,0-1 0,0 1 0,1 0 0,0 0 0,0 0 0,1 0 0,0 0 0,1 1 0,-1-1 0,1 1 0,1 0 0,-1 0 0,1 0 0,1 1 0,-1 0 0,1 0 0,0 0 0,0 0 0,1 1 0,0 0 0,0 1 0,0-1 0,0 2 0,1-1 0,-1 1 0,1 0 0,0 0 0,0 1 0,11-2 0,-8 2 0,0 1 0,1 1 0,-1 0 0,0 0 0,1 1 0,-1 1 0,0 0 0,0 0 0,0 1 0,0 1 0,0 0 0,-1 0 0,1 1 0,-1 0 0,0 1 0,-1 0 0,1 1 0,-1 0 0,8 8 0,-9-8 0,-1 1 0,0-1 0,-1 1 0,1 1 0,-2-1 0,1 1 0,-1 0 0,0 0 0,-1 1 0,0-1 0,-1 1 0,0 0 0,-1 0 0,1 0 0,-2 0 0,0 1 0,0-1 0,-1 0 0,0 1 0,0-1 0,-3 12 0,1-14 0,0-1 0,-1 1 0,1-1 0,-2 0 0,1 0 0,-1 0 0,0-1 0,0 1 0,-1-1 0,1 0 0,-1 0 0,-1-1 0,1 1 0,-1-1 0,0 0 0,-10 6 0,6-5 0,-1 0 0,1-1 0,-1 0 0,0-1 0,0 0 0,0-1 0,0 0 0,-1 0 0,1-2 0,-17 2 0,24-3 29,-1 0-1,0-1 1,1 1-1,-1-1 0,0 0 1,1 0-1,-1-1 1,1 1-1,-1-1 1,1 0-1,-5-3 1,7 4-104,0 0 1,0-1 0,0 1 0,1-1 0,-1 1-1,0-1 1,1 0 0,-1 0 0,1 0 0,-1 0-1,1 0 1,0 0 0,0 0 0,0 0 0,0 0-1,0 0 1,0-1 0,1 1 0,-1 0 0,1-1-1,-1 1 1,1-5 0,1-7-6752</inkml:trace>
  <inkml:trace contextRef="#ctx0" brushRef="#br0" timeOffset="1429.18">828 258 24575,'19'105'0,"18"123"0,-33-188 0,-2 0 0,-1 0 0,-8 66 0,7-106 0,-1 7 0,0 0 0,0-1 0,-1 1 0,1-1 0,-5 10 0,6-16 0,0 0 0,0 1 0,0-1 0,-1 0 0,1 0 0,0 1 0,0-1 0,-1 0 0,1 1 0,0-1 0,0 0 0,-1 0 0,1 1 0,0-1 0,-1 0 0,1 0 0,0 0 0,-1 1 0,1-1 0,0 0 0,-1 0 0,1 0 0,0 0 0,-1 0 0,1 0 0,0 0 0,-1 0 0,1 0 0,0 0 0,-1 0 0,1 0 0,-1 0 0,1 0 0,0 0 0,-1 0 0,1 0 0,0-1 0,-1 1 0,1 0 0,0 0 0,-1 0 0,1 0 0,0-1 0,0 1 0,-1 0 0,1 0 0,0-1 0,0 1 0,-1 0 0,1-1 0,0 1 0,0 0 0,0-1 0,-1 1 0,1 0 0,0-1 0,0 1 0,0-1 0,-12-21 0,2-6 0,1-1 0,1 0 0,1 0 0,-4-57 0,4-123 0,8 173 0,6-59 0,-5 85 0,0 0 0,0 1 0,0-1 0,1 1 0,1-1 0,0 1 0,0 0 0,1 1 0,0-1 0,0 1 0,8-9 0,-10 13 0,0 1 0,0 0 0,1 0 0,0 0 0,-1 1 0,1 0 0,0-1 0,0 1 0,0 0 0,1 1 0,-1-1 0,0 1 0,1 0 0,7-1 0,-5 1 0,0 1 0,0 0 0,0 0 0,1 1 0,-1 0 0,0 1 0,0-1 0,11 5 0,-4 0 0,0 1 0,0 0 0,0 1 0,-1 0 0,0 1 0,0 1 0,20 20 0,-19-14 0,0 1 0,-2 0 0,0 1 0,-1 0 0,0 1 0,-2 0 0,0 0 0,-1 1 0,8 36 0,-11-36 0,-1 0 0,-1 0 0,-1 0 0,0 0 0,-2 1 0,0-1 0,-2 0 0,0 0 0,-1 0 0,-8 27 0,8-37 0,-1 0 0,0-1 0,-1 1 0,0-1 0,0 0 0,-1 0 0,-1-1 0,1 0 0,-1 0 0,0 0 0,-1-1 0,0 0 0,0-1 0,0 1 0,-1-2 0,0 1 0,0-1 0,-1 0 0,1-1 0,-1 0 0,0-1 0,0 0 0,0-1 0,0 0 0,-1 0 0,1-1 0,-1 0 0,1-1 0,-1 0 0,1-1 0,0 0 0,-1-1 0,1 0 0,-20-6 0,24 6-97,0-1-1,0 1 1,0-1-1,0 0 1,0-1-1,0 1 1,1-1-1,0 0 1,0-1-1,0 1 1,0-1-1,1 0 0,-8-11 1,-1-10-6729</inkml:trace>
  <inkml:trace contextRef="#ctx0" brushRef="#br0" timeOffset="1914.6">1788 299 24575,'1'16'0,"0"-1"0,2 0 0,6 23 0,-1-5 0,5 40 0,9 131 0,-21-156 0,-1-1 0,-3 1 0,-17 87 0,19-129 0,-7 23 0,8-28 0,0 1 0,-1-1 0,1 0 0,-1 1 0,0-1 0,1 0 0,-1 0 0,0 1 0,0-1 0,0 0 0,0 0 0,0 0 0,0 0 0,0 0 0,0 0 0,-2 1 0,-4-5-1365,0-4-5461</inkml:trace>
  <inkml:trace contextRef="#ctx0" brushRef="#br0" timeOffset="2397.48">1667 255 24575,'2'-5'0,"1"1"0,-1-1 0,1 1 0,0 0 0,0 0 0,0 0 0,1 1 0,-1-1 0,1 1 0,0 0 0,0 0 0,0 0 0,0 0 0,0 1 0,1 0 0,9-4 0,-8 4 0,1 1 0,0 0 0,0 0 0,1 0 0,-1 1 0,0 0 0,0 0 0,0 1 0,0 0 0,14 4 0,-10-2 0,-1 0 0,1 1 0,-1 1 0,0 0 0,0 0 0,0 1 0,-1 0 0,0 1 0,0 0 0,-1 0 0,1 1 0,-2 0 0,1 0 0,11 18 0,-18-25 0,0 1 0,0 0 0,0 0 0,0-1 0,-1 1 0,1 0 0,-1 0 0,1 0 0,-1 0 0,0 0 0,0 0 0,1 0 0,-1 0 0,-1 0 0,1 0 0,0 0 0,0 0 0,-1 0 0,1-1 0,-2 3 0,1-1 0,-1 0 0,0 0 0,0-1 0,0 1 0,0-1 0,0 1 0,0-1 0,-1 0 0,1 0 0,-1 0 0,-2 2 0,-8 3 0,-1 0 0,1-1 0,-1 0 0,-16 3 0,27-8 0,-1 0 0,-63 17 0,62-17 0,0-1 0,0 1 0,0-1 0,0 0 0,0 0 0,0 0 0,1-1 0,-1 0 0,0 0 0,0 0 0,-7-3 0,11 4-65,0-1 0,-1 0 0,1 1 0,0-1 0,0 0 0,0 0 0,0 1 0,1-1 0,-1 0 0,0 0 0,0 0 0,0 0 0,1 0 0,-1 0 0,0-1 0,1 1 0,-1 0 0,1 0 0,0 0 0,-1-2 0,0-10-6761</inkml:trace>
  <inkml:trace contextRef="#ctx0" brushRef="#br0" timeOffset="2832.13">2010 255 24575,'1'0'0,"9"1"0,10 4 0,9 3 0,9 2 0,6-2 0,2-2 0,7-6 0,-5-3-8191</inkml:trace>
  <inkml:trace contextRef="#ctx0" brushRef="#br0" timeOffset="2833.13">2496 0 24575,'1'8'0,"6"11"0,4 11 0,4 7 0,4 7 0,2 13 0,-3-4-8191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9:41:13.656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88 292 24575,'11'210'0,"0"-30"0,-9-133 0,0-29 0,-1-1 0,-1 1 0,-3 27 0,3-45 0,0 0 0,0 0 0,0 0 0,0 0 0,0 0 0,0 0 0,0 0 0,0 0 0,0 0 0,0 0 0,0 0 0,0 0 0,0 0 0,0 0 0,0-1 0,0 1 0,0 0 0,0 0 0,0 0 0,0 0 0,0 0 0,0 0 0,0 0 0,-1 0 0,1 0 0,0 0 0,0 0 0,0 0 0,0 0 0,0 0 0,0 0 0,0 0 0,0 0 0,0 0 0,0 0 0,0 0 0,0 0 0,0 0 0,0 0 0,-1 0 0,1 0 0,0 0 0,0 0 0,0 0 0,0 0 0,0 0 0,0 0 0,0 0 0,0 1 0,0-1 0,0 0 0,0 0 0,0 0 0,0 0 0,0 0 0,0 0 0,0 0 0,0 0 0,0 0 0,-5-11 0,-2-14 0,-1-61 0,4-157 0,6 145 0,7-64 0,-7 142 0,1 1 0,2 0 0,0 1 0,1-1 0,0 1 0,13-23 0,-18 38 0,1 0 0,0-1 0,0 1 0,0 0 0,0 1 0,0-1 0,1 0 0,-1 1 0,1-1 0,0 1 0,0 0 0,0 0 0,0 0 0,0 0 0,0 0 0,0 1 0,1 0 0,-1-1 0,5 0 0,-3 2 0,0 0 0,-1 0 0,1 0 0,-1 0 0,1 1 0,-1 0 0,1 0 0,-1 0 0,0 0 0,1 1 0,-1-1 0,0 1 0,0 0 0,7 5 0,9 8-717,0 0 1,-1 1-1,-1 1 0,0 0 0,-1 2 0,-2 0 1,26 39-1,78 164-7829,-75-133 7246,9 21 1134,-38-73 2126,10 40 0,-19-51-375,-7-15 193,1-10-1741,-1-1 0,1 0 0,0 0 0,0 0 0,0 1 0,0-1 0,-1 0 0,1 0 0,0 0 0,0 0 0,0 0 0,0 0 0,-1 1 0,1-1 0,0 0 1,0 0-1,-1 0 0,1 0 0,0 0 0,0 0 0,0 0 0,-1 0 0,1 0 0,0 0 0,0 0 0,-1 0 0,1 0 0,0 0 0,0 0 0,0 0 0,-1 0 0,1 0 0,0-1 0,0 1 0,0 0 0,-1 0 1,1 0-1,0 0 0,-12-8-1210</inkml:trace>
  <inkml:trace contextRef="#ctx0" brushRef="#br0" timeOffset="416.86">1 370 24575,'2'0'0,"8"3"0,12 2 0,9 0 0,9-1 0,6 1 0,2-1 0,2-1 0,0 1 0,1 0 0,2-1 0,-4 1 0,-7-7 0,-11-4-8191</inkml:trace>
  <inkml:trace contextRef="#ctx0" brushRef="#br0" timeOffset="837.94">861 392 24575,'10'6'0,"12"3"0,10 4 0,7 2 0,6 0 0,3 0 0,3 0 0,2 1 0,-12-6 0,-12-3-8191</inkml:trace>
  <inkml:trace contextRef="#ctx0" brushRef="#br0" timeOffset="1269.99">916 545 24575,'3'4'0,"6"3"0,8 0 0,11 1 0,10 1 0,8 1 0,6 1 0,-1-2 0,-3-3 0,-10-1-8191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8:41:53.03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46 204 24575,'7'201'0,"0"-26"0,15 334 0,-19-470-682,13 53-1,-9-66-6144</inkml:trace>
  <inkml:trace contextRef="#ctx0" brushRef="#br0" timeOffset="659.62">0 235 24575,'4'-10'0,"1"0"0,0 0 0,0 1 0,1 0 0,0 0 0,0 0 0,1 1 0,10-10 0,-1 2 0,1 2 0,35-24 0,-34 27 0,1 1 0,0 1 0,0 0 0,1 1 0,0 2 0,1 0 0,-1 1 0,1 1 0,0 1 0,0 0 0,1 2 0,39 2 0,-45 1 0,-1-1 0,0 2 0,0 0 0,0 1 0,-1 0 0,1 1 0,-1 1 0,0 0 0,0 1 0,-1 0 0,0 1 0,0 1 0,-1 0 0,0 1 0,-1 0 0,0 1 0,0 0 0,13 19 0,-19-22 0,0 0 0,-1 0 0,0 0 0,0 0 0,-1 1 0,0 0 0,-1-1 0,0 1 0,0 0 0,-1 0 0,0 0 0,0 0 0,-2 11 0,1-14 0,-1-1 0,0 1 0,0 0 0,0-1 0,-1 1 0,0-1 0,0 1 0,0-1 0,-1 0 0,0 0 0,0 0 0,0 0 0,-1 0 0,1-1 0,-1 1 0,0-1 0,-1 0 0,1 0 0,-1-1 0,1 1 0,-8 3 0,-2 0 0,-1-1 0,0 0 0,1-1 0,-2-1 0,-24 4 0,-81 4 0,108-11 0,-15 1-101,-124 5 335,124-7-609,0-1 1,0-2-1,-36-7 1,16-3-6453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9:44:08.447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5 661 24575,'-2'-2'0,"1"0"0,-1 0 0,1-1 0,-1 1 0,1-1 0,0 1 0,0-1 0,0 1 0,1-1 0,-1 1 0,0-1 0,1 0 0,0 1 0,0-1 0,-1 0 0,2-5 0,7-46 0,-6 48 0,4-21 0,3 0 0,0 1 0,1 0 0,2 0 0,0 2 0,17-25 0,-28 47 0,0 0 0,0 0 0,0 0 0,1 0 0,-1 0 0,0 1 0,1-1 0,-1 1 0,1-1 0,-1 1 0,1-1 0,0 1 0,0 0 0,-1 0 0,1 0 0,0 0 0,0 0 0,0 0 0,0 0 0,0 1 0,1-1 0,-1 1 0,0 0 0,0-1 0,0 1 0,0 0 0,0 0 0,1 0 0,-1 1 0,0-1 0,0 0 0,0 1 0,0 0 0,0-1 0,0 1 0,0 0 0,0 0 0,0 0 0,3 2 0,1 2 0,0-1 0,0 1 0,-1 1 0,0-1 0,0 1 0,0 0 0,0 0 0,-1 0 0,0 1 0,3 6 0,0 2 0,-2-1 0,1 1 0,-2 0 0,0 0 0,-1 1 0,0-1 0,-2 1 0,1-1 0,-2 1 0,0 0 0,-1 0 0,-1-1 0,0 1 0,-5 15 0,7-30 0,0-1 0,0 1 0,0-1 0,0 1 0,0-1 0,0 1 0,0 0 0,0-1 0,0 1 0,-1-1 0,1 1 0,0-1 0,-1 1 0,1-1 0,0 0 0,0 1 0,-1-1 0,1 1 0,-1-1 0,1 0 0,0 1 0,-1-1 0,1 0 0,-1 1 0,1-1 0,-1 0 0,0 1 0,-5-14 0,2-27 0,5 24 0,0-1 0,0 1 0,2 0 0,0-1 0,1 1 0,0 0 0,2 1 0,0-1 0,0 1 0,1 1 0,1-1 0,1 1 0,0 0 0,1 1 0,0 0 0,21-20 0,-28 31 0,-1 0 0,0 0 0,0 0 0,1 0 0,-1 1 0,1-1 0,-1 1 0,1 0 0,-1 0 0,1 0 0,0 0 0,0 0 0,0 0 0,0 1 0,-1 0 0,7-1 0,-6 2 0,-1-1 0,1 1 0,-1 0 0,1 0 0,-1 0 0,0 0 0,1 1 0,-1-1 0,0 1 0,0-1 0,0 1 0,0 0 0,0 0 0,0-1 0,-1 2 0,1-1 0,-1 0 0,3 4 0,3 7 0,-1 1 0,-1 0 0,0 0 0,0 0 0,3 23 0,-4-18 0,-2-1 0,2 20 0,-2-52 0,0-1 0,2 1 0,0 1 0,0-1 0,1 0 0,13-23 0,-14 31 0,0-1 0,0 1 0,0 0 0,1 0 0,0 1 0,0-1 0,0 1 0,0 0 0,1 1 0,0-1 0,0 1 0,1 0 0,-1 0 0,1 1 0,7-3 0,-12 5 0,-1 1 0,1 0 0,0 0 0,-1 0 0,1-1 0,-1 1 0,1 1 0,-1-1 0,1 0 0,-1 0 0,1 1 0,0-1 0,-1 0 0,0 1 0,1 0 0,-1-1 0,1 1 0,-1 0 0,0 0 0,1-1 0,-1 1 0,0 0 0,0 0 0,0 1 0,0-1 0,0 0 0,0 0 0,0 0 0,0 1 0,0-1 0,0 0 0,-1 1 0,1-1 0,-1 1 0,1 2 0,3 6 0,-1 0 0,0 1 0,2 20 0,-4-25 0,4 48 241,-4-33-642,2-1-1,0 1 1,9 30-1,-5-33-6424</inkml:trace>
  <inkml:trace contextRef="#ctx0" brushRef="#br0" timeOffset="548.26">1031 486 24575,'-33'-6'0,"2"-1"0,20 7 0,0 1 0,0 0 0,0 0 0,0 1 0,-21 7 0,26-8 0,0 1 0,1 1 0,0-1 0,-1 1 0,1-1 0,0 2 0,0-1 0,0 0 0,1 1 0,-1 0 0,1 0 0,-7 8 0,10-11 0,1 0 0,-1 0 0,0 0 0,1 1 0,-1-1 0,0 0 0,1 0 0,-1 0 0,1 1 0,0-1 0,-1 0 0,1 1 0,0-1 0,0 0 0,0 1 0,0-1 0,0 0 0,0 0 0,0 1 0,1-1 0,-1 0 0,0 1 0,1-1 0,-1 0 0,1 2 0,1-1 0,-1-1 0,1 1 0,0 0 0,0 0 0,-1-1 0,1 1 0,0-1 0,0 0 0,0 1 0,1-1 0,-1 0 0,4 1 0,3 1 0,1 0 0,0-1 0,-1 0 0,1-1 0,15 1 0,-7-3 0,0-1 0,0 0 0,32-10 0,-18 4 0,-30 7 0,0 1 0,0 0 0,0 0 0,0 0 0,0 0 0,0 0 0,0 0 0,0 1 0,0-1 0,0 0 0,0 1 0,0 0 0,0-1 0,0 1 0,-1 0 0,1 0 0,0 0 0,3 3 0,1 1 0,0 1 0,0 1 0,7 8 0,11 11 0,-14-18-195,0-1 0,1 0 0,0 0 0,0-1 0,1-1 0,23 9 0,-5-6-6631</inkml:trace>
  <inkml:trace contextRef="#ctx0" brushRef="#br0" timeOffset="1001.96">1529 190 24575,'-2'0'0,"-3"0"0,-7 5 0,-4 5 0,-3 9 0,0 11 0,3 8 0,4 6 0,6 1 0,7-1 0,4 2 0,3-3 0,8-2 0,5-5 0,-1-10-8191</inkml:trace>
  <inkml:trace contextRef="#ctx0" brushRef="#br0" timeOffset="1637.85">1971 374 24575,'-1'1'0,"0"-1"0,1 1 0,-1-1 0,1 1 0,-1-1 0,1 0 0,-1 1 0,1 0 0,-1-1 0,1 1 0,0-1 0,-1 1 0,1 0 0,0-1 0,-1 1 0,1-1 0,0 1 0,0 0 0,0-1 0,-1 1 0,1 1 0,-4 20 0,3-17 0,-49 232 0,50-235 0,-4 30 0,4-32 0,0 1 0,0-1 0,0 0 0,0 1 0,0-1 0,0 1 0,0-1 0,0 1 0,0-1 0,1 0 0,-1 1 0,0-1 0,0 1 0,0-1 0,0 0 0,1 1 0,-1-1 0,0 0 0,0 1 0,1-1 0,-1 0 0,0 1 0,0-1 0,1 0 0,-1 1 0,0-1 0,1 0 0,-1 0 0,1 0 0,-1 1 0,0-1 0,1 0 0,-1 0 0,1 0 0,-1 0 0,0 0 0,1 0 0,-1 0 0,1 0 0,-1 0 0,0 0 0,1 0 0,-1 0 0,1 0 0,-1 0 0,1 0 0,-1 0 0,0 0 0,1 0 0,-1-1 0,1 1 0,-1 0 0,0 0 0,1 0 0,-1-1 0,0 1 0,1 0 0,-1 0 0,0-1 0,0 1 0,1 0 0,-1-1 0,13-10 0,0 0 0,-1-1 0,-1 0 0,0-1 0,19-28 0,-17 22 0,1 0 0,24-24 0,-37 42 0,0 0 0,0 0 0,0 1 0,0-1 0,0 0 0,0 0 0,0 1 0,0-1 0,0 0 0,0 1 0,0-1 0,1 1 0,-1 0 0,0-1 0,0 1 0,1 0 0,1 0 0,-2 0 0,0 0 0,-1 0 0,1 1 0,0-1 0,0 0 0,0 1 0,-1-1 0,1 1 0,0-1 0,-1 1 0,1-1 0,0 1 0,-1-1 0,1 1 0,-1 0 0,1-1 0,-1 1 0,1 0 0,-1 0 0,1 0 0,1 6 0,1 0 0,-1 0 0,0-1 0,-1 1 0,1 8 0,0-4 0,7 45-1365,-4-27-5461</inkml:trace>
  <inkml:trace contextRef="#ctx0" brushRef="#br0" timeOffset="2014.49">2280 596 24575,'2'10'0,"4"10"0,3 5 0,2 3 0,-1-2 0,0-1 0,-2-5-8191</inkml:trace>
  <inkml:trace contextRef="#ctx0" brushRef="#br0" timeOffset="2431.74">2324 430 24575</inkml:trace>
  <inkml:trace contextRef="#ctx0" brushRef="#br0" timeOffset="2851.16">2455 243 24575,'8'7'0,"7"11"0,8 11 0,5 8 0,0 5 0,-2 4 0,-4 3 0,-5 0 0,-5 2 0,-4-1 0,-6-1 0,-5-5 0,-2-6 0,0-10-8191</inkml:trace>
  <inkml:trace contextRef="#ctx0" brushRef="#br0" timeOffset="3319.38">2865 474 24575,'2'-2'0,"8"-2"0,12-3 0,9 0 0,9 1 0,6 2 0,3 2 0,4 2 0,-8 2-8191</inkml:trace>
  <inkml:trace contextRef="#ctx0" brushRef="#br0" timeOffset="3320.38">2942 595 24575,'10'2'0,"10"1"0,9-1 0,8 0 0,4-1 0,5 0 0,8-1 0,-5 1-8191</inkml:trace>
  <inkml:trace contextRef="#ctx0" brushRef="#br0" timeOffset="4304.22">3649 707 24575,'1'-6'0,"0"0"0,0 0 0,0 1 0,1-1 0,0 1 0,0-1 0,3-5 0,2-7 0,1-2 0,6-22 0,3 2 0,27-51 0,-39 82 0,0-1 0,2 1 0,-1 0 0,1 1 0,0-1 0,1 1 0,0 1 0,0-1 0,0 1 0,1 1 0,0 0 0,1 0 0,-1 1 0,18-7 0,-22 10 0,-1 1 0,1-1 0,0 1 0,0 1 0,0-1 0,0 1 0,0 0 0,1 0 0,-1 0 0,0 1 0,0 0 0,0 0 0,-1 0 0,1 0 0,8 5 0,-6-3 0,-1 1 0,0 0 0,0 0 0,-1 0 0,1 1 0,-1 0 0,0 0 0,0 0 0,-1 1 0,6 7 0,-3-1 0,0 1 0,-1-1 0,0 1 0,0 1 0,-2-1 0,0 1 0,0 0 0,-1 0 0,-1 0 0,1 26 0,-2-30 0,-1 1 0,-1-1 0,0 1 0,0-1 0,-1 0 0,0 1 0,-1-1 0,0 0 0,-1 0 0,-9 17 0,13-26 0,-1 0 0,1 0 0,-1 0 0,1-1 0,-1 1 0,1 0 0,-1 0 0,0-1 0,1 1 0,-1-1 0,0 1 0,1 0 0,-1-1 0,0 1 0,0-1 0,1 1 0,-1-1 0,0 0 0,0 1 0,0-1 0,0 0 0,0 0 0,0 0 0,1 1 0,-2-1 0,1-1 0,0 1 0,0-1 0,0 0 0,1 1 0,-1-1 0,0 0 0,1 1 0,-1-1 0,1 0 0,-1 0 0,1 1 0,-1-1 0,1 0 0,-1 0 0,1 0 0,0 0 0,-1 0 0,1 0 0,0-1 0,-2-7 0,1 0 0,0 0 0,0-16 0,2 5 0,0-1 0,2 0 0,1 1 0,1 0 0,0 0 0,1 0 0,13-27 0,-14 38 0,0 0 0,0 0 0,1 0 0,0 1 0,1 0 0,0 0 0,11-10 0,-13 14 0,0 0 0,0 1 0,0-1 0,1 1 0,0 0 0,0 1 0,0-1 0,0 1 0,0 0 0,0 0 0,0 1 0,13-1 0,-15 2 0,1-1 0,-1 2 0,1-1 0,-1 0 0,1 1 0,-1 0 0,0 0 0,1 0 0,-1 1 0,0-1 0,0 1 0,0 0 0,0 0 0,0 0 0,0 1 0,0-1 0,-1 1 0,0 0 0,1 0 0,-1 1 0,0-1 0,0 0 0,-1 1 0,1 0 0,-1 0 0,0 0 0,0 0 0,0 0 0,0 0 0,-1 0 0,1 0 0,0 9 0,0-5 0,-1 0 0,0 1 0,0-1 0,-1 1 0,0-1 0,0 1 0,-1-1 0,0 1 0,-1-1 0,0 1 0,0-1 0,-1 0 0,0 0 0,0 0 0,-1 0 0,-6 10 0,0-9 0,3-10 0,7 0 0,-1 0 0,1-1 0,-1 1 0,1 0 0,-1 0 0,1 0 0,0-1 0,0 1 0,-1 0 0,1-1 0,0 1 0,0 0 0,0 0 0,0-1 0,1 0 0,1-8 0,0 0 0,1 0 0,0 1 0,1-1 0,0 1 0,0 0 0,1 0 0,0 0 0,1 1 0,12-15 0,-9 13 0,1-1 0,0 2 0,1-1 0,-1 1 0,2 1 0,-1 0 0,19-8 0,-29 14 0,1 1 0,0 0 0,0 1 0,0-1 0,0 0 0,0 0 0,0 1 0,0-1 0,0 1 0,0 0 0,0-1 0,0 1 0,0 0 0,0 0 0,1 1 0,-1-1 0,0 0 0,0 1 0,0-1 0,0 1 0,0-1 0,0 1 0,2 1 0,-2 0 0,0 1 0,0-1 0,0 0 0,-1 0 0,1 1 0,0-1 0,-1 0 0,0 1 0,0 0 0,0-1 0,0 1 0,0 0 0,0-1 0,-1 1 0,1 0 0,-1 4 0,3 17 101,-1-4-467,1 0-1,0-1 0,10 31 1,-3-26-6460</inkml:trace>
  <inkml:trace contextRef="#ctx0" brushRef="#br0" timeOffset="5131.62">4864 486 24575,'-29'-6'0,"25"5"0,0 0 0,0 0 0,0 0 0,-1 1 0,1-1 0,-7 1 0,5 1 0,-1 0 0,0 0 0,1 1 0,-1 0 0,1 0 0,-1 0 0,1 1 0,-11 6 0,15-7 0,0-1 0,0 0 0,0 1 0,0 0 0,0-1 0,0 1 0,0 0 0,1 0 0,-1 0 0,1 0 0,-1 0 0,1 0 0,0 0 0,0 0 0,0 1 0,0-1 0,0 1 0,1-1 0,-1 0 0,1 1 0,-1-1 0,1 1 0,0-1 0,0 1 0,0-1 0,0 1 0,1 2 0,0-3 0,0 1 0,0-1 0,0 0 0,0 0 0,1-1 0,-1 1 0,0 0 0,1 0 0,-1-1 0,1 1 0,0 0 0,0-1 0,0 0 0,0 1 0,0-1 0,0 0 0,0 0 0,0 0 0,0 0 0,0-1 0,0 1 0,1-1 0,3 1 0,1 1 0,-1-1 0,0-1 0,1 1 0,-1-1 0,0 0 0,1-1 0,10-1 0,-13 0 0,1 1 0,-1-1 0,0 1 0,0-1 0,0 0 0,0-1 0,0 1 0,0-1 0,-1 0 0,0 0 0,5-5 0,1-1 0,-2-2 0,11-17 0,-10 16 0,-8 12 0,0-1 0,1 0 0,-1 0 0,1 0 0,-1 0 0,1 1 0,-1-1 0,1 0 0,-1 0 0,1 1 0,0-1 0,-1 1 0,1-1 0,0 0 0,0 1 0,0-1 0,-1 1 0,1 0 0,0-1 0,0 1 0,0 0 0,0-1 0,0 1 0,0 0 0,0 0 0,1 0 0,-1 0 0,0 1 0,0-1 0,0 1 0,0 0 0,0 0 0,0-1 0,0 1 0,0 0 0,-1 0 0,1 0 0,0 0 0,0 0 0,-1 0 0,1 0 0,-1 0 0,1 0 0,0 2 0,4 9 0,-1 0 0,4 25 0,-6-30 0,9 43 0,-2 0 0,-3 1 0,-2 0 0,-2 0 0,-5 64 0,1-99 0,-1 1 0,-1-1 0,0 0 0,-1-1 0,0 1 0,-13 24 0,15-35 0,0 0 0,-1 0 0,1 0 0,-1 0 0,0-1 0,0 0 0,-1 1 0,1-1 0,-9 5 0,10-7 0,0-1 0,-1 1 0,1-1 0,0 1 0,-1-1 0,0 0 0,1-1 0,-1 1 0,1 0 0,-1-1 0,0 0 0,1 0 0,-1 0 0,0-1 0,1 1 0,-8-2 0,7 0 0,-1 0 0,1 0 0,0 0 0,0 0 0,0-1 0,0 0 0,1 1 0,-1-1 0,1-1 0,0 1 0,0 0 0,0-1 0,0 1 0,0-1 0,1 0 0,0 0 0,-4-8 0,0-2 0,1 0 0,0-1 0,1 1 0,-2-19 0,4 22 0,0-1 0,1 1 0,1-1 0,0 1 0,1-1 0,0 1 0,1-1 0,0 1 0,4-11 0,-4 15 0,1 0 0,0 0 0,0 0 0,1 1 0,0-1 0,0 1 0,0 0 0,1 1 0,0-1 0,0 1 0,0 0 0,1 0 0,-1 0 0,1 1 0,8-5 0,9-3 0,1 2 0,31-11 0,-31 14 0,-1-2 0,-1-1 0,25-13 0,-1-10-1365,-5-1-5461</inkml:trace>
  <inkml:trace contextRef="#ctx0" brushRef="#br0" timeOffset="7660.72">5251 122 24575,'-6'8'0,"-3"11"0,-1 13 0,2 9 0,2 6 0,2 4 0,1 1 0,4-1 0,4 1 0,3 0 0,4-1 0,5 0 0,1-4 0,1-9 0,0-11 0,0-6 0,-3-6-8191</inkml:trace>
  <inkml:trace contextRef="#ctx0" brushRef="#br0" timeOffset="8318.17">5713 264 24575,'-15'35'-2952,"1"2"0,-12 54-1,5-20 959,16-53 2366,-4 10 552,1-1-1,1 1 1,-5 45 0,12-72-878,0 0-1,0 0 0,-1 0 1,1 0-1,0 0 1,0 0-1,0 0 1,1 0-1,-1 0 0,0 0 1,0 0-1,0 0 1,1 0-1,-1 0 0,1 0 1,-1 0-1,1 0 1,-1 0-1,1 0 1,-1 0-1,1 0 0,0 0 1,0-1 59,0 1-1,0-1 1,0 0 0,0 0 0,-1 0 0,1 0-1,0 0 1,0 0 0,0 0 0,-1 0 0,1 0 0,0-1-1,0 1 1,0 0 0,-1 0 0,1-1 0,0 1-1,0-1 1,-1 1 0,1 0 0,0-2 0,7-3 753,0-1 0,-1-1 0,9-9 0,-15 15-857,29-36-1,-23 27 0,1 1 0,-1 0 0,1 0 0,1 1 0,0 0 0,14-10 0,-22 17 0,-1 1 0,1-1 0,0 1 0,0 0 0,0-1 0,-1 1 0,1 0 0,0 0 0,0 0 0,0-1 0,0 1 0,0 0 0,-1 0 0,1 0 0,0 1 0,0-1 0,0 0 0,0 0 0,0 0 0,-1 1 0,1-1 0,0 0 0,1 1 0,0 0 0,-1 1 0,1-1 0,-1 1 0,1-1 0,-1 1 0,0-1 0,1 1 0,-1 0 0,2 2 0,1 6 0,0-1 0,0 1 0,2 11 0,-4-16 0,14 56-1365,-11-45-5461</inkml:trace>
  <inkml:trace contextRef="#ctx0" brushRef="#br0" timeOffset="8678.66">6046 673 24575,'0'3'0,"0"6"0,2 5 0,0-1-8191</inkml:trace>
  <inkml:trace contextRef="#ctx0" brushRef="#br0" timeOffset="9108.91">5990 443 24575,'2'-4'0,"1"-1"-8191</inkml:trace>
  <inkml:trace contextRef="#ctx0" brushRef="#br0" timeOffset="9109.91">6200 1 24575,'1'2'0,"0"1"0,0-1 0,0 0 0,0 0 0,0 1 0,1-1 0,-1 0 0,1 0 0,-1 0 0,4 2 0,2 5 0,16 24 0,-2 1 0,-1 1 0,-2 1 0,-2 0 0,-1 1 0,-1 1 0,-2 0 0,-2 1 0,-2 0 0,4 47 0,-7-29-273,-2 1 0,-3-1 0,-2 1 0,-10 59 0,5-76-6553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9:44:06.23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355 152 24575,'0'2'0,"2"4"0,1 5 0,-1 10 0,2 6 0,0 2 0,-1 0 0,0-4 0,-2-4 0,0 3 0,1 4 0,3 1 0,-1-3 0,1-4 0,0-4 0,1-5 0,0-4-8191</inkml:trace>
  <inkml:trace contextRef="#ctx0" brushRef="#br0" timeOffset="782.4">422 10 24575,'-18'-3'0,"1"0"0,-1 1 0,1 1 0,-1 1 0,-33 3 0,40-1 0,0 1 0,-1-1 0,1 2 0,1 0 0,-1 0 0,0 1 0,1 0 0,0 1 0,0 0 0,-9 8 0,5-1 0,0 0 0,1 0 0,0 2 0,1-1 0,1 2 0,0-1 0,1 1 0,1 1 0,0 0 0,1 0 0,1 1 0,1 0 0,-7 33 0,11-39 0,0 1 0,1-1 0,0 1 0,1-1 0,0 1 0,1 0 0,1-1 0,0 1 0,6 17 0,-5-20 0,1-1 0,0 0 0,0 0 0,1-1 0,1 1 0,-1-1 0,1 0 0,0-1 0,1 1 0,0-1 0,0 0 0,1-1 0,9 7 0,-5-5 0,1-1 0,0 0 0,0-1 0,1 0 0,0-1 0,0-1 0,0 0 0,0-1 0,28 3 0,-24-5 0,1-1 0,-1 0 0,1-1 0,-1-2 0,1 0 0,-1 0 0,28-11 0,-30 8 0,0 0 0,0-2 0,-1 0 0,0-1 0,0 0 0,-1-1 0,0-1 0,14-13 0,-18 14 0,-1 0 0,-1 0 0,0-1 0,0 0 0,-1 0 0,0-1 0,-1 0 0,-1 0 0,0-1 0,0 0 0,2-12 0,-5 13 0,0-1 0,-1 1 0,0 0 0,-1 0 0,-1 0 0,0-1 0,0 1 0,-2 0 0,1 0 0,-1 1 0,-1-1 0,0 0 0,-1 1 0,0 0 0,-10-16 0,9 18 0,1 0 0,-2 0 0,0 1 0,0 0 0,0 0 0,-1 1 0,0-1 0,0 2 0,-1-1 0,0 1 0,0 1 0,-1 0 0,1 0 0,-1 0 0,0 1 0,0 1 0,-19-4 0,27 6-97,0 1-1,0 0 1,-1-1-1,1 1 1,0 0-1,0 1 1,0-1-1,0 0 1,0 0-1,0 1 1,0-1-1,0 1 0,-3 1 1,-2 4-6729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9:44:20.889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22 442 24575,'5'-11'0,"1"-1"0,0 1 0,0 1 0,1-1 0,1 1 0,0 0 0,0 0 0,1 1 0,18-15 0,-20 18 0,0 1 0,1 0 0,0 1 0,-1-1 0,1 2 0,0-1 0,1 1 0,-1 0 0,1 1 0,-1 0 0,1 0 0,0 1 0,0 0 0,15 0 0,-22 1 0,0 0 0,1 1 0,-1-1 0,0 0 0,0 1 0,1 0 0,-1-1 0,0 1 0,0 0 0,0 0 0,0 0 0,0 0 0,0 1 0,2 1 0,-3-2 0,0 0 0,0 0 0,0 0 0,0 1 0,-1-1 0,1 0 0,0 1 0,-1-1 0,1 0 0,-1 1 0,1-1 0,-1 1 0,0-1 0,0 1 0,0-1 0,0 4 0,0 0 0,-1 1 0,0-1 0,-1 1 0,0-1 0,0 1 0,0-1 0,0 0 0,-1 0 0,1 0 0,-5 5 0,-16 20 0,-28 31 0,31-39 0,0 2 0,-30 47 0,49-69 0,0-1 0,0 0 0,1 0 0,-1 0 0,0 1 0,1-1 0,-1 0 0,0 1 0,1-1 0,0 0 0,-1 1 0,1-1 0,0 1 0,0-1 0,0 0 0,0 1 0,0-1 0,0 1 0,0-1 0,0 1 0,0-1 0,1 0 0,-1 1 0,1-1 0,0 2 0,1-2 0,-1 0 0,1 0 0,0 0 0,-1 0 0,1 0 0,0-1 0,0 1 0,0-1 0,-1 1 0,1-1 0,0 0 0,0 1 0,0-1 0,0 0 0,0-1 0,0 1 0,0 0 0,-1 0 0,4-1 0,33-7-1365,3-2-5461</inkml:trace>
  <inkml:trace contextRef="#ctx0" brushRef="#br0" timeOffset="632.78">453 0 24575,'-20'1'0,"0"0"0,1 0 0,-1 2 0,1 1 0,0 0 0,0 1 0,0 2 0,1-1 0,0 2 0,0 1 0,0 0 0,1 1 0,1 1 0,0 0 0,0 1 0,1 1 0,1 0 0,0 1 0,-18 24 0,22-25 0,1 0 0,0 1 0,0-1 0,2 2 0,0-1 0,0 1 0,1 0 0,1 0 0,1 1 0,0 0 0,1-1 0,0 1 0,2 0 0,0 1 0,1-1 0,0 0 0,1 0 0,1 0 0,0 0 0,2 0 0,0-1 0,0 1 0,1-1 0,1 0 0,1 0 0,0-1 0,1 0 0,10 14 0,-7-12 0,1-1 0,1-1 0,0 0 0,1-1 0,0 0 0,1-1 0,0-1 0,1 0 0,1-2 0,-1 1 0,2-2 0,-1 0 0,1-1 0,0-1 0,0-1 0,1 0 0,0-1 0,0-2 0,0 0 0,0 0 0,0-2 0,32-3 0,-32 1 0,1-2 0,-1 0 0,0-1 0,0-1 0,-1-1 0,1 0 0,-1-1 0,-1-1 0,0-1 0,0-1 0,17-13 0,-23 15 0,0-1 0,-1 0 0,0 0 0,0-1 0,-1 0 0,0-1 0,-1 0 0,-1 0 0,0-1 0,0 1 0,-1-2 0,-1 1 0,0-1 0,-1 1 0,4-29 0,-7 34 0,-1 0 0,-1 0 0,0 0 0,0 0 0,0 0 0,-1 0 0,0 0 0,-1 0 0,0 0 0,0 1 0,0-1 0,-1 1 0,0 0 0,-1 0 0,1 1 0,-1-1 0,-1 1 0,-8-9 0,-9-6 0,-1 1 0,-1 0 0,-37-21 0,20 14-1365,6 5-5461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9:44:22.856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37 662 24575,'-3'-4'0,"-1"-1"0,1 0 0,0 1 0,0-2 0,1 1 0,-1 0 0,1 0 0,0-1 0,1 0 0,-2-7 0,0-5 0,-1-35 0,3 25 0,2 1 0,1 0 0,9-43 0,-6 51 0,0 1 0,0 0 0,2 0 0,0 0 0,1 1 0,11-18 0,-17 32 0,0 1 0,0-1 0,0 0 0,1 0 0,-1 1 0,0-1 0,1 1 0,0 0 0,-1 0 0,1 0 0,0 0 0,0 0 0,0 1 0,1-1 0,-1 1 0,0 0 0,0 0 0,1 0 0,3 0 0,-2 0 0,-1 1 0,0 1 0,0-1 0,0 1 0,1 0 0,-1 0 0,0 0 0,0 0 0,0 1 0,-1-1 0,1 1 0,0 0 0,0 0 0,-1 1 0,6 4 0,1 1 0,-1 1 0,-1 0 0,0 1 0,0 0 0,-1 0 0,0 1 0,-1 0 0,0 0 0,-1 0 0,0 1 0,4 15 0,-4-11 0,-1 0 0,-1 0 0,0 0 0,-1 0 0,-1 0 0,-1 1 0,0-1 0,-3 21 0,-3-16 0,6-21 0,0 0 0,-1 0 0,1 0 0,0 0 0,0 0 0,0 0 0,0 0 0,-1 0 0,1 0 0,0 0 0,0 0 0,0 0 0,-1 0 0,1 0 0,0 0 0,0 0 0,0 0 0,0 0 0,0 0 0,-1 0 0,1 0 0,0 0 0,0 0 0,0 0 0,0-1 0,-1 1 0,1 0 0,0 0 0,0 0 0,0 0 0,0 0 0,0 0 0,0-1 0,0 1 0,0 0 0,-1 0 0,1 0 0,0 0 0,0 0 0,0-1 0,0 1 0,0 0 0,0 0 0,0 0 0,0 0 0,0-1 0,0 1 0,0 0 0,0 0 0,-1-6 0,-1 1 0,1-1 0,0 1 0,1-1 0,0-5 0,1-9 0,0 1 0,2 0 0,1 0 0,0 0 0,1 0 0,1 0 0,1 1 0,0 0 0,17-26 0,-22 40 0,0 0 0,1 0 0,0 0 0,-1 1 0,2-1 0,-1 1 0,0 0 0,1 0 0,-1 0 0,1 0 0,0 1 0,0-1 0,0 1 0,0 0 0,6-2 0,-8 4 0,0-1 0,1 1 0,-1 0 0,0 0 0,1 0 0,-1 0 0,0 0 0,0 0 0,1 1 0,-1-1 0,0 1 0,0 0 0,1-1 0,-1 1 0,0 0 0,0 0 0,0 1 0,0-1 0,0 0 0,0 0 0,-1 1 0,1 0 0,0-1 0,-1 1 0,1 0 0,-1-1 0,1 1 0,-1 0 0,0 0 0,0 0 0,1 4 0,4 6 0,-2-1 0,0 1 0,0 1 0,-1-1 0,-1 0 0,0 1 0,1 16 0,-3-12 0,1 0 0,-2-1 0,-1 1 0,-6 33 0,8-49 0,-1 1 0,0 0 0,1 0 0,-1 0 0,0-1 0,0 1 0,0 0 0,0-1 0,0 1 0,0-1 0,-3 3 0,4-4 0,0 0 0,0 0 0,0 0 0,0 0 0,-1 0 0,1 0 0,0 0 0,0 0 0,0 1 0,0-1 0,0 0 0,-1 0 0,1 0 0,0 0 0,0 0 0,0 0 0,-1 0 0,1 0 0,0 0 0,0 0 0,0 0 0,0 0 0,-1 0 0,1 0 0,0 0 0,0 0 0,0 0 0,0 0 0,-1-1 0,1 1 0,0 0 0,0 0 0,0 0 0,0 0 0,-1 0 0,1 0 0,0-1 0,-2-13 0,3 1 0,1-1 0,0 0 0,1 1 0,0-1 0,1 1 0,10-20 0,-5 13 0,1 0 0,1 1 0,19-25 0,-24 37 0,-1 0 0,1 1 0,0 0 0,1 0 0,10-7 0,-17 13 0,1-1 0,0 0 0,0 0 0,0 1 0,0-1 0,1 0 0,-1 1 0,0-1 0,0 1 0,0-1 0,0 1 0,0 0 0,1 0 0,-1-1 0,0 1 0,0 0 0,1 0 0,-1 0 0,0 0 0,0 0 0,1 0 0,-1 1 0,0-1 0,0 0 0,0 1 0,0-1 0,1 1 0,-1-1 0,0 1 0,0-1 0,0 1 0,0 0 0,0 0 0,0-1 0,0 1 0,0 0 0,-1 0 0,1 0 0,0 0 0,0 0 0,-1 0 0,1 0 0,-1 0 0,1 1 0,-1-1 0,1 0 0,-1 0 0,1 1 0,2 14-4,0-1 1,0 1-1,-1 0 0,-1 18 0,1-3-1342,0 7-5480</inkml:trace>
  <inkml:trace contextRef="#ctx0" brushRef="#br0" timeOffset="937.5">899 442 24575,'0'-1'0,"0"-1"0,0 1 0,-1-1 0,1 1 0,0-1 0,-1 1 0,1-1 0,-1 1 0,1-1 0,-1 1 0,0-1 0,1 1 0,-1 0 0,0-1 0,0 1 0,0 0 0,0 0 0,0 0 0,0-1 0,-1 1 0,1 0 0,0 1 0,0-1 0,-1 0 0,1 0 0,-1 1 0,1-1 0,0 0 0,-1 1 0,1-1 0,-1 1 0,0 0 0,1 0 0,-1-1 0,-2 1 0,0 0 0,0 0 0,1 0 0,-1 1 0,0-1 0,0 1 0,1-1 0,-1 1 0,1 0 0,-1 1 0,1-1 0,-1 1 0,1-1 0,-6 5 0,6-4 0,1-1 0,0 1 0,0 0 0,0 1 0,0-1 0,0 0 0,0 1 0,1-1 0,-1 1 0,1-1 0,-1 1 0,1-1 0,0 1 0,0 0 0,1 0 0,-1 0 0,0 0 0,1 0 0,0 0 0,-1 5 0,2-5 0,0-1 0,-1 0 0,1 1 0,0-1 0,0 0 0,0 0 0,0 1 0,1-1 0,-1 0 0,1 0 0,-1 0 0,1-1 0,0 1 0,-1 0 0,1-1 0,0 1 0,0-1 0,0 1 0,0-1 0,1 0 0,-1 0 0,0 0 0,0 0 0,1 0 0,2 0 0,2 1 0,0 0 0,0-1 0,0 0 0,0 0 0,1-1 0,-1 0 0,0 0 0,0 0 0,1-1 0,-1 0 0,9-3 0,-11 2 0,0 1 0,-1-1 0,1 0 0,-1 0 0,0 0 0,0-1 0,0 1 0,0-1 0,0 0 0,0 0 0,-1-1 0,0 1 0,1-1 0,-1 1 0,-1-1 0,1 0 0,0 0 0,1-5 0,-3 7 0,-1 1 0,1 0 0,0-1 0,-1 1 0,1 0 0,0-1 0,0 1 0,0 0 0,-1 0 0,1 0 0,1 0 0,1-2 0,-3 3 0,1 0 0,0 0 0,0 0 0,-1 0 0,1 0 0,0 0 0,-1 0 0,1 1 0,0-1 0,0 0 0,-1 0 0,1 1 0,0-1 0,-1 0 0,1 1 0,-1-1 0,1 1 0,0-1 0,-1 1 0,1-1 0,-1 1 0,1-1 0,-1 1 0,1-1 0,-1 1 0,0 0 0,1-1 0,-1 2 0,9 12 0,0 0 0,-1 1 0,-1 0 0,-1 0 0,0 0 0,6 25 0,-6-14 0,-1-1 0,-2 1 0,2 38 0,-5-52 0,-1 1 0,1 0 0,-2-1 0,0 1 0,0-1 0,-2 0 0,1 0 0,-7 14 0,8-22 0,1 0 0,-1 0 0,-1-1 0,1 1 0,0-1 0,-1 0 0,0 1 0,0-1 0,0-1 0,0 1 0,0 0 0,-1-1 0,1 1 0,-1-1 0,1 0 0,-1 0 0,0-1 0,0 1 0,0-1 0,0 0 0,0 0 0,0 0 0,0 0 0,-1-1 0,1 1 0,0-1 0,0 0 0,-6-1 0,2-1 0,0 1 0,0-1 0,0 0 0,0 0 0,1-1 0,-1 0 0,1-1 0,0 0 0,0 0 0,0 0 0,0-1 0,1 0 0,0 0 0,0 0 0,0-1 0,0 0 0,1 0 0,0-1 0,-7-12 0,11 16 0,0 1 0,0-1 0,1 1 0,-1-1 0,1 0 0,0 1 0,-1-1 0,1 1 0,0-1 0,1 0 0,-1 1 0,0-1 0,1 1 0,0-1 0,-1 1 0,1-1 0,0 1 0,0-1 0,0 1 0,1 0 0,-1 0 0,1 0 0,-1-1 0,1 1 0,-1 0 0,1 1 0,0-1 0,0 0 0,4-2 0,6-5 0,0 1 0,1 0 0,25-11 0,-34 17 0,74-32 325,23-11-2015,-67 27-5136</inkml:trace>
  <inkml:trace contextRef="#ctx0" brushRef="#br0" timeOffset="1331.56">1242 0 24575,'-3'8'0,"-4"11"0,-1 11 0,2 5 0,3 5 0,3 3 0,4 1 0,4 3 0,5 3 0,2 2 0,2-8 0,0-11 0,-2-11 0,-1-10 0,-3-8 0,1-7 0,-3-3-8191</inkml:trace>
  <inkml:trace contextRef="#ctx0" brushRef="#br0" timeOffset="1795.43">1528 200 24575,'-1'15'0,"-1"0"0,-1 0 0,-7 26 0,2-8 0,-2 7 0,-6 36 0,15-75 0,1 1 0,0-1 0,0 0 0,0 1 0,0-1 0,0 0 0,0 1 0,0-1 0,0 0 0,0 1 0,1-1 0,-1 0 0,0 0 0,1 1 0,0 1 0,-1-3 0,1 0 0,-1 1 0,1-1 0,-1 0 0,0 0 0,1 0 0,-1 0 0,1 1 0,-1-1 0,1 0 0,-1 0 0,1 0 0,-1 0 0,0 0 0,1 0 0,-1 0 0,1 0 0,-1 0 0,1 0 0,-1 0 0,1 0 0,-1 0 0,0-1 0,1 1 0,-1 0 0,1 0 0,-1 0 0,1-1 0,5-3 0,0 0 0,0-1 0,0 1 0,5-7 0,-3 4 0,-5 3 0,1 1 0,0 0 0,0 0 0,0 0 0,1 0 0,-1 1 0,1 0 0,-1 0 0,1 0 0,6-2 0,-9 4 0,0 0 0,0 0 0,-1 0 0,1 0 0,0 0 0,0 1 0,0-1 0,0 0 0,-1 1 0,1 0 0,0-1 0,0 1 0,-1 0 0,1 0 0,0 0 0,-1 0 0,1 0 0,-1 0 0,1 0 0,-1 1 0,0-1 0,0 0 0,1 1 0,-1-1 0,0 1 0,0 0 0,0-1 0,0 1 0,0 3 0,1-2-124,0 1 0,-1-1 0,0 1 0,1-1 0,-1 1 0,-1 0-1,1-1 1,0 1 0,-1 0 0,0 5 0,-1-4-6702</inkml:trace>
  <inkml:trace contextRef="#ctx0" brushRef="#br0" timeOffset="2297.32">1717 12 24575,'3'7'0,"8"13"0,5 9 0,3 8 0,2 5 0,-1 3 0,-1 1 0,-1 1 0,-3-1 0,-4 0 0,-3-1 0,-4 2 0,-1-4 0,-3-5 0,-2-5 0,-1-9-8191</inkml:trace>
  <inkml:trace contextRef="#ctx0" brushRef="#br0" timeOffset="2725.32">1595 475 24575,'6'-2'0,"5"-1"0,3 1 0,-1 2 0,-3 5 0,-3 10 0,-1 4 0,-1-4 0,-2-4-8191</inkml:trace>
  <inkml:trace contextRef="#ctx0" brushRef="#br0" timeOffset="3146.62">1661 497 24575,'2'0'0,"8"-4"0,2 6 0,2 13 0,-3 5 0,-2 1 0,-1-2 0,-1-6 0,1-4 0,0-4-8191</inkml:trace>
  <inkml:trace contextRef="#ctx0" brushRef="#br0" timeOffset="3575.49">2047 332 24575,'7'0'0,"12"0"0,13 0 0,9 0 0,1 0 0,-3-2 0,-4 0 0,-10-1-8191</inkml:trace>
  <inkml:trace contextRef="#ctx0" brushRef="#br0" timeOffset="3994.47">2104 243 24575,'0'2'0,"2"6"0,4 12 0,5 9 0,6 9 0,10 8 0,4 0 0,-4-8-8191</inkml:trace>
  <inkml:trace contextRef="#ctx0" brushRef="#br0" timeOffset="4758.58">2599 564 24575,'0'-16'0,"1"1"0,1-1 0,0 1 0,1-1 0,0 1 0,2 0 0,-1 0 0,2 0 0,0 1 0,1 0 0,0 0 0,1 1 0,1 0 0,15-18 0,-21 27 0,1 0 0,0 1 0,0 0 0,1 0 0,-1 0 0,1 0 0,-1 1 0,1-1 0,0 1 0,0 0 0,0 1 0,0-1 0,0 1 0,1 0 0,6 0 0,-9 1 0,0 0 0,0 0 0,0 0 0,0 1 0,0 0 0,1-1 0,-1 1 0,0 0 0,-1 1 0,1-1 0,0 0 0,0 1 0,0 0 0,-1 0 0,1-1 0,-1 2 0,0-1 0,1 0 0,-1 0 0,0 1 0,0-1 0,0 1 0,-1-1 0,1 1 0,-1 0 0,3 5 0,0 4 0,0-1 0,0 1 0,-2 1 0,1-1 0,0 22 0,-2-28 0,-1 0 0,0 0 0,0 0 0,0 0 0,-1 1 0,0-1 0,0 0 0,-1 0 0,0 0 0,0-1 0,0 1 0,-1 0 0,-4 7 0,7-12 0,-1 0 0,1-1 0,-1 1 0,1 0 0,0-1 0,-1 1 0,1-1 0,-1 1 0,1-1 0,-1 1 0,0-1 0,1 1 0,-1-1 0,1 0 0,-1 1 0,0-1 0,1 0 0,-1 1 0,0-1 0,1 0 0,-1 0 0,0 0 0,0 1 0,1-1 0,-1 0 0,0 0 0,0 0 0,1 0 0,-1-1 0,0 1 0,1 0 0,-1 0 0,0 0 0,0 0 0,1-1 0,-1 1 0,0 0 0,1-1 0,-1 1 0,0-1 0,-1-1 0,1 1 0,0-1 0,-1 1 0,1-1 0,0 0 0,0 0 0,0 0 0,1 1 0,-1-1 0,0 0 0,1 0 0,-1 0 0,1 0 0,-1-3 0,1-6 0,0 0 0,1 0 0,1 0 0,-1 0 0,2 1 0,-1-1 0,1 0 0,1 1 0,0 0 0,1 0 0,0 0 0,0 0 0,1 1 0,0 0 0,1 0 0,-1 0 0,2 1 0,-1 0 0,2 1 0,-1-1 0,0 1 0,1 1 0,1 0 0,-1 0 0,13-5 0,-19 10 0,-1 0 0,1 0 0,0 0 0,-1 0 0,1 1 0,0-1 0,-1 1 0,1 0 0,0-1 0,0 1 0,-1 0 0,1 1 0,0-1 0,-1 0 0,1 1 0,0 0 0,-1 0 0,1-1 0,0 2 0,2 0 0,-2 1 0,0-1 0,-1 0 0,0 1 0,1-1 0,-1 1 0,0-1 0,0 1 0,-1 0 0,1 0 0,-1 0 0,1 0 0,-1 0 0,0 0 0,1 5 0,1 5 0,-1-1 0,-1 1 0,0 0 0,-1 0 0,0 0 0,-1 0 0,-3 17 0,3-20 0,3-7 0,7-14 0,-3 2 0,7-8 0,2-1 0,22-20 0,-31 33 0,-1 0 0,1 1 0,0-1 0,1 1 0,-1 0 0,1 1 0,0-1 0,-1 1 0,1 1 0,1-1 0,8-1 0,-16 4 0,1 0 0,0 0 0,0 0 0,0 0 0,0 0 0,0 0 0,-1 0 0,1 0 0,0 1 0,0-1 0,0 0 0,0 0 0,-1 1 0,1-1 0,0 0 0,0 1 0,-1-1 0,1 1 0,0-1 0,-1 1 0,1-1 0,0 1 0,-1 0 0,2 1 0,-1 0 0,0 0 0,0 0 0,0 0 0,0 0 0,-1 1 0,1-1 0,0 0 0,0 5 0,-1 3 0,1 0 0,-2 0 0,-1 14 0,-3 6 280,-2 23-1925,7-33-5181</inkml:trace>
  <inkml:trace contextRef="#ctx0" brushRef="#br0" timeOffset="5574.76">3472 456 24575,'0'-2'0,"1"0"0,-1 0 0,0 0 0,0 0 0,-1 1 0,1-1 0,0 0 0,0 0 0,-1 0 0,1 1 0,-1-1 0,0 0 0,0 0 0,1 1 0,-1-1 0,0 1 0,0-1 0,0 1 0,-1-1 0,1 1 0,0-1 0,0 1 0,-1 0 0,1 0 0,-1 0 0,1 0 0,-1 0 0,0 0 0,1 0 0,-1 0 0,0 1 0,1-1 0,-1 1 0,0-1 0,0 1 0,0 0 0,0-1 0,1 1 0,-4 0 0,0 1 0,0-1 0,0 1 0,0 0 0,0 0 0,1 1 0,-1-1 0,0 1 0,0 0 0,1 1 0,-1-1 0,1 1 0,0-1 0,-5 6 0,6-7 0,1 1 0,0 0 0,1 0 0,-1 0 0,0 0 0,1 0 0,-1 0 0,1 0 0,-1 1 0,1-1 0,0 0 0,0 1 0,0-1 0,0 1 0,1-1 0,-1 1 0,0 3 0,2-4 0,-1-1 0,0 1 0,1 0 0,-1-1 0,1 1 0,0-1 0,-1 1 0,1-1 0,0 1 0,0-1 0,0 1 0,0-1 0,0 0 0,0 0 0,0 1 0,0-1 0,1 0 0,-1 0 0,1 0 0,-1 0 0,0-1 0,1 1 0,-1 0 0,1-1 0,0 1 0,-1-1 0,4 1 0,2 2 0,1-2 0,0 1 0,0-1 0,0-1 0,0 1 0,-1-1 0,1-1 0,0 1 0,0-1 0,0-1 0,0 1 0,-1-1 0,1-1 0,-1 0 0,1 0 0,-1 0 0,0-1 0,0 0 0,0 0 0,-1 0 0,0-1 0,11-11 0,-12 11 0,10-11 0,-14 16 0,-1-1 0,1 1 0,-1 0 0,0 0 0,1 0 0,-1 0 0,1-1 0,-1 1 0,1 0 0,-1 0 0,1 0 0,-1 0 0,0 0 0,1 0 0,-1 0 0,1 0 0,-1 1 0,1-1 0,-1 0 0,1 0 0,-1 0 0,1 0 0,-1 1 0,0-1 0,1 0 0,-1 0 0,0 1 0,1-1 0,-1 0 0,1 0 0,-1 1 0,0-1 0,0 1 0,1-1 0,-1 0 0,0 1 0,0-1 0,1 0 0,-1 1 0,0-1 0,0 1 0,0 0 0,7 18 0,-1-1 0,-1 1 0,0 0 0,-2 1 0,2 19 0,-3-18 0,3 17 0,0 64 0,-5-89 0,-1 0 0,0 0 0,-1 0 0,-1 0 0,0-1 0,-1 1 0,0-1 0,-10 20 0,13-30 0,0 1 0,-1-1 0,1 0 0,0 0 0,-1 0 0,0 0 0,1 0 0,-1 0 0,0-1 0,0 1 0,0 0 0,0-1 0,-1 0 0,1 1 0,0-1 0,0 0 0,-1 0 0,1 0 0,-1-1 0,1 1 0,-3 0 0,1-1 0,0 0 0,0 0 0,0-1 0,0 1 0,0-1 0,0 0 0,0 0 0,1 0 0,-1 0 0,0-1 0,1 0 0,-7-3 0,5 1 0,-1 1 0,0-1 0,1-1 0,0 1 0,0-1 0,0 0 0,0 0 0,1-1 0,0 1 0,0-1 0,1 0 0,-1 0 0,1 0 0,0 0 0,-2-11 0,4 13 0,1 1 0,-1 0 0,1-1 0,0 1 0,1 0 0,-1-1 0,0 1 0,1 0 0,0 0 0,0-1 0,0 1 0,0 0 0,0 0 0,4-5 0,-2 4 0,0-1 0,1 1 0,0-1 0,0 1 0,0 1 0,0-1 0,0 0 0,6-2 0,9-5 0,0 2 0,0 0 0,34-10 0,-37 13 0,29-10-1365,-7 3-5461</inkml:trace>
  <inkml:trace contextRef="#ctx0" brushRef="#br0" timeOffset="5978.09">3814 177 24575,'-6'15'0,"-2"12"0,-1 19 0,1 9 0,2 2 0,3 0 0,5-1 0,5-5 0,4-4 0,1-11 0,1-12 0,0-9 0,2-10 0,5-16 0,0-7-8191</inkml:trace>
  <inkml:trace contextRef="#ctx0" brushRef="#br0" timeOffset="6425.43">4069 423 24575,'-1'8'0,"1"-1"0,-1 1 0,-1 0 0,0 0 0,0 0 0,0-1 0,-6 13 0,-29 47 0,13-25 0,23-41 0,1-1 0,0 0 0,-1 1 0,1-1 0,0 1 0,0-1 0,-1 1 0,1-1 0,0 1 0,0-1 0,0 1 0,0-1 0,0 1 0,0-1 0,0 1 0,0-1 0,0 1 0,0-1 0,0 1 0,0-1 0,0 1 0,0-1 0,0 1 0,0 0 0,1 0 0,-1-1 0,1 0 0,0 1 0,-1-1 0,1 0 0,-1 0 0,1 0 0,0 0 0,-1 0 0,1 0 0,-1 0 0,1 0 0,0 0 0,-1 0 0,1 0 0,-1 0 0,1 0 0,0 0 0,0-1 0,37-15 0,-29 12 0,2-1 0,40-14 0,-48 18 0,0 0 0,-1 0 0,1 1 0,0-1 0,0 1 0,0 0 0,-1 0 0,1 0 0,0 0 0,0 0 0,0 1 0,0 0 0,-1-1 0,1 1 0,4 2 0,-6-2 0,0 0 0,0-1 0,0 1 0,0 0 0,0 0 0,0 0 0,-1 1 0,1-1 0,0 0 0,-1 0 0,1 0 0,-1 0 0,1 1 0,-1-1 0,0 0 0,1 0 0,-1 1 0,0-1 0,0 0 0,0 1 0,0-1 0,0 0 0,0 1 0,0-1 0,0 0 0,-1 0 0,1 1 0,-1-1 0,1 0 0,0 0 0,-1 1 0,0-1 0,1 0 0,-1 0 0,0 0 0,-1 1 0,0 2 0,-1 0 0,1 0 0,-1-1 0,0 1 0,0-1 0,0 1 0,-1-1 0,1 0 0,-6 3 0,-3-1-1365,2-3-5461</inkml:trace>
  <inkml:trace contextRef="#ctx0" brushRef="#br0" timeOffset="6847.72">4189 553 24575,'4'3'0,"3"3"0,2 2 0,0 3 0,-2 8 0,-1 6 0,0 1 0,0-2 0,6-2 0,8-8 0,1-5 0,2-9 0,-2-9 0,1-13 0,-2-3-8191</inkml:trace>
  <inkml:trace contextRef="#ctx0" brushRef="#br0" timeOffset="7279.48">4456 202 24575,'2'9'0,"4"13"0,4 10 0,3 9 0,-1 4 0,0 6 0,-2 2 0,-3 1 0,-5 0 0,-2 0 0,-5 0 0,-2-4 0,3-8 0,1-11-8191</inkml:trace>
  <inkml:trace contextRef="#ctx0" brushRef="#br0" timeOffset="7280.48">4710 521 24575,'8'2'0,"11"7"0,9 2 0,8 3 0,8-2 0,-3-3-8191</inkml:trace>
  <inkml:trace contextRef="#ctx0" brushRef="#br0" timeOffset="7742.69">4763 498 24575,'-3'9'0,"-2"9"0,2 11 0,1 4 0,4-2 0,1-4 0,1-4 0,3-7 0,4-4 0,-1-4-8191</inkml:trace>
  <inkml:trace contextRef="#ctx0" brushRef="#br0" timeOffset="7743.69">5128 597 24575,'4'-4'0,"0"-1"-8191</inkml:trace>
  <inkml:trace contextRef="#ctx0" brushRef="#br0" timeOffset="7744.69">5294 542 24575,'2'-2'0</inkml:trace>
  <inkml:trace contextRef="#ctx0" brushRef="#br0" timeOffset="8187.67">5460 509 24575,'8'-6'0,"9"-3"0,3-1-8191</inkml:trace>
  <inkml:trace contextRef="#ctx0" brushRef="#br0" timeOffset="8188.67">5924 454 24575,'2'0'0,"10"2"0,10 4 0,11 1 0,8 2 0,4-2 0,-2-1 0,-1-2 0,-7-1-8191</inkml:trace>
  <inkml:trace contextRef="#ctx0" brushRef="#br0" timeOffset="8608.67">6100 311 24575,'-1'0'0,"-7"9"0,-4 17 0,0 11 0,3 7 0,4 5 0,5-2 0,2-7 0,3-10 0,7-9 0,0-7-8191</inkml:trace>
  <inkml:trace contextRef="#ctx0" brushRef="#br0" timeOffset="9473.43">6377 609 24575,'1'-6'0,"0"0"0,1 0 0,-1-1 0,1 1 0,1 0 0,-1 0 0,1 1 0,1-1 0,-1 1 0,7-9 0,-6 7 0,8-9 0,0-1 0,22-22 0,-27 32 0,1 0 0,0 1 0,0 0 0,0 0 0,0 0 0,1 1 0,11-5 0,-18 9 0,0 0 0,0 1 0,1-1 0,-1 0 0,0 1 0,0-1 0,0 1 0,1 0 0,-1 0 0,0 0 0,1 0 0,-1 0 0,0 0 0,0 0 0,1 1 0,-1-1 0,0 1 0,0 0 0,0 0 0,1 0 0,-1 0 0,2 1 0,-2 0 0,0 0 0,1 1 0,-1-1 0,0 1 0,0-1 0,0 1 0,-1 0 0,1 0 0,-1 0 0,1 0 0,-1 0 0,0 0 0,1 6 0,0-2 0,-1 0 0,0 1 0,0-1 0,-1 0 0,0 1 0,-1-1 0,1 0 0,-1 0 0,0 1 0,-1-1 0,0 0 0,0 0 0,-4 8 0,6-14 0,0-1 0,0 0 0,-1 0 0,1 1 0,0-1 0,0 0 0,0 0 0,0 0 0,0 1 0,0-1 0,0 0 0,0 0 0,-1 1 0,1-1 0,0 0 0,0 0 0,0 0 0,0 1 0,-1-1 0,1 0 0,0 0 0,0 0 0,0 0 0,-1 0 0,1 0 0,0 1 0,0-1 0,-1 0 0,1 0 0,0 0 0,0 0 0,-1 0 0,1 0 0,0 0 0,0 0 0,-1 0 0,0-10 0,6-18 0,-2 18 0,2 1 0,-1-1 0,1 1 0,1 0 0,0 0 0,0 1 0,1-1 0,-1 1 0,15-11 0,-17 15 0,0 0 0,0 1 0,0-1 0,1 1 0,0 0 0,0 1 0,-1-1 0,1 1 0,1 0 0,-1 0 0,0 1 0,0-1 0,1 1 0,-1 0 0,1 1 0,-1-1 0,1 1 0,-1 0 0,1 1 0,5 0 0,-8 0 0,-1-1 0,1 1 0,-1 0 0,1 0 0,-1 0 0,1 1 0,-1-1 0,0 1 0,0-1 0,0 1 0,1 0 0,-2 0 0,1 0 0,0 0 0,0 0 0,-1 0 0,1 0 0,-1 0 0,1 1 0,-1-1 0,0 1 0,0-1 0,0 1 0,0 0 0,-1-1 0,1 1 0,-1-1 0,1 1 0,-1 0 0,0 0 0,-1 4 0,1-2 0,-1 1 0,1-1 0,-1 1 0,-1-1 0,1 1 0,-1-1 0,0 0 0,0 1 0,-1-1 0,0 0 0,0-1 0,0 1 0,0 0 0,-6 5 0,-6-1 0,15-9 0,0 0 0,-1 0 0,1 0 0,0 0 0,-1 0 0,1 0 0,0 0 0,-1 0 0,1 0 0,0 0 0,-1 0 0,1-1 0,0 1 0,-1 0 0,1 0 0,0 0 0,-1-1 0,1 1 0,0 0 0,0 0 0,-1-1 0,1 1 0,0 0 0,0 0 0,-1-1 0,1 1 0,0-1 0,-1 0 0,1-1 0,-1 0 0,1 1 0,0-1 0,0 0 0,0 0 0,0 1 0,0-1 0,0 0 0,0 0 0,0 1 0,1-1 0,-1 0 0,0 1 0,2-4 0,3-5 0,0 0 0,1 0 0,0 1 0,0 0 0,1 0 0,0 0 0,1 1 0,0 0 0,0 1 0,0 0 0,1 0 0,1 0 0,-1 1 0,1 1 0,18-8 0,-26 12 0,-1 0 0,1 0 0,0 1 0,0-1 0,0 1 0,0-1 0,-1 1 0,1 0 0,0-1 0,0 1 0,0 0 0,0 1 0,0-1 0,0 0 0,0 0 0,0 1 0,0-1 0,-1 1 0,1 0 0,0-1 0,0 1 0,-1 0 0,1 0 0,1 1 0,0 1 0,-1 0 0,0 0 0,0 0 0,0 0 0,-1 1 0,1-1 0,-1 0 0,0 1 0,0-1 0,0 1 0,1 4 0,-1-4-114,-1-1 1,1 1-1,1-1 0,-1 1 0,0-1 1,1 0-1,0 1 0,-1-1 0,1 0 1,1 0-1,1 3 0,6 2-6712</inkml:trace>
  <inkml:trace contextRef="#ctx0" brushRef="#br0" timeOffset="9974.39">7249 366 24575,'-7'1'0,"1"1"0,-1 0 0,0 0 0,1 0 0,-1 1 0,1 0 0,-1 0 0,-7 7 0,6-5 0,-2 0 0,1 0 0,0 0 0,0 0 0,1 0 0,0 1 0,0 0 0,0 1 0,1 0 0,0 0 0,-9 12 0,15-18 0,1 0 0,-1-1 0,1 1 0,0 0 0,-1-1 0,1 1 0,0 0 0,0 0 0,-1-1 0,1 1 0,0 0 0,0 0 0,0 0 0,0-1 0,0 1 0,0 0 0,0 0 0,0 0 0,0-1 0,0 1 0,1 0 0,-1 0 0,0-1 0,0 1 0,1 1 0,0-1 0,0 0 0,0 0 0,1 0 0,-1 0 0,0 0 0,0-1 0,0 1 0,1 0 0,-1-1 0,0 1 0,0-1 0,1 0 0,2 1 0,3 0 0,1 0 0,-1 0 0,1-1 0,12-2 0,-4 0 0,-1-2 0,1 0 0,16-7 0,-19 6 0,0 1 0,0 0 0,1 1 0,-1 1 0,20-2 0,-28 4 0,0 1 0,0 0 0,0 0 0,0 0 0,0 1 0,0 0 0,0 0 0,-1 0 0,1 1 0,-1-1 0,1 1 0,-1 0 0,0 0 0,0 1 0,0-1 0,-1 1 0,1 0 0,-1 0 0,0 0 0,0 0 0,3 6 0,2 4 0,-1-1 0,0 1 0,-1 1 0,-1-1 0,7 29 0,-10-35 0,-1 0 0,0 0 0,-1 1 0,0-1 0,0 0 0,-1 0 0,0 0 0,0 0 0,-1 0 0,0 0 0,-1 0 0,-4 10 0,6-15 0,-1 1 0,1-1 0,-1 0 0,0 0 0,0 0 0,0 0 0,-1 0 0,1-1 0,-1 1 0,1-1 0,-1 1 0,0-1 0,0 0 0,0 0 0,0-1 0,-1 1 0,1 0 0,0-1 0,-1 0 0,1 0 0,-1 0 0,1 0 0,-1 0 0,1-1 0,-1 0 0,0 0 0,1 0 0,-1 0 0,1 0 0,-5-1 0,5 0 19,0 0 0,-1 0 0,1 0 0,0 0 0,0-1 0,0 1 0,0-1 0,0 0 0,0 0 0,1 0 0,-1 0 0,1 0 0,-1-1 0,1 1 0,0-1 0,-1 1 0,-1-5 0,0-1-304,-1 0 1,2 0-1,-1 0 1,1 0-1,-2-13 1,-3-16-6542</inkml:trace>
  <inkml:trace contextRef="#ctx0" brushRef="#br0" timeOffset="10427.68">7559 56 24575,'-6'15'0,"-3"13"0,-1 8 0,2 5 0,4 4-6890,4 2 6890,3 0 0,2-3 1991,4-3-1991,3-1 1102,4-5-1102,4-6 0,-2-8-4394</inkml:trace>
  <inkml:trace contextRef="#ctx0" brushRef="#br0" timeOffset="10899.01">7911 200 24575,'-2'76'0,"-16"109"0,16-158 0,1-27 0,1 1 0,0-1 0,0 0 0,0 0 0,0 1 0,0-1 0,0 0 0,0 1 0,0-1 0,0 0 0,0 0 0,0 1 0,0-1 0,0 0 0,0 1 0,1-1 0,-1 0 0,0 0 0,0 1 0,0-1 0,0 0 0,0 0 0,1 0 0,-1 1 0,0-1 0,0 0 0,0 0 0,1 0 0,-1 1 0,0-1 0,0 0 0,0 0 0,1 0 0,-1 0 0,0 0 0,1 1 0,-1-1 0,0 0 0,0 0 0,1 0 0,-1 0 0,0 0 0,0 0 0,1 0 0,-1 0 0,0 0 0,1 0 0,-1 0 0,0 0 0,0 0 0,1-1 0,-1 1 0,0 0 0,0 0 0,1 0 0,-1 0 0,0 0 0,0 0 0,1-1 0,-1 1 0,0 0 0,0 0 0,0 0 0,1-1 0,-1 1 0,0 0 0,0 0 0,0-1 0,0 1 0,19-19 0,-17 16 0,4-4 0,22-23 0,-27 29 0,0 0 0,0 0 0,0 0 0,0 0 0,1 0 0,-1 0 0,1 0 0,-1 0 0,0 1 0,1-1 0,-1 0 0,1 1 0,-1 0 0,1-1 0,0 1 0,-1 0 0,1-1 0,2 1 0,-3 1 0,0-1 0,0 1 0,0-1 0,-1 1 0,1-1 0,0 1 0,0 0 0,-1-1 0,1 1 0,-1 0 0,1 0 0,0-1 0,-1 1 0,1 0 0,-1 0 0,0 0 0,1 0 0,-1 0 0,0 0 0,1 1 0,4 24 0,-4-17 0,5 14-1365,-2-3-5461</inkml:trace>
  <inkml:trace contextRef="#ctx0" brushRef="#br0" timeOffset="11379.21">8078 487 24575,'1'-2'0,"0"1"0,0-1 0,1 1 0,-1-1 0,1 1 0,-1-1 0,1 1 0,0 0 0,-1 0 0,1 0 0,0 0 0,0 0 0,0 0 0,3 0 0,-4 0 0,5-2 0,0 1 0,0 0 0,0 0 0,0 1 0,0 0 0,0 0 0,1 0 0,-1 1 0,0 0 0,13 1 0,-17-1 0,0 1 0,0-1 0,0 1 0,0-1 0,0 1 0,-1 0 0,1 0 0,0 0 0,0 0 0,-1 0 0,1 1 0,0-1 0,-1 0 0,1 1 0,-1-1 0,0 1 0,1-1 0,-1 1 0,0 0 0,0 0 0,0-1 0,0 1 0,0 0 0,-1 0 0,1 0 0,0 0 0,-1 0 0,0 0 0,1 0 0,-1 0 0,0 0 0,0 0 0,0 0 0,0 0 0,-1 0 0,0 4 0,-1 5 0,-1 7 0,6-16 0,5-7 0,22-23 0,-21 19 0,0 0 0,0 0 0,1 1 0,0 1 0,0 0 0,15-8 0,-24 15 0,1-1 0,-1 1 0,0 0 0,1 0 0,-1 0 0,1 0 0,-1 0 0,0 0 0,1 0 0,-1 0 0,1 0 0,-1 1 0,0-1 0,1 0 0,-1 1 0,0-1 0,0 1 0,1 0 0,-1-1 0,0 1 0,0 0 0,0 0 0,0 0 0,0 0 0,0 0 0,0 0 0,0 0 0,1 1 0,3 5 0,-1-1 0,1 1 0,4 11 0,-1-2-273,-2 0 0,0 1 0,-1-1 0,4 25 0,-3-10-6553</inkml:trace>
  <inkml:trace contextRef="#ctx0" brushRef="#br0" timeOffset="11869.21">8520 12 24575,'4'5'0,"5"10"0,4 10 0,5 10 0,2 8 0,1 6 0,2 5-3206,-2 2 3206,-2 1 0,-5 0 751,-2 0-751,-4 0 0,-3-3 0,-2-3 0,-4-4 0,-3 1 2455,-2-8-10646</inkml:trace>
  <inkml:trace contextRef="#ctx0" brushRef="#br0" timeOffset="12301.76">8828 386 24575,'2'-2'0,"8"-2"0,10-1 0,11 1 0,9 0 0,8 2 0,-1 1 0,1 2 0,-7 1-8191</inkml:trace>
  <inkml:trace contextRef="#ctx0" brushRef="#br0" timeOffset="12302.76">8905 475 24575,'2'0'0,"8"2"0,12 0 0,10 1 0,6-2 0,9-1 0,-4-2-8191</inkml:trace>
  <inkml:trace contextRef="#ctx0" brushRef="#br0" timeOffset="13577.64">8242 345 24575,'5'11'0,"-1"0"0,1 1 0,-2 0 0,0 0 0,-1 0 0,0 0 0,0 0 0,-1 0 0,-1 0 0,-1 14 0,-3 12 0,-18 69 0,10-54 0,13-49 0,3-7 0,8-12 0,-9 11 0,35-40 0,57-53 0,-31 36 0,-54 46 0,-10 15 0,0 0 0,0-1 0,0 1 0,0 0 0,-1 0 0,1 0 0,0 0 0,0 0 0,0 0 0,-1 0 0,1-1 0,0 1 0,0 0 0,0 0 0,-1 0 0,1 0 0,0 0 0,0 0 0,-1 0 0,1 0 0,0 0 0,0 0 0,0 0 0,-1 0 0,1 0 0,0 1 0,0-1 0,-1 0 0,1 0 0,0 0 0,0 0 0,0 0 0,-1 0 0,1 0 0,0 1 0,0-1 0,-31 18 0,23-13 0,1 1 0,0 0 0,1 1 0,0 0 0,0 0 0,0 0 0,-6 12 0,10-17 0,1 0 0,0 1 0,0 0 0,0-1 0,0 1 0,0 0 0,0-1 0,1 1 0,0 0 0,-1 0 0,1 0 0,0-1 0,0 1 0,1 0 0,-1 0 0,0 0 0,1-1 0,0 1 0,-1 0 0,1 0 0,0-1 0,1 1 0,-1-1 0,0 1 0,1-1 0,-1 0 0,1 1 0,2 1 0,2 2 34,1 0 1,-1-1-1,1 1 0,0-2 0,0 1 0,0-1 0,1 0 0,0-1 0,10 4 1,2 0-604,1-2 0,31 5 0,-16-5-6257</inkml:trace>
  <inkml:trace contextRef="#ctx0" brushRef="#br0" timeOffset="14851.54">9447 618 24575,'1'-35'0,"1"1"0,2-1 0,1 1 0,16-55 0,-14 65 0,2 0 0,1 0 0,1 1 0,0 0 0,2 1 0,29-39 0,-36 53 0,1 1 0,-1 0 0,1 0 0,0 1 0,1 0 0,8-6 0,-14 11 0,0 0 0,0 0 0,-1 0 0,1 0 0,0 0 0,0 0 0,0 1 0,1-1 0,-1 1 0,0-1 0,0 1 0,0 0 0,0 0 0,0 0 0,0 0 0,1 0 0,-1 0 0,0 1 0,0-1 0,0 1 0,0-1 0,0 1 0,0 0 0,0 0 0,0 0 0,0 0 0,0 0 0,-1 0 0,1 1 0,0-1 0,-1 0 0,1 1 0,1 1 0,5 8 0,0 1 0,-1-1 0,0 1 0,0 1 0,-2-1 0,1 1 0,-2 0 0,4 15 0,19 113 0,-24-120 0,0 8 0,-3-22 0,1 0 0,0 0 0,0 0 0,0 0 0,1 0 0,0 0 0,0 0 0,5 10 0,-7-17 0,0 0 0,0 0 0,0 1 0,0-1 0,0 0 0,1 0 0,-1 0 0,0 0 0,0 0 0,0 1 0,0-1 0,0 0 0,1 0 0,-1 0 0,0 0 0,0 0 0,0 0 0,1 0 0,-1 0 0,0 0 0,0 0 0,0 1 0,1-1 0,-1 0 0,0 0 0,0 0 0,0 0 0,1 0 0,-1 0 0,0-1 0,0 1 0,0 0 0,1 0 0,-1 0 0,0 0 0,0 0 0,0 0 0,0 0 0,1 0 0,-1 0 0,0 0 0,0-1 0,0 1 0,1 0 0,7-12 0,4-18 0,-11 29 0,21-67 0,-13 37 0,2 0 0,1 0 0,1 1 0,31-50 0,-43 77 0,1 1 0,0-1 0,0 1 0,0-1 0,1 1 0,-1 0 0,0 0 0,1 0 0,-1 0 0,1 1 0,0-1 0,0 1 0,-1 0 0,1-1 0,6 0 0,-7 2 0,-1 0 0,1 0 0,0 0 0,-1 0 0,1 0 0,0 1 0,-1-1 0,1 1 0,-1-1 0,1 1 0,0 0 0,-1-1 0,1 1 0,-1 0 0,0 0 0,1 0 0,-1 0 0,0 0 0,0 1 0,1-1 0,-1 0 0,0 1 0,0-1 0,0 0 0,-1 1 0,1-1 0,0 1 0,-1-1 0,1 1 0,0 2 0,5 14 0,0 1 0,-2 0 0,4 29 0,-4-23 0,9 35 0,-11-52 0,1-1 0,0 1 0,0-1 0,1 0 0,0 0 0,0 0 0,0-1 0,10 11 0,-10-13 0,-1-1 0,1 0 0,-1-1 0,1 1 0,0-1 0,0 1 0,1-1 0,-1 0 0,0-1 0,1 1 0,-1-1 0,1 0 0,-1 0 0,8 1 0,-9-2 0,1 0 0,-1 0 0,1 0 0,-1 0 0,1-1 0,-1 1 0,0-1 0,1 0 0,-1 0 0,0 0 0,0-1 0,1 1 0,-1-1 0,0 1 0,-1-1 0,1 0 0,0 0 0,0-1 0,-1 1 0,4-4 0,13-25-1365,-5-2-5461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20:13:14.849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222 24575,'2'0'0,"9"0"0,12 0 0,8 2 0,7 0-5447,3 1 5447,10-1 0,-2-1-2744</inkml:trace>
  <inkml:trace contextRef="#ctx0" brushRef="#br0" timeOffset="2394.46">430 134 24575,'6'19'0,"3"10"0,1 5 0,0 1 0,-1-1 0,-3-6 0,-2-6-8175</inkml:trace>
  <inkml:trace contextRef="#ctx0" brushRef="#br0" timeOffset="3414.98">763 1 24575,'22'21'-48,"0"1"1,-1 1-1,-2 1 0,0 1 0,-2 1 0,0 1 0,-2 0 1,21 53-1,-12-13-96,-4 0 1,22 125-1,-18-51 203,-7 1 0,0 147 0,-17-182 9,-18 393 548,14-473-1981,-1-7-5461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20:13:12.83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10 146 24575,'4'58'-1764,"2"0"-1,23 98 1,-6-37 483,-9-41 1364,0-1-2896,-3 0 1,2 85 0,-13-158 2747,0 0 1,-1 0 0,1 1-1,-1-1 1,1 0 0,-1 0-1,0 0 1,-1 0 0,1 0 0,-3 4-1,4-8 57,0 1 0,-1-1 0,1 1 0,-1-1 0,1 1 0,-1-1 0,1 1 0,-1-1 0,1 0 0,-1 1 0,1-1 0,-1 1 0,0-1 0,1 0 0,-1 0 0,1 1 0,-1-1 0,0 0 0,1 0 0,-1 0 0,0 0 0,1 0 0,-1 0 0,-1 0 0,0 0 3,0-1-1,0 0 1,0 0-1,1 1 1,-1-1 0,0 0-1,0 0 1,1-1-1,-1 1 1,0 0-1,1-1 1,-3-1-1,-9-12-12,1 0 0,0-1-1,0 0 1,-17-35-1,-30-81 301,48 105-94,2 6-13,-23-54 4008,-29-105-1,55 158-3483,1 0 0,0-1 0,2 1 0,1-1 0,1 0 0,1 0-1,1 0 1,0 1 0,9-39 0,-7 52-699,0 0 0,1 0 0,0 1 0,0 0 0,1-1 0,0 1 0,1 1 0,-1-1 0,2 1 0,-1 0 0,1 1 0,0-1 0,0 1 0,0 1 0,1-1 0,0 1 0,0 0 0,1 1 0,-1 0 0,1 1 0,0-1 0,15-2 0,-12 3 0,0 1 0,0 0 0,0 0 0,0 1 0,0 1 0,0 0 0,0 1 0,0 0 0,0 1 0,0 1 0,-1-1 0,1 2 0,-1 0 0,1 0 0,-1 1 0,-1 0 0,16 10 0,-21-12 0,-1 1 0,0 0 0,0 0 0,0 0 0,0 0 0,-1 1 0,1 0 0,-1-1 0,0 1 0,-1 0 0,4 9 0,-4-11 0,-1 0 0,-1 0 0,1 1 0,0-1 0,-1 0 0,1 0 0,-1 1 0,0-1 0,0 0 0,0 1 0,-1-1 0,1 0 0,-1 1 0,0-1 0,0 0 0,0 0 0,0 0 0,-1 0 0,1 0 0,-1 0 0,-2 3 0,-3 2 0,0 0 0,-1-1 0,1 0 0,-2-1 0,1 1 0,-1-2 0,0 1 0,0-1 0,-1 0 0,1-1 0,-11 3 0,-8 2 0,0-1 0,-51 6 0,74-13 14,-4 1-186,0-1-1,0 0 1,1 0 0,-1-1-1,0 0 1,0-1-1,-16-3 1,12-1-6654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20:13:05.085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322 637 24575,'-1'2'0,"0"0"0,-1 0 0,1 0 0,0 0 0,0 0 0,1 1 0,-1-1 0,0 0 0,1 1 0,0-1 0,-1 4 0,0 3 0,-19 130 0,19-208 0,25-126 0,-16 153 0,2 0 0,23-63 0,-30 96 0,1 0 0,0 0 0,0 0 0,1 1 0,0 0 0,0 0 0,13-15 0,-17 22 0,0 1 0,0-1 0,0 1 0,0-1 0,0 1 0,0-1 0,0 1 0,0-1 0,1 1 0,-1 0 0,0-1 0,0 1 0,0 0 0,0 0 0,0 0 0,1 0 0,-1 0 0,0 0 0,0 1 0,0-1 0,0 0 0,0 0 0,1 1 0,-1-1 0,0 1 0,0-1 0,0 1 0,0-1 0,0 1 0,0 0 0,0 0 0,-1-1 0,2 2 0,4 3 0,-1 1 0,0 0 0,9 11 0,-14-17 0,21 32 0,-1 0 0,-1 2 0,14 38 0,37 113 0,-35-88 0,-18-49-1365,-13-34-5461</inkml:trace>
  <inkml:trace contextRef="#ctx0" brushRef="#br0" timeOffset="-1980.74">146 956 24575,'45'-31'0,"-37"23"0,0-1 0,-1 0 0,0 0 0,0-1 0,-1 0 0,0 0 0,5-13 0,-8 17 0,-1 0 0,0 1 0,0-1 0,0 0 0,-1 0 0,0 0 0,0-1 0,0 1 0,-1 0 0,0 0 0,0 0 0,-1-1 0,0 1 0,0 0 0,-3-9 0,3 13 0,0-1 0,-1 1 0,0-1 0,0 1 0,1 0 0,-1 0 0,0-1 0,-1 1 0,1 1 0,0-1 0,-1 0 0,1 0 0,-1 1 0,1 0 0,-1-1 0,0 1 0,1 0 0,-1 0 0,0 1 0,0-1 0,0 0 0,0 1 0,0 0 0,-5 0 0,-1 0 0,0 0 0,0 0 0,0 1 0,0 1 0,0 0 0,1 0 0,-10 4 0,10-3 0,0 1 0,1 0 0,-1 0 0,1 1 0,0 0 0,0 1 0,0-1 0,1 1 0,0 0 0,-6 9 0,8-11 0,0 1 0,1 0 0,0 0 0,0 0 0,1 0 0,-1 0 0,1 1 0,0-1 0,1 1 0,-1-1 0,1 1 0,0 0 0,1 0 0,-1-1 0,1 1 0,1 8 0,-1-12 0,0 0 0,1 1 0,0-1 0,-1 0 0,1 0 0,0 1 0,0-1 0,0 0 0,0 0 0,0 0 0,0 0 0,1 0 0,-1 0 0,1 0 0,0-1 0,-1 1 0,1 0 0,3 1 0,-2-1 0,0 0 0,1-1 0,-1 0 0,1 1 0,-1-1 0,1-1 0,-1 1 0,1 0 0,-1-1 0,1 0 0,4 0 0,2 0 0,-1-1 0,1-1 0,-1 0 0,0 0 0,1-1 0,-1 0 0,0-1 0,12-6 0,-3 0 0,-1-2 0,-1 0 0,0 0 0,0-2 0,-1 0 0,-1-1 0,16-21 0,-13 12 0,-1 0 0,-2-1 0,0-1 0,17-45 0,-15 22 0,-2-1 0,-2 0 0,-3-1 0,-1 0 0,0-78 0,-7 113 0,-2-81 0,0 87 0,0 0 0,0 0 0,-1 0 0,-1 1 0,1-1 0,-2 0 0,-5-11 0,9 20 0,0 0 0,-1 1 0,1-1 0,-1 0 0,1 0 0,-1 0 0,0 1 0,1-1 0,-1 0 0,0 0 0,1 1 0,-1-1 0,0 1 0,0-1 0,0 1 0,1-1 0,-1 1 0,0-1 0,0 1 0,0 0 0,0-1 0,0 1 0,0 0 0,0 0 0,0 0 0,0 0 0,0 0 0,0 0 0,0 0 0,0 0 0,0 0 0,0 0 0,0 1 0,0-1 0,1 0 0,-1 1 0,0-1 0,0 0 0,0 1 0,0-1 0,0 1 0,1 0 0,-1-1 0,0 1 0,0-1 0,1 1 0,-1 0 0,0 1 0,-5 4 0,0 0 0,1 1 0,-1-1 0,-4 10 0,-4 9 0,0 1 0,2 0 0,1 0 0,1 1 0,-7 32 0,5-4 0,-10 94 0,19-112 0,1 1 0,2-1 0,7 61 0,-5-84 0,0 0 0,1 0 0,1-1 0,1 1 0,0-1 0,0 0 0,1 0 0,1-1 0,0 0 0,1 0 0,0 0 0,17 18 0,-20-26 0,-1 0 0,1 0 0,0 0 0,0 0 0,0-1 0,0 0 0,1 0 0,-1 0 0,1-1 0,-1 0 0,1 0 0,0 0 0,0-1 0,0 0 0,0 0 0,0-1 0,0 1 0,1-1 0,-1 0 0,0-1 0,0 0 0,0 0 0,11-3 0,-9 1 0,0 0 0,-1-1 0,1 0 0,-1 0 0,0-1 0,0 0 0,-1 0 0,1 0 0,-1-1 0,0 0 0,0 0 0,-1-1 0,0 1 0,0-1 0,-1 0 0,8-15 0,-8 10 0,1 1 0,-2-1 0,0 1 0,0-1 0,-1 0 0,1-23 0,-3 30 0,0 0 0,0 0 0,0 0 0,0 0 0,-1-1 0,0 1 0,0 0 0,-1 1 0,1-1 0,-1 0 0,0 0 0,0 1 0,-1-1 0,1 1 0,-1-1 0,0 1 0,0 0 0,-7-7 0,9 10 0,-1 0 0,1 0 0,0 0 0,-1 0 0,1 0 0,-1 1 0,1-1 0,-1 0 0,0 1 0,1-1 0,-1 1 0,1-1 0,-1 1 0,0 0 0,1-1 0,-1 1 0,-2 0 0,3 1 0,0-1 0,0 0 0,-1 1 0,1-1 0,0 1 0,0 0 0,0-1 0,0 1 0,0 0 0,0 0 0,0-1 0,0 1 0,0 0 0,0 0 0,1 0 0,-1 0 0,-1 2 0,-1 2 0,1 1 0,0-1 0,0 1 0,1-1 0,-1 1 0,1 0 0,1-1 0,-1 9 0,1-3 23,0 0 0,1 0 0,1 0-1,0 0 1,0 0 0,1 0 0,0 0-1,1-1 1,1 1 0,-1-1 0,2 0-1,-1-1 1,1 1 0,12 14 0,-8-13-179,0 0 1,1-1 0,0 0 0,1 0 0,-1-1 0,2-1 0,-1 0-1,1 0 1,1-2 0,20 9 0,9-2-6671</inkml:trace>
  <inkml:trace contextRef="#ctx0" brushRef="#br0" timeOffset="-1595.34">1118 151 24575,'-2'1'0,"0"1"0,0-1 0,1 1 0,-1-1 0,0 1 0,1 0 0,-1 0 0,1 0 0,0 0 0,0 0 0,0 0 0,0 0 0,-1 3 0,-1 0 0,-8 18 0,0 2 0,2-1 0,0 1 0,2 1 0,1 0 0,-6 50 0,8-30 0,3 1 0,1-1 0,8 53 0,0-50 111,20 66 1,-6-30-1700,-17-63-5238</inkml:trace>
  <inkml:trace contextRef="#ctx0" brushRef="#br0" timeOffset="-1164.2">766 437 24575,'7'0'0,"11"0"0,9-2 0,10 0 0,5-3 0,4 1 0,1-2 0,3-1 0,-8 0-8191</inkml:trace>
  <inkml:trace contextRef="#ctx0" brushRef="#br0" timeOffset="-729.93">1616 163 24575,'-10'12'0,"1"0"0,0 0 0,0 1 0,1 0 0,-8 20 0,11-22 0,-6 11 0,2 0 0,0 1 0,2 0 0,0 0 0,1 1 0,2-1 0,1 1 0,0 0 0,2 1 0,1-1 0,0 0 0,2 0 0,1 0 0,1 0 0,1 0 0,1-1 0,1 0 0,1 0 0,1 0 0,1-1 0,14 23 0,-11-24-195,0 0 0,2-1 0,0-1 0,1 0 0,1-1 0,37 31 0,-17-22-6631</inkml:trace>
  <inkml:trace contextRef="#ctx0" brushRef="#br0" timeOffset="2100.81">2168 636 24575,'15'31'0,"-1"0"0,-2 2 0,8 38 0,16 103 0,6 24 0,-37-179 0,15 48 0,-17-60 0,0 0 0,0 0 0,0 0 0,1 0 0,0-1 0,7 9 0,-1-9-1365,-1-9-5461</inkml:trace>
  <inkml:trace contextRef="#ctx0" brushRef="#br0" timeOffset="2548.89">2257 835 24575,'2'2'0,"0"1"0,0 0 0,0 0 0,1-1 0,-1 0 0,1 1 0,-1-1 0,1 0 0,0 0 0,0-1 0,0 1 0,7 2 0,0 0 0,0 0 0,20 3 0,-9-3 0,1-1 0,0-1 0,0-1 0,0-1 0,0-1 0,0-1 0,0-1 0,0-1 0,-1-1 0,0-1 0,36-14 0,-52 18 23,-1-1 0,1 0 0,0 0-1,-1 0 1,1-1 0,-1 1 0,0-1-1,0 0 1,-1 0 0,1 0 0,-1-1-1,0 1 1,0-1 0,4-9 0,-2 0-365,0 1 1,-2 0 0,1-1-1,1-22 1,-1 1-6485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20:13:08.73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40 269 24575,'1'68'0,"2"-1"0,4 1 0,27 114 0,-7-61 0,-57-235 0,-24-103 0,44 167 0,2 0 0,-2-72 0,10 110 0,1 1 0,-1-1 0,2 1 0,0-1 0,0 1 0,1 0 0,0 0 0,1 0 0,0 0 0,1 1 0,8-15 0,-9 19 0,1 1 0,-1-1 0,1 1 0,0 0 0,0 0 0,0 0 0,1 1 0,-1 0 0,1 0 0,0 0 0,0 1 0,1 0 0,-1 0 0,1 1 0,-1-1 0,1 2 0,0-1 0,0 1 0,12-1 0,-7 1 0,0 2 0,-1 0 0,1 0 0,-1 1 0,1 1 0,-1 0 0,0 0 0,0 1 0,0 0 0,-1 1 0,1 0 0,-1 1 0,-1 0 0,18 15 0,-7-5 0,-1 2 0,-1 0 0,0 2 0,-2-1 0,23 37 0,-28-39 0,-2 0 0,0 1 0,-1 0 0,-1 1 0,-1 0 0,0 0 0,-1 0 0,-1 0 0,-1 1 0,-1 0 0,-1 0 0,-1-1 0,0 1 0,-1 0 0,-2 0 0,-4 23 0,4-35 0,0 1 0,0 0 0,-1-1 0,0 1 0,0-1 0,-1 0 0,0-1 0,0 1 0,-1-1 0,0 0 0,0 0 0,-1-1 0,1 0 0,-2 0 0,1 0 0,0-1 0,-1 0 0,0-1 0,-11 5 0,7-4 0,0-1 0,-1-1 0,0 0 0,0 0 0,0-1 0,0-1 0,0 0 0,-1-1 0,1 0 0,0-1 0,0-1 0,-24-5 0,21 3-227,1-1-1,0 0 1,0-1-1,0-1 1,-21-12-1,16 4-6598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20:12:58.889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53 786 24575,'-29'-33'0,"24"27"0,0-1 0,0 1 0,0 0 0,-1 1 0,0 0 0,-1 0 0,1 0 0,-1 0 0,-8-4 0,10 8 0,0 0 0,1-1 0,-1 2 0,0-1 0,0 0 0,0 1 0,0 0 0,0 0 0,1 0 0,-1 1 0,0 0 0,0 0 0,0 0 0,1 0 0,-1 1 0,0 0 0,1 0 0,0 0 0,-1 0 0,1 1 0,0 0 0,-5 4 0,5-5 0,1 1 0,0 0 0,-1 0 0,1 0 0,0 0 0,0 1 0,1-1 0,-1 1 0,1 0 0,0-1 0,0 1 0,0 0 0,0 0 0,0 1 0,1-1 0,0 0 0,0 0 0,0 1 0,1-1 0,-1 1 0,1-1 0,0 0 0,0 1 0,2 7 0,-1-9 0,0-1 0,0 1 0,0-1 0,0 1 0,1-1 0,-1 0 0,1 1 0,-1-1 0,1 0 0,0 0 0,0 0 0,0 0 0,0-1 0,0 1 0,0 0 0,0-1 0,1 0 0,-1 1 0,0-1 0,1 0 0,-1 0 0,1-1 0,0 1 0,-1 0 0,1-1 0,0 1 0,-1-1 0,6 0 0,-2 0 0,0 0 0,1-1 0,-1 0 0,0 0 0,0 0 0,0-1 0,0 0 0,0 0 0,0 0 0,0-1 0,8-4 0,5-7 0,-1-1 0,0 0 0,-1-1 0,-1-1 0,-1 0 0,0-2 0,-1 1 0,-1-2 0,-1 0 0,-1 0 0,0-1 0,9-27 0,-4 1 0,-2-1 0,-2 0 0,-2-1 0,6-85 0,-14 112 0,0 4 0,-1-1 0,0 1 0,-1-1 0,-1 1 0,-4-24 0,4 40 0,1 1 0,0 0 0,-1-1 0,1 1 0,-1-1 0,1 1 0,-1 0 0,1-1 0,-1 1 0,0 0 0,0 0 0,0 0 0,0-1 0,-2 0 0,3 1 0,-1 1 0,1 0 0,-1 0 0,1 0 0,-1 0 0,1 0 0,-1-1 0,1 1 0,-1 0 0,1 0 0,-1 0 0,1 0 0,-1 0 0,1 1 0,-1-1 0,1 0 0,-1 0 0,1 0 0,-1 0 0,1 1 0,-1-1 0,1 0 0,-1 0 0,1 1 0,0-1 0,-1 0 0,0 1 0,-1 2 0,-1 0 0,0 0 0,1 0 0,0 1 0,-1-1 0,1 1 0,1-1 0,-4 7 0,-9 38 0,1 0 0,3 1 0,-5 52 0,11-74 0,-1 16 0,1 1 0,4 80 0,2-102 0,0 0 0,2 0 0,0 0 0,2-1 0,0 0 0,1 0 0,15 29 0,-19-45 0,0 0 0,0 0 0,1 0 0,0-1 0,-1 0 0,2 0 0,-1 0 0,0 0 0,1 0 0,-1-1 0,1 0 0,0 0 0,0 0 0,6 2 0,-8-4 0,0 0 0,1 0 0,-1 0 0,0-1 0,0 1 0,0-1 0,1 0 0,-1 0 0,0 0 0,0 0 0,1 0 0,-1-1 0,0 1 0,0-1 0,0 0 0,0 0 0,0 0 0,0 0 0,0-1 0,0 1 0,0-1 0,0 0 0,-1 0 0,1 0 0,-1 0 0,3-3 0,3-5 0,0 0 0,-1-1 0,0-1 0,-1 1 0,0-1 0,-1 0 0,-1 0 0,1-1 0,-2 0 0,0 1 0,0-1 0,-2 0 0,1 0 0,-1 0 0,-1-1 0,-1 1 0,-3-25 0,4 37 0,-1-1 0,1 0 0,-1 0 0,1 0 0,-1 0 0,0 0 0,0 1 0,0-1 0,0 0 0,0 1 0,0-1 0,0 0 0,-2-1 0,2 3 0,0-1 0,0 0 0,0 1 0,1 0 0,-1-1 0,0 1 0,0-1 0,0 1 0,0 0 0,0 0 0,0 0 0,0-1 0,0 1 0,0 0 0,0 0 0,1 0 0,-1 0 0,0 1 0,-2-1 0,0 1 0,1 0 0,-1 1 0,1-1 0,-1 0 0,1 1 0,0 0 0,-1-1 0,1 1 0,0 0 0,0 0 0,0 0 0,1 0 0,-1 1 0,0-1 0,1 1 0,-2 3 0,0 1 0,0 0 0,0 0 0,1 1 0,0-1 0,0 1 0,1-1 0,0 1 0,1 0 0,-1-1 0,2 1 0,-1 0 0,1 0 0,0-1 0,0 1 0,1-1 0,0 1 0,5 10 0,-5-13 0,0 0 0,1-1 0,-1 1 0,1-1 0,0 1 0,1-1 0,-1 0 0,1 0 0,-1-1 0,1 1 0,0-1 0,1 0 0,-1 0 0,0 0 0,1 0 0,0-1 0,-1 0 0,1 0 0,0 0 0,0-1 0,0 1 0,0-1 0,1 0 0,-1-1 0,0 1 0,9-2 0,-4 0 0,1 0 0,-1-1 0,0-1 0,1 0 0,-2 0 0,1-1 0,0 0 0,-1-1 0,1 0 0,-1-1 0,-1 0 0,1 0 0,10-11 0,2-2 0,-2-1 0,0-1 0,29-44 0,-27 32 0,-2-1 0,-1-1 0,-1 0 0,-3-1 0,-1-1 0,-1 0 0,-2-1 0,-2 0 0,-2-1 0,-1 0 0,0-66 0,-5 95 0,-1-1 0,0 1 0,0-1 0,-1 1 0,0-1 0,-1 1 0,0 0 0,-8-18 0,10 27 0,1 0 0,-1 0 0,1 0 0,-1 0 0,1 0 0,-1 0 0,0 0 0,1 1 0,-1-1 0,0 0 0,0 0 0,0 1 0,1-1 0,-1 0 0,0 1 0,0-1 0,0 1 0,0-1 0,0 1 0,0 0 0,0-1 0,0 1 0,0 0 0,0 0 0,0 0 0,0 0 0,-1 0 0,1 0 0,0 0 0,0 0 0,0 0 0,0 0 0,0 1 0,0-1 0,0 0 0,0 1 0,0-1 0,0 0 0,0 1 0,0 0 0,0-1 0,1 1 0,-1-1 0,0 1 0,0 0 0,0 0 0,0 1 0,-4 3 0,0 0 0,1 1 0,0 0 0,0-1 0,-6 14 0,0 3 0,2 0 0,0 1 0,2 0 0,1 0 0,0 1 0,-1 32 0,4-21 0,2-1 0,1 1 0,10 62 0,-7-77 0,1-1 0,1 1 0,0-1 0,2 0 0,0-1 0,20 33 0,-20-38 0,1-1 0,0-1 0,1 0 0,0 0 0,0-1 0,1 0 0,0 0 0,1-2 0,0 1 0,16 7 0,-23-14 34,-1 1 1,1-1-1,0-1 0,0 1 0,0-1 0,0 0 0,0 0 0,1-1 0,8 1 1,-11-1-117,0-1 1,-1 1 0,1 0 0,-1-1-1,1 0 1,0 0 0,-1 1-1,1-2 1,-1 1 0,1 0 0,-1 0-1,0-1 1,0 1 0,0-1 0,1 0-1,-2 0 1,1 0 0,0 0 0,0 0-1,1-2 1,8-15-6745</inkml:trace>
  <inkml:trace contextRef="#ctx0" brushRef="#br0" timeOffset="383.04">727 321 24575,'8'-2'0,"9"-1"0,18-1 0,10 0 0,4 0 0,3-1 0,-2-1 0,8 0 0,-8 1-8191</inkml:trace>
  <inkml:trace contextRef="#ctx0" brushRef="#br0" timeOffset="787.04">1644 178 24575,'-6'6'0,"-5"9"0,-7 11 0,-3 7 0,-1 6 0,2 5 0,4 5 0,3 3 0,2 2 0,2 2 0,2-2 0,1 0 0,1-2 0,0-2 0,1-1 0,2 0 0,1-13 0,0-13-8191</inkml:trace>
  <inkml:trace contextRef="#ctx0" brushRef="#br0" timeOffset="1377.94">1864 463 24575,'0'53'0,"4"137"0,-2-177 0,0-17 0,-2-23 0,-3-46 0,-1-88 0,5 132 0,1 1 0,1-1 0,12-42 0,-15 68 0,1-1 0,0 1 0,0-1 0,1 1 0,-1-1 0,1 1 0,0 0 0,0 0 0,0 0 0,0 0 0,3-3 0,-5 5 0,1 1 0,0-1 0,-1 1 0,1 0 0,0-1 0,0 1 0,0 0 0,-1-1 0,1 1 0,0 0 0,0 0 0,0 0 0,0 0 0,-1-1 0,1 1 0,0 0 0,0 1 0,0-1 0,1 0 0,0 1 0,0-1 0,0 1 0,0 0 0,0 0 0,0 0 0,0 1 0,0-1 0,-1 0 0,1 1 0,2 1 0,17 21 0,-1 1 0,-1 1 0,-2 0 0,26 51 0,-13-24 0,-14-25 0,-4-10 0,-2 0 0,0 0 0,-1 1 0,-1 1 0,7 22 0,-14-24-1365,-5-7-5461</inkml:trace>
  <inkml:trace contextRef="#ctx0" brushRef="#br0" timeOffset="1766.6">1788 453 24575,'7'2'0,"11"1"0,9-1 0,7 0 0,7-1 0,2 0 0,2-1-7307,3-1 7307,3-4 0,-8 0-884</inkml:trace>
  <inkml:trace contextRef="#ctx0" brushRef="#br0" timeOffset="2170.35">2251 57 24575,'4'2'0,"11"9"0,9 12 0,8 10 0,3 5 0,-1 5 0,-2 1 0,-2 2 0,-5-1 0,-5 1 0,-6-1 0,-5 0 0,-4 0 0,-3-3 0,-3 2 0,-3 2 0,1-10 0,0-12-8191</inkml:trace>
  <inkml:trace contextRef="#ctx0" brushRef="#br0" timeOffset="2585.01">2769 431 24575,'8'0'0,"8"-2"0,8 0 0,10-3 0,7 1 0,4 0 0,3 1 0,2 0 0,-9-1-8191</inkml:trace>
  <inkml:trace contextRef="#ctx0" brushRef="#br0" timeOffset="2586.01">2814 519 24575,'9'2'0,"19"1"0,11-1 0,13 0 0,-3-1-8191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20:13:54.54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126 132 24575,'-38'43'0,"-45"65"0,43-53 0,-278 440 0,115-167 0,14-35 0,-41 62 0,216-334-1365,4-9-5461</inkml:trace>
  <inkml:trace contextRef="#ctx0" brushRef="#br0" timeOffset="786.79">6019 0 24575,'0'3'0,"-1"0"0,0-1 0,0 1 0,0-1 0,0 1 0,-1-1 0,1 1 0,-1-1 0,1 0 0,-4 3 0,-3 7 0,-88 166 0,2-2 0,-190 249 0,217-329 265,30-42-1080,-56 66 0,66-93-6011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8:41:40.61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51 409 24575,'-3'86'0,"-5"-1"0,-3-1 0,-34 126 0,-42 105 0,76-285 0,6-23 0,2-9 0,0-14 0,0-20 0,3 1 0,6-65 0,20-74 0,-14 108 0,78-342 0,-85 390 0,0 0 0,2 1 0,0-1 0,13-21 0,-19 37 0,0 1 0,-1 0 0,1 0 0,0 0 0,0-1 0,0 1 0,0 0 0,0 0 0,0 0 0,0 0 0,0 1 0,0-1 0,1 0 0,-1 0 0,0 1 0,0-1 0,1 1 0,-1-1 0,1 1 0,-1-1 0,0 1 0,1 0 0,-1 0 0,1 0 0,-1 0 0,1 0 0,-1 0 0,0 0 0,1 0 0,-1 0 0,1 1 0,-1-1 0,0 1 0,1-1 0,-1 1 0,0-1 0,1 1 0,1 1 0,2 2 0,0 0 0,1 0 0,-1 1 0,-1-1 0,1 1 0,-1 0 0,6 8 0,10 18 0,-2 0 0,23 53 0,21 75 0,-36-87 0,149 327 0,-154-353-1365,-20-41-5462</inkml:trace>
  <inkml:trace contextRef="#ctx0" brushRef="#br0" timeOffset="383.5">1 644 24575,'2'0'0,"14"3"0,14 0 0,12 3 0,8-1 0,9 0 0,4-1 0,-4-2 0,1-3 0,-10-1-8191</inkml:trace>
  <inkml:trace contextRef="#ctx0" brushRef="#br0" timeOffset="783.56">529 0 24575,'5'5'0,"7"12"0,8 15 0,7 15 0,3 9 0,1 8 0,-4 5 0,-4 1 0,-6-11-8191</inkml:trace>
  <inkml:trace contextRef="#ctx0" brushRef="#br0" timeOffset="1158.02">1177 615 24575,'10'0'0,"16"0"0,13 0 0,3-3 0,7 0 0,9 0 0,-4 0-8191</inkml:trace>
  <inkml:trace contextRef="#ctx0" brushRef="#br0" timeOffset="1580.67">1177 776 24575,'3'0'0,"10"0"0,16 3 0,13 0 0,9 0 0,6-1 0,6-2 0,7-5 0,-8-1-8191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20:13:30.03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24 1333 24575,'4'-6'0,"0"-1"0,-1 0 0,0 0 0,0 0 0,2-12 0,-4 18 0,-1-1 0,0 1 0,1 0 0,-1-1 0,0 1 0,0 0 0,0-1 0,0 1 0,0 0 0,0-1 0,0 1 0,0 0 0,-1-1 0,1 1 0,0 0 0,-1-1 0,1 1 0,-1 0 0,1 0 0,-1-1 0,0 1 0,0 0 0,1 0 0,-1 0 0,0 0 0,0 0 0,0 0 0,0 0 0,0 0 0,0 1 0,0-1 0,-1 0 0,1 0 0,0 1 0,0-1 0,0 1 0,-1-1 0,1 1 0,-2-1 0,-2 1 0,0 0 0,1 0 0,-1 1 0,0 0 0,1-1 0,-1 1 0,1 1 0,-1-1 0,1 1 0,0-1 0,-1 1 0,1 1 0,0-1 0,0 0 0,0 1 0,-4 4 0,5-5 0,-1 1 0,1 0 0,0 0 0,0 0 0,0 1 0,0-1 0,0 1 0,1 0 0,-1-1 0,1 1 0,0 0 0,1 0 0,-1 1 0,1-1 0,-1 0 0,1 1 0,-1 5 0,2-7 0,0 0 0,0 0 0,0 1 0,0-1 0,1 0 0,-1 0 0,1 0 0,0 0 0,0 0 0,0 0 0,0-1 0,0 1 0,1 0 0,-1 0 0,1-1 0,0 1 0,0-1 0,0 0 0,0 1 0,0-1 0,0 0 0,1 0 0,-1 0 0,1 0 0,-1-1 0,1 1 0,0-1 0,-1 0 0,1 1 0,0-1 0,0 0 0,4 0 0,0 0 0,0 0 0,0 0 0,0-1 0,0 0 0,0-1 0,0 0 0,0 0 0,0 0 0,0-1 0,0 0 0,-1 0 0,1-1 0,9-4 0,1-3-77,0-1-1,-1-1 0,0 0 0,-1-1 1,0-1-1,-1 0 0,-1-1 1,0-1-1,-1 0 0,-1 0 0,0-1 1,-1-1-1,12-31 0,-9 16-77,-2-1-1,-1 0 1,-2-1 0,-1 0-1,-2 0 1,1-69-1,-5 58 156,-3 0 0,-13-84 0,14 127 103,0 0-1,1 0 0,-1 0 0,0 0 1,0 1-1,-1-1 0,1 0 1,0 1-1,-1-1 0,-2-3 0,3 6-76,0-1-1,1 1 0,-1-1 1,0 1-1,1-1 1,-1 1-1,0 0 0,0-1 1,0 1-1,0 0 1,1 0-1,-1 0 0,0 0 1,0-1-1,0 1 0,0 0 1,0 0-1,1 0 1,-1 1-1,0-1 0,0 0 1,0 0-1,0 0 0,1 1 1,-1-1-1,0 0 1,0 1-1,0-1 0,1 1 1,-1-1-1,0 1 0,1-1 1,-1 1-1,0-1 1,1 1-1,-1 0 0,1-1 1,-2 2-1,-5 6-15,1 1-1,-1-1 1,2 1-1,-1 0 1,1 0-1,0 1 1,-6 17-1,-19 77-23,28-96 13,-9 36 1,2 0 0,2 1 0,1 0 0,3 0 0,2 0 0,2 0 0,9 65 0,-9-103 0,1 1 0,0-1 0,0 0 0,0 0 0,1 0 0,0-1 0,1 1 0,0-1 0,0 1 0,0-1 0,1 0 0,-1-1 0,1 1 0,6 4 0,-7-7 0,-1-1 0,1 1 0,0-1 0,-1 0 0,1 0 0,0 0 0,0-1 0,0 0 0,0 1 0,1-1 0,-1-1 0,0 1 0,0-1 0,1 1 0,-1-1 0,0 0 0,1-1 0,-1 1 0,0-1 0,0 0 0,0 0 0,1 0 0,-1 0 0,0-1 0,5-2 0,-2 0 0,0 0 0,0-1 0,-1 0 0,1 0 0,-1 0 0,0-1 0,0 1 0,-1-1 0,0-1 0,0 1 0,0-1 0,-1 0 0,0 0 0,0 0 0,-1-1 0,0 1 0,0-1 0,-1 0 0,1 0 0,-2 0 0,1 0 0,-1 0 0,-1-16 0,0 23 0,0-1 0,0 1 0,0-1 0,0 1 0,0-1 0,-1 1 0,1 0 0,-1-1 0,1 1 0,-1 0 0,1-1 0,-1 1 0,0 0 0,0 0 0,0 0 0,0 0 0,1 0 0,-3-2 0,2 3 0,0-1 0,0 1 0,0-1 0,0 1 0,0 0 0,0-1 0,0 1 0,0 0 0,0 0 0,0 0 0,0 0 0,0 0 0,0 0 0,0 0 0,0 0 0,0 0 0,0 0 0,0 1 0,-1 0 0,-1 0 0,0 0 0,0 0 0,0 1 0,0 0 0,1-1 0,-1 1 0,1 0 0,-1 0 0,1 0 0,0 1 0,0-1 0,0 1 0,0-1 0,0 1 0,-1 2 0,1 0 0,0 0 0,0-1 0,1 1 0,-1 0 0,1 0 0,1 0 0,-1 0 0,0 0 0,1 0 0,0 0 0,1 1 0,-1-1 0,1 0 0,0 0 0,0 0 0,0-1 0,1 1 0,-1 0 0,1 0 0,0-1 0,1 1 0,4 6 0,-3-6 0,-1-1 0,2 1 0,-1-1 0,0 1 0,1-1 0,0-1 0,0 1 0,0-1 0,0 0 0,1 0 0,-1 0 0,1-1 0,0 0 0,0 0 0,0 0 0,0-1 0,0 0 0,10 1 0,-8-3 0,0 1 0,0-1 0,0 0 0,0-1 0,-1 0 0,1 0 0,0-1 0,-1 0 0,0 0 0,0-1 0,0 0 0,0 0 0,0 0 0,-1-1 0,0 0 0,9-10 0,1-1 0,-2-1 0,1 0 0,-2-1 0,19-34 0,-8 4 0,-2 0 0,-3-2 0,-2 0 0,-1-1 0,-4-1 0,-1 0 0,-3 0 0,-2-1 0,-1-65 0,-5 110 0,1-9 0,-2 1 0,-2-18 0,3 31 0,-1 0 0,1-1 0,-1 1 0,0 0 0,0 0 0,0 0 0,-1 0 0,1 0 0,-1 0 0,1 0 0,-1 0 0,0 0 0,0 1 0,0-1 0,-1 1 0,-4-4 0,6 5 0,0 1 0,0-1 0,0 1 0,-1 0 0,1-1 0,0 1 0,0 0 0,-1 0 0,1 0 0,0 0 0,0 0 0,-1 0 0,1 1 0,0-1 0,0 0 0,0 1 0,-1-1 0,1 0 0,0 1 0,0 0 0,0-1 0,0 1 0,0 0 0,0-1 0,0 1 0,0 0 0,0 0 0,0 0 0,0 0 0,0 0 0,0 1 0,-26 38 0,25-37 0,-10 19 0,1 0 0,1 1 0,2 1 0,0-1 0,1 1 0,1 0 0,2 1 0,0 0 0,1-1 0,2 1 0,1 0 0,0 0 0,2 0 0,9 43 0,-5-51 0,1 1 0,0-1 0,1 0 0,1-1 0,1 0 0,0 0 0,1-1 0,1 0 0,0-1 0,1-1 0,0 0 0,1 0 0,1-1 0,0-1 0,1-1 0,0 0 0,0-1 0,24 10 0,-32-16 57,1-1 0,-1 0 0,1 0 0,-1 0 0,18 0 0,-23-2-152,1 0 0,-1 0 0,1 0 0,-1-1 1,0 0-1,1 1 0,-1-1 0,0 0 0,0 0 0,0-1 1,0 1-1,0-1 0,0 0 0,0 1 0,0-1 1,0-1-1,4-3 0,8-16-6731</inkml:trace>
  <inkml:trace contextRef="#ctx0" brushRef="#br0" timeOffset="369.17">577 715 24575,'9'2'0,"11"2"0,10 1 0,6 1 0,6 0 0,2 0 0,4 0 0,3-1 0,4-1 0,-8 1-8191</inkml:trace>
  <inkml:trace contextRef="#ctx0" brushRef="#br0" timeOffset="763.64">1449 671 24575,'2'2'0,"2"10"0,5 12 0,0 8 0,1 6 0,0 4 0,1 4 0,0 2 0,-2 2 0,2 2 0,2 0 0,1-2 0,2 0 0,0 1 0,-1-6 0,-2-18 0,-3-18 0,-2-10-8191</inkml:trace>
  <inkml:trace contextRef="#ctx0" brushRef="#br0" timeOffset="1312.38">1427 604 24575,'23'-4'0,"0"1"0,0 1 0,0 1 0,0 1 0,-1 1 0,1 1 0,0 1 0,31 8 0,-44-9 0,1 1 0,-1 1 0,0 0 0,0 0 0,-1 1 0,1 0 0,14 11 0,-21-14 0,0 0 0,-1 1 0,1-1 0,0 0 0,-1 1 0,0 0 0,1-1 0,-1 1 0,0 0 0,-1 0 0,1 0 0,0 1 0,-1-1 0,0 0 0,0 0 0,0 1 0,0-1 0,0 1 0,-1-1 0,1 1 0,-1-1 0,0 1 0,0-1 0,0 1 0,-1 0 0,0 5 0,-1-4 0,-1-1 0,1 1 0,-1-1 0,0 1 0,0-1 0,0 0 0,0 0 0,-1 0 0,0 0 0,1-1 0,-1 1 0,-1-1 0,1 0 0,-5 2 0,-9 6 0,-40 16 0,45-22 114,-1 0 0,-23 5 0,32-9-257,0 0 1,0-1 0,0 1 0,0-1-1,0 0 1,0 0 0,0-1 0,0 0 0,0 0-1,0 0 1,-6-2 0,-3-5-6684</inkml:trace>
  <inkml:trace contextRef="#ctx0" brushRef="#br0" timeOffset="1693.57">2124 516 24575,'13'33'-297,"0"0"0,12 52 0,-15-47-19,2 6 422,-2 1-1,-2 0 1,4 85 0,-11-107-28,-2 0 0,0 0 1,-2 0-1,0 0 1,-2 0-1,0-1 1,-2 1-1,0-1 1,-15 29-1,19-44-137,-1 0 0,0-1-1,0 1 1,0-1-1,-1-1 1,0 1 0,0 0-1,0-1 1,-1 0 0,0 0-1,0-1 1,0 0 0,0 0-1,-1 0 1,0-1-1,1 0 1,-1 0 0,0 0-1,-1-1 1,1 0 0,0-1-1,-15 2 1,-7-3-6767</inkml:trace>
  <inkml:trace contextRef="#ctx0" brushRef="#br0" timeOffset="2113.72">1218 417 24575,'-2'2'0,"1"0"0,-1 0 0,1 1 0,0-1 0,0 1 0,0-1 0,0 1 0,1-1 0,-1 5 0,-2 3 0,-5 24 0,2 1 0,1 0 0,1 0 0,2 0 0,2 1 0,1-1 0,2 0 0,1 0 0,14 57 0,-6-48 0,2 0 0,2-2 0,1 1 0,3-2 0,1-1 0,2 0 0,31 39 0,-43-65-273,0-1 0,1 0 0,1-1 0,19 15 0,12 4-6553</inkml:trace>
  <inkml:trace contextRef="#ctx0" brushRef="#br0" timeOffset="4171.93">2753 1092 24575,'-1'-3'0,"0"0"0,0 0 0,0 1 0,-1-1 0,1 0 0,-1 0 0,1 1 0,-1-1 0,0 1 0,0-1 0,-4-2 0,2-1 0,0 2 0,-1 0 0,1-1 0,-1 1 0,0 1 0,0-1 0,0 1 0,0 0 0,-1 0 0,1 0 0,-1 1 0,1 0 0,-1 0 0,0 0 0,0 1 0,0 0 0,0 0 0,0 1 0,0-1 0,-1 1 0,1 1 0,0-1 0,0 1 0,0 0 0,0 0 0,0 1 0,0 0 0,1 0 0,-1 0 0,1 1 0,-1-1 0,1 1 0,0 1 0,0-1 0,0 1 0,0 0 0,1 0 0,-1 0 0,1 1 0,-4 4 0,7-6 0,-1-1 0,1 1 0,-1-1 0,1 1 0,0-1 0,0 1 0,0 0 0,1-1 0,-1 1 0,0 5 0,1-7 0,0 0 0,0 0 0,0 0 0,0 0 0,1 0 0,-1-1 0,0 1 0,0 0 0,1 0 0,-1 0 0,0 0 0,1-1 0,-1 1 0,1 0 0,-1 0 0,1-1 0,-1 1 0,1-1 0,0 1 0,-1 0 0,1-1 0,0 1 0,-1-1 0,1 1 0,0-1 0,0 1 0,0-1 0,-1 0 0,1 0 0,0 1 0,0-1 0,0 0 0,0 0 0,0 0 0,-1 0 0,1 0 0,0 0 0,0 0 0,2 0 0,3-1 0,1 0 0,-1 0 0,1 0 0,-1-1 0,0 0 0,0 0 0,1-1 0,-1 0 0,8-5 0,3-3 0,-1 0 0,14-14 0,-8 6 0,-2-2 0,0-1 0,-2 0 0,0-1 0,-2-1 0,0-1 0,-2 0 0,-1-1 0,0 0 0,-2-1 0,-2 0 0,8-33 0,-8 20 0,-2 0 0,-2-1 0,-1 0 0,-2 0 0,-2 0 0,-2 0 0,-14-79 0,12 106 0,4 14 0,0 0 0,0 0 0,0 1 0,0-1 0,0 0 0,0 0 0,0 0 0,0 0 0,0 0 0,0 0 0,0 0 0,0 0 0,0 0 0,0 0 0,0 0 0,0 0 0,0 0 0,0 0 0,0 0 0,0 1 0,0-1 0,0 0 0,0 0 0,0 0 0,0 0 0,0 0 0,0 0 0,0 0 0,0 0 0,-1 0 0,1 0 0,0 0 0,0 0 0,0 0 0,0 0 0,0 0 0,0 0 0,0 0 0,0 0 0,0 0 0,0 0 0,0 0 0,0 0 0,0 0 0,0 0 0,-1 0 0,1 0 0,0 0 0,0 0 0,0 0 0,0 0 0,0 0 0,0 0 0,0 0 0,0 0 0,0 0 0,0 0 0,0 0 0,0 0 0,0-1 0,0 1 0,0 0 0,0 0 0,0 0 0,0 0 0,0 0 0,0 0 0,0 0 0,0 0 0,-3 22 0,5 8 0,-2-1 0,-2 1 0,-1-1 0,-10 49 0,-13 9 0,9-32 0,-13 71 0,27-109 0,1 1 0,1-1 0,0 1 0,1 0 0,1-1 0,1 1 0,1-1 0,6 26 0,-6-36 0,0 1 0,1-1 0,0 1 0,0-1 0,0 0 0,1 0 0,0-1 0,1 0 0,-1 0 0,1 0 0,0 0 0,1-1 0,-1 0 0,1 0 0,0-1 0,0 0 0,1 0 0,-1-1 0,1 1 0,0-2 0,0 1 0,14 2 0,-16-4 0,1 0 0,-1 0 0,1-1 0,-1 1 0,1-1 0,-1-1 0,1 1 0,-1-1 0,1 0 0,-1-1 0,0 1 0,0-1 0,1-1 0,-1 1 0,-1-1 0,1 0 0,0 0 0,-1-1 0,1 0 0,-1 0 0,0 0 0,0 0 0,-1-1 0,1 0 0,-1 0 0,0 0 0,-1 0 0,7-12 0,-8 13 0,-1-1 0,0 1 0,0-1 0,0 0 0,0 1 0,-1-1 0,1 0 0,-1 1 0,0-1 0,-1 0 0,1 0 0,-1 1 0,0-1 0,0 1 0,-1-1 0,1 1 0,-1-1 0,-2-4 0,2 6 0,1 1 0,0-1 0,-1 1 0,1-1 0,-1 1 0,0 0 0,0-1 0,0 1 0,0 0 0,0 1 0,0-1 0,-1 0 0,1 0 0,-1 1 0,1 0 0,-1-1 0,0 1 0,1 0 0,-1 0 0,0 0 0,0 1 0,1-1 0,-1 1 0,0 0 0,0-1 0,0 1 0,0 0 0,0 1 0,1-1 0,-5 1 0,5 0 0,0-1 0,0 1 0,0 0 0,1 0 0,-1-1 0,0 1 0,1 1 0,-1-1 0,0 0 0,1 0 0,0 0 0,-1 1 0,1-1 0,0 1 0,0-1 0,-1 1 0,0 3 0,0-2 0,1 1 0,-1-1 0,1 1 0,0 0 0,1 0 0,-1 0 0,0-1 0,1 8 0,0-4 0,1 0 0,-1 1 0,2-1 0,-1 0 0,1 0 0,0 0 0,0 0 0,1 0 0,4 8 0,-5-10 0,1-1 0,0 0 0,0-1 0,0 1 0,1 0 0,-1-1 0,1 0 0,0 0 0,0 0 0,0 0 0,0-1 0,0 1 0,0-1 0,1 0 0,0 0 0,-1-1 0,1 1 0,0-1 0,-1 0 0,8 0 0,-5-1 0,-1 0 0,1 0 0,0-1 0,0 0 0,-1 0 0,1 0 0,-1-1 0,1 0 0,-1 0 0,0-1 0,0 0 0,0 0 0,0 0 0,8-6 0,3-6 0,0-1 0,0 0 0,-2-2 0,0 1 0,-1-2 0,0 0 0,-2 0 0,0-2 0,-1 1 0,-2-1 0,11-32 0,0-11 0,-3-2 0,15-112 0,-19 38 0,-12 118 0,-2 0 0,0 1 0,-2-1 0,-7-31 0,10 52 0,0 0 0,-1-1 0,1 1 0,0 0 0,-1 0 0,1 0 0,-1-1 0,0 1 0,1 0 0,-1 0 0,0 0 0,0 0 0,1 0 0,-1 0 0,0 0 0,-2-1 0,2 2 0,1-1 0,-1 1 0,0 0 0,1 0 0,-1 0 0,0 0 0,0 0 0,1 0 0,-1 0 0,0 0 0,1 0 0,-1 0 0,0 0 0,1 0 0,-1 1 0,0-1 0,1 0 0,-1 0 0,0 1 0,1-1 0,-1 0 0,0 1 0,-3 2 0,0 1 0,1-1 0,0 0 0,-1 1 0,1 0 0,0 0 0,-3 6 0,-3 8 0,0 0 0,2 0 0,0 1 0,1 0 0,1 0 0,0 0 0,-1 22 0,1 10 0,2 80 0,4-107 0,1 0 0,1 0 0,1 0 0,1-1 0,1 1 0,1-1 0,1-1 0,1 1 0,17 29 0,-17-37 0,0 0 0,1-1 0,1 0 0,0-1 0,1 0 0,0 0 0,1-2 0,1 1 0,0-2 0,0 0 0,1 0 0,0-2 0,27 12 0,-35-17 0,1-1 0,-1 0 0,1 0 0,0 0 0,0-1 0,15 0 0,-20-1 0,-1 0 0,1 0 0,-1 0 0,1 0 0,-1-1 0,0 1 0,1-1 0,-1 0 0,1 0 0,-1 0 0,0 0 0,0 0 0,1 0 0,-1-1 0,0 1 0,0-1 0,-1 1 0,1-1 0,0 0 0,0 0 0,-1 0 0,1 0 0,-1 0 0,1 0 0,1-4 0,3-17-1365,-3 0-5461</inkml:trace>
  <inkml:trace contextRef="#ctx0" brushRef="#br0" timeOffset="4551.46">3138 506 24575,'6'0'0,"11"2"0,10 0 0,16 1 0,7 1 0,4 0 0,-1-1 0,7-1 0,-8 0-8191</inkml:trace>
  <inkml:trace contextRef="#ctx0" brushRef="#br0" timeOffset="4948.28">4033 440 24575,'2'69'0,"3"0"0,3 0 0,2 0 0,4-2 0,3 1 0,43 107 0,-53-157 171,19 32 0,-22-43-361,0-1 0,0 0 1,1-1-1,0 1 0,0-1 1,0 1-1,0-2 1,8 6-1,3-1-6636</inkml:trace>
  <inkml:trace contextRef="#ctx0" brushRef="#br0" timeOffset="5592.71">4256 605 24575,'0'6'0,"1"0"0,0 0 0,0 0 0,4 11 0,2 9 0,31 167 0,-36-186 0,-1-4 0,0 0 0,-1 0 0,1-1 0,-1 1 0,1 0 0,-1 0 0,0 0 0,0 0 0,0-1 0,-1 6 0,1-8 0,-1 1 0,1-1 0,0 0 0,0 0 0,0 0 0,0 0 0,0 1 0,0-1 0,0 0 0,0 0 0,-1 0 0,1 0 0,0 0 0,0 0 0,0 0 0,0 0 0,0 1 0,0-1 0,-1 0 0,1 0 0,0 0 0,0 0 0,0 0 0,0 0 0,-1 0 0,1 0 0,0 0 0,0 0 0,0 0 0,0 0 0,-1 0 0,1 0 0,0 0 0,0 0 0,0 0 0,0 0 0,-1 0 0,1 0 0,0 0 0,0-1 0,0 1 0,0 0 0,0 0 0,-1 0 0,1 0 0,0 0 0,0 0 0,0 0 0,0-1 0,0 1 0,0 0 0,0 0 0,-1 0 0,1 0 0,0 0 0,0-1 0,0 1 0,0 0 0,-7-11 0,-7-21 0,2 0 0,1 0 0,2-1 0,1-1 0,-8-68 0,15 87 0,-1-1 0,2 0 0,0 0 0,1 0 0,1 0 0,0 0 0,1 1 0,8-25 0,-9 34 0,0 1 0,1-1 0,-1 1 0,1 0 0,1 0 0,-1 0 0,1 0 0,0 0 0,0 1 0,0 0 0,0 0 0,1 0 0,0 0 0,0 1 0,0 0 0,0 0 0,0 0 0,1 0 0,-1 1 0,1 0 0,-1 0 0,1 1 0,0-1 0,0 1 0,9 0 0,-7 1 0,0 0 0,0 0 0,0 1 0,-1 1 0,1-1 0,0 1 0,-1 0 0,1 1 0,-1 0 0,0 0 0,0 0 0,0 1 0,0 0 0,-1 1 0,0-1 0,0 1 0,0 1 0,0-1 0,-1 1 0,0 0 0,6 8 0,1 3 0,0 1 0,-2 0 0,0 0 0,-1 1 0,-1 0 0,10 39 0,-14-44 0,-1 0 0,-1 1 0,0-1 0,-1 1 0,0-1 0,-1 1 0,-1-1 0,0 1 0,-2-1 0,-5 24 0,6-30 0,-1-1 0,0 1 0,0-1 0,-1 0 0,0 0 0,0 0 0,-1 0 0,0-1 0,0 0 0,0 0 0,-1 0 0,0-1 0,0 1 0,0-1 0,-1-1 0,0 1 0,1-1 0,-2-1 0,1 1 0,-13 4 0,14-6 27,-1 0-1,1-1 0,-1 0 0,1 0 1,-1 0-1,0 0 0,1-1 0,-1-1 1,0 1-1,1-1 0,-1 0 0,-8-2 1,10 1-128,0 0 1,1 0-1,-1-1 1,1 1 0,0-1-1,0 0 1,0 0-1,0 0 1,0 0 0,1-1-1,-1 0 1,1 1 0,0-1-1,0 0 1,0-1-1,-3-7 1,-9-24-6726</inkml:trace>
  <inkml:trace contextRef="#ctx0" brushRef="#br0" timeOffset="6024.32">4729 244 24575,'8'8'0,"8"5"0,6 11 0,6 9 0,2 5 0,-1 5 0,-1 4 0,-4 2 0,-6 1 0,-6 0 0,-4 1 0,-7 0 0,-6 0 0,-3-5 0,0-7 0,4-9 0,1-10-8191</inkml:trace>
  <inkml:trace contextRef="#ctx0" brushRef="#br0" timeOffset="6429.92">5159 760 24575,'6'0'0,"7"2"0,2 1-8191</inkml:trace>
  <inkml:trace contextRef="#ctx0" brushRef="#br0" timeOffset="7743.27">5702 806 24575,'3'-34'0,"-1"28"0,-1-1 0,0 1 0,-1-1 0,0 1 0,0-1 0,-1-9 0,0 14 0,1 1 0,-1-1 0,0 1 0,1-1 0,-1 1 0,0-1 0,0 1 0,0-1 0,0 1 0,0 0 0,0 0 0,0-1 0,-1 1 0,1 0 0,0 0 0,-1 0 0,1 0 0,0 1 0,-1-1 0,1 0 0,-1 0 0,0 1 0,1-1 0,-1 1 0,1 0 0,-1-1 0,0 1 0,1 0 0,-4 0 0,-3 0 0,1 0 0,-1 0 0,1 1 0,0 0 0,0 0 0,-1 1 0,1 0 0,-10 4 0,14-5 0,0 1 0,-1-1 0,1 1 0,0 0 0,0 0 0,0 0 0,0 0 0,0 0 0,0 1 0,1 0 0,-1-1 0,1 1 0,-1 0 0,1 0 0,0 0 0,1 0 0,-1 1 0,-2 4 0,4-7 0,0 0 0,0 0 0,0 0 0,0 0 0,0 0 0,0 0 0,0 0 0,0 0 0,0 0 0,0-1 0,0 1 0,1 0 0,-1 0 0,0 0 0,1 0 0,-1 0 0,1-1 0,-1 1 0,1 0 0,-1 0 0,1 0 0,-1-1 0,1 1 0,0-1 0,-1 1 0,1 0 0,0-1 0,0 1 0,0-1 0,-1 1 0,1-1 0,0 0 0,0 1 0,0-1 0,0 0 0,0 0 0,1 1 0,3 0 0,0 0 0,0 0 0,0-1 0,0 1 0,0-1 0,5 0 0,3-2 0,-1-1 0,0 0 0,0 0 0,0-1 0,-1-1 0,1 0 0,-1 0 0,0-1 0,-1-1 0,1 1 0,-1-2 0,9-8 0,2-3 0,-2 0 0,0-2 0,-1 0 0,21-31 0,-22 25 0,-2 0 0,-1 0 0,0-1 0,-2-1 0,-2 0 0,0-1 0,-2 0 0,-1-1 0,-2 1 0,3-49 0,-8 76 0,0-10 0,0-1 0,-3-16 0,3 27 0,-1 0 0,1 0 0,-1 1 0,0-1 0,1 0 0,-1 1 0,0-1 0,-1 1 0,1-1 0,0 1 0,-1-1 0,1 1 0,-1 0 0,0 0 0,0 0 0,0 0 0,-4-3 0,4 4 0,1 1 0,-1-1 0,0 1 0,0 0 0,1-1 0,-1 1 0,0 0 0,1 0 0,-1 1 0,0-1 0,1 0 0,-1 0 0,0 1 0,1-1 0,-1 1 0,0 0 0,1-1 0,-1 1 0,1 0 0,-1 0 0,1 0 0,0 0 0,-1 0 0,1 0 0,0 0 0,0 1 0,0-1 0,-2 3 0,-5 6 0,0 0 0,-10 17 0,17-26 0,-9 17 0,0 0 0,1 1 0,1 1 0,1-1 0,0 1 0,2 0 0,0 1 0,2-1 0,0 1 0,0 26 0,3-31 0,0 0 0,2 0 0,0 0 0,0 0 0,2 0 0,0-1 0,1 1 0,0-1 0,1 0 0,1-1 0,0 1 0,1-1 0,18 23 0,-15-23 0,1-2 0,0 1 0,1-2 0,0 0 0,0 0 0,1-1 0,28 15 0,-34-22 0,0 1 0,0-1 0,0 0 0,0 0 0,1-1 0,-1 0 0,1 0 0,-1-1 0,1-1 0,0 1 0,-1-1 0,1-1 0,0 1 0,-1-2 0,1 1 0,-1-1 0,11-4 0,-14 4 0,0 0 0,-1-1 0,1 0 0,-1 0 0,0 0 0,0 0 0,0-1 0,0 1 0,-1-1 0,1 0 0,-1 0 0,0 0 0,0-1 0,-1 1 0,1-1 0,-1 0 0,3-7 0,-3 5 0,0 0 0,-1 1 0,1-1 0,-1 0 0,0 0 0,-1 0 0,0 0 0,0 0 0,0 0 0,-1 0 0,0 0 0,-4-11 0,5 16 0,0 1 0,-1-1 0,1 1 0,-1 0 0,0-1 0,1 1 0,-1-1 0,0 1 0,0 0 0,0 0 0,0-1 0,0 1 0,0 0 0,0 0 0,0 0 0,0 0 0,0 0 0,-1 0 0,1 1 0,0-1 0,-1 0 0,1 1 0,-1-1 0,1 0 0,-1 1 0,1 0 0,-1-1 0,1 1 0,-1 0 0,1 0 0,-1 0 0,-2 0 0,2 1 0,1-1 0,0 1 0,-1 0 0,1-1 0,0 1 0,0 0 0,-1 0 0,1 0 0,0 0 0,0 0 0,0 0 0,0 0 0,0 0 0,0 0 0,0 0 0,1 1 0,-1-1 0,0 0 0,1 1 0,-1-1 0,1 1 0,-1-1 0,1 0 0,0 1 0,0-1 0,-1 1 0,1-1 0,0 1 0,0-1 0,0 1 0,1-1 0,-1 1 0,0-1 0,1 2 0,0 3 0,1-1 0,-1 0 0,1 0 0,0 0 0,0 0 0,0-1 0,1 1 0,0 0 0,0-1 0,0 0 0,1 0 0,-1 0 0,1 0 0,0 0 0,0-1 0,0 1 0,0-1 0,1 0 0,-1-1 0,1 1 0,0-1 0,0 0 0,0 0 0,5 1 0,-2-1 0,1 0 0,-1 0 0,0-1 0,0 0 0,1-1 0,-1 0 0,0 0 0,1-1 0,-1 0 0,0 0 0,0-1 0,1 0 0,-2 0 0,16-7 0,-8 0 0,-1 0 0,0-1 0,-1-1 0,0 0 0,-1-1 0,0 0 0,-1 0 0,0-2 0,-1 1 0,0-1 0,-1-1 0,-1 0 0,9-21 0,0-5 0,-2-1 0,-2-1 0,16-84 0,-28 118 0,13-89 0,-13 85 0,-1 1 0,0-1 0,0 0 0,-2 0 0,-3-19 0,5 30 0,-1 1 0,1-1 0,0 1 0,-1-1 0,1 1 0,-1-1 0,0 1 0,1 0 0,-1-1 0,0 1 0,0 0 0,0-1 0,0 1 0,0 0 0,0 0 0,0 0 0,0 0 0,-1 0 0,1 0 0,0 0 0,-2-1 0,1 2 0,1 0 0,-1 0 0,1 0 0,-1 0 0,1 0 0,-1 0 0,1 0 0,-1 0 0,1 1 0,-1-1 0,1 1 0,-1-1 0,1 1 0,0-1 0,-1 1 0,1 0 0,-2 1 0,-3 2 0,0 1 0,1 0 0,0 0 0,0 0 0,1 0 0,-1 1 0,1-1 0,-3 7 0,-2 7 0,1-1 0,2 1 0,0 0 0,0 1 0,2 0 0,0-1 0,2 1 0,-1 31 0,3-19 0,1 0 0,2 0 0,1-1 0,14 54 0,-8-52 0,2-1 0,0 0 0,3-1 0,0 0 0,2-1 0,1-1 0,2-1 0,39 45 0,-53-66 86,1-1-1,0 0 0,16 10 1,-21-15-117,0 0 0,0 0-1,0 0 1,0 0 0,0-1 0,0 1 0,1 0 0,-1-1 0,0 0 0,3 1 0,-4-1-23,-1 0-1,1-1 0,0 1 1,0 0-1,0 0 1,0-1-1,0 1 0,0 0 1,0-1-1,-1 1 1,1-1-1,0 1 0,0-1 1,-1 1-1,1-1 0,0 0 1,0 1-1,-1-1 1,1 0-1,-1 1 0,1-1 1,-1 0-1,1 0 1,0-1-1,2-8-6771</inkml:trace>
  <inkml:trace contextRef="#ctx0" brushRef="#br0" timeOffset="8141.43">6409 242 24575,'7'2'0,"10"1"0,12 1 0,8 4 0,6 1 0,4 0 0,4 1 0,-3-1 0,0-3 0,-8-2-8191</inkml:trace>
  <inkml:trace contextRef="#ctx0" brushRef="#br0" timeOffset="8529.02">7159 88 24575,'-3'4'0,"-10"9"0,-4 9 0,1 11 0,3 7 0,4 4 0,6 2 0,4 3 0,5 1 0,4 0 0,3 0 0,1-1 0,2 1 0,4 0 0,4-5 0,-2-12-8191</inkml:trace>
  <inkml:trace contextRef="#ctx0" brushRef="#br0" timeOffset="9087.41">7489 385 24575,'35'127'0,"-23"-87"0,10 29 0,-4 2 0,16 106 0,-36-150 0,2-26 0,0-1 0,-1 0 0,1 0 0,0 0 0,0 1 0,0-1 0,0 0 0,0 0 0,0 0 0,0 1 0,0-1 0,0 0 0,0 0 0,-1 0 0,1 1 0,0-1 0,0 0 0,0 0 0,0 0 0,-1 0 0,1 0 0,0 1 0,0-1 0,0 0 0,-1 0 0,1 0 0,0 0 0,0 0 0,0 0 0,-1 0 0,1 0 0,0 0 0,-1 0 0,-7-11 0,-2-10 0,2-1 0,0 0 0,-7-41 0,-6-71 0,7-46 0,14 147 0,1 0 0,2 1 0,10-48 0,-12 76 0,0-1 0,0 1 0,1 0 0,-1 0 0,1 0 0,0 0 0,0 0 0,1 1 0,-1-1 0,1 1 0,0-1 0,-1 1 0,2 0 0,3-4 0,-5 6 0,0 0 0,0 0 0,0 0 0,1 0 0,-1 0 0,0 0 0,0 1 0,0-1 0,1 1 0,-1 0 0,0-1 0,1 1 0,-1 0 0,0 0 0,1 1 0,-1-1 0,0 0 0,0 1 0,1 0 0,-1-1 0,0 1 0,0 0 0,0 0 0,0 0 0,0 0 0,0 0 0,0 1 0,3 1 0,-2 0 0,-1-1 0,1 0 0,0 1 0,-1-1 0,1 1 0,-1 0 0,0 0 0,0 0 0,0 0 0,3 6 0,-4-8 0,-1 1 0,0 0 0,1-1 0,-1 1 0,0 0 0,1-1 0,-1 1 0,0 0 0,0 0 0,-1-1 0,1 1 0,0 0 0,-1 0 0,1-1 0,-1 1 0,1 0 0,-1-1 0,0 1 0,1-1 0,-1 1 0,0-1 0,0 1 0,0-1 0,-2 2 0,-8 7-273,0 0 0,0-1 0,-1-1 0,-24 14 0,12-9-6553</inkml:trace>
  <inkml:trace contextRef="#ctx0" brushRef="#br0" timeOffset="9491.06">7723 219 24575,'7'2'0,"11"2"0,11 1 0,8-1 0,1 0-3486,-1-4 3486,-7-1-4705</inkml:trace>
  <inkml:trace contextRef="#ctx0" brushRef="#br0" timeOffset="9920.49">8076 98 24575,'0'2'0,"2"9"0,4 12 0,5 6 0,5 5 0,0-4 0,3-5 0,-3-7-8191</inkml:trace>
  <inkml:trace contextRef="#ctx0" brushRef="#br0" timeOffset="10339.67">8506 0 24575,'1'13'0,"0"1"0,1-1 0,5 18 0,2 6 0,-9-37 0,40 278 0,-35-223 0,-2 1 0,-3-1 0,-8 61 0,3-74-195,-2-1 0,-1 0 0,-3 0 0,-1 0 0,-2-1 0,-36 72 0,33-82-6631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20:13:19.757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12 24575,'4'-2'0,"8"-1"0,12 1 0,10 0 0,7 1 0,6 0 0,-1 1-9568,0 1 9568,0 2-3040,-1-1 3040,1 2-1186,3 2 1186,0 0-2214,-8 2 2214,-11 1 7817</inkml:trace>
  <inkml:trace contextRef="#ctx0" brushRef="#br0" timeOffset="345.84">112 211 24575,'9'3'0,"13"2"0,11 0 0,9-1 0,4-1 0,2-2 0,5 2 0,-5 0-8191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20:13:59.39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55 788 24575,'4'4'0,"7"1"0,9 0 0,10-2 0,8 0 0,5-1 0,4 1 0,2 0 0,2-1 0,-15-2 0,-14-2-8191</inkml:trace>
  <inkml:trace contextRef="#ctx0" brushRef="#br0" timeOffset="381.5">0 920 24575,'15'2'0,"13"1"0,8-1 0,9 0 0,5-2 0,13-4 0,-4 0-8191</inkml:trace>
  <inkml:trace contextRef="#ctx0" brushRef="#br0" timeOffset="1906.52">950 920 24575,'-4'-3'0,"0"-1"0,-1 1 0,1-1 0,-1 2 0,0-1 0,0 0 0,0 1 0,0 0 0,0 0 0,0 0 0,-1 1 0,1 0 0,-1 0 0,1 0 0,-1 1 0,1-1 0,-1 1 0,1 1 0,-1-1 0,0 1 0,1 0 0,0 0 0,-1 1 0,1-1 0,0 1 0,0 0 0,0 1 0,0-1 0,0 1 0,0 0 0,1 0 0,-1 1 0,1-1 0,0 1 0,0 0 0,0 0 0,1 0 0,-6 8 0,8-10 0,0-1 0,0 1 0,0 0 0,0-1 0,0 1 0,1 0 0,-1-1 0,1 1 0,-1 0 0,1 0 0,-1-1 0,1 1 0,0 0 0,0 0 0,0 0 0,0-1 0,0 1 0,0 0 0,1 0 0,-1 0 0,0-1 0,1 1 0,0 2 0,0-3 0,0 0 0,0 0 0,0 0 0,0 0 0,0-1 0,1 1 0,-1 0 0,0 0 0,0-1 0,0 1 0,1-1 0,-1 1 0,0-1 0,1 1 0,-1-1 0,0 0 0,1 0 0,-1 0 0,0 0 0,1 0 0,-1 0 0,1 0 0,-1 0 0,0 0 0,1-1 0,-1 1 0,0 0 0,1-1 0,1-1 0,7-2 0,0-1 0,0 0 0,0 0 0,-1-1 0,0-1 0,-1 1 0,1-2 0,-1 1 0,-1-1 0,12-14 0,0-3 0,-1-2 0,20-38 0,-20 30 0,-2 0 0,-1-1 0,-2-1 0,-2 0 0,-1 0 0,-2-1 0,-1-1 0,-2 1 0,-2-1 0,-2 0 0,-3-43 0,2 79 0,-1 0 0,1 0 0,-1-1 0,1 1 0,-1 0 0,0 0 0,-1 0 0,1 0 0,0 0 0,-1 0 0,0 1 0,1-1 0,-3-2 0,3 4 0,0 1 0,1-1 0,-1 1 0,1-1 0,-1 1 0,0-1 0,0 1 0,1 0 0,-1-1 0,0 1 0,0 0 0,1 0 0,-1-1 0,0 1 0,0 0 0,1 0 0,-1 0 0,0 0 0,0 0 0,0 0 0,-1 1 0,1-1 0,-1 1 0,0 0 0,0 0 0,1 0 0,-1 0 0,0 0 0,1 0 0,-1 0 0,1 1 0,0-1 0,-1 0 0,-1 4 0,-6 7 0,0 1 0,2 1 0,-1-1 0,2 1 0,-1 1 0,2-1 0,-7 28 0,6-11 0,0 0 0,-1 59 0,6-70 0,2 0 0,1 1 0,0-1 0,1 0 0,10 31 0,-9-39 0,0 0 0,1 0 0,0 0 0,1-1 0,1 0 0,0 0 0,0-1 0,1 0 0,0 0 0,11 10 0,-16-17 0,1-1 0,-1 1 0,0 0 0,1-1 0,0 0 0,0 0 0,-1 0 0,1 0 0,1-1 0,-1 1 0,0-1 0,0 0 0,0 0 0,1-1 0,-1 1 0,0-1 0,0 0 0,1 0 0,-1-1 0,0 1 0,1-1 0,-1 0 0,7-2 0,-5 1 0,-1-1 0,0 0 0,1 0 0,-1 0 0,0-1 0,0 1 0,-1-1 0,1 0 0,-1-1 0,0 1 0,0-1 0,0 0 0,-1 0 0,0 0 0,0 0 0,3-7 0,-1 0 0,-1 0 0,0 0 0,-1 0 0,4-23 0,-6 28 0,-1 0 0,0 0 0,0 0 0,0 0 0,-1 0 0,0 0 0,0 1 0,0-1 0,-1 0 0,-4-8 0,6 14 0,0 0 0,-1 0 0,1 0 0,0 0 0,-1 0 0,1 0 0,-1 0 0,0 0 0,1 0 0,-1 1 0,0-1 0,0 0 0,1 1 0,-1-1 0,0 0 0,0 1 0,0-1 0,0 1 0,0-1 0,0 1 0,0-1 0,1 1 0,-3-1 0,2 2 0,0-1 0,0 0 0,0 0 0,0 1 0,0-1 0,0 0 0,0 1 0,0-1 0,0 1 0,0 0 0,0-1 0,0 1 0,0 0 0,1-1 0,-1 1 0,0 0 0,0 0 0,0 0 0,-2 4 0,-1 0 0,1 0 0,0 0 0,1 1 0,-1-1 0,-2 11 0,3-7 0,1-1 0,-1 1 0,2 0 0,-1-1 0,1 1 0,1 0 0,0 0 0,0-1 0,0 1 0,1 0 0,0-1 0,1 1 0,0-1 0,0 0 0,6 9 0,-6-12 0,0 0 0,1 0 0,-1 0 0,1 0 0,0-1 0,1 1 0,-1-1 0,1 0 0,0 0 0,0-1 0,0 1 0,1-1 0,-1 0 0,1-1 0,-1 1 0,1-1 0,0 0 0,0-1 0,0 1 0,0-1 0,0 0 0,9 0 0,-7-2 0,0 0 0,-1 0 0,1-1 0,0 1 0,-1-2 0,0 1 0,1-1 0,-1 0 0,0-1 0,0 1 0,-1-1 0,1-1 0,-1 1 0,6-7 0,6-5 0,0-1 0,-1-1 0,17-24 0,-7 4 0,-2-1 0,-1-2 0,35-85 0,33-141 0,-84 243 0,-1 0 0,-1-1 0,-1 0 0,-1-1 0,-2 1 0,1-28 0,-3 51 0,0 0 0,0 1 0,0-1 0,-1 0 0,1 1 0,0-1 0,-1 0 0,1 1 0,-1-1 0,1 0 0,-1 1 0,0-1 0,0 1 0,0-1 0,-1-2 0,1 4 0,1 0 0,-1 0 0,0 0 0,1-1 0,-1 1 0,1 0 0,-1 0 0,0 0 0,1 0 0,-1 0 0,1 0 0,-1 0 0,1 0 0,-1 0 0,0 0 0,1 1 0,-1-1 0,1 0 0,-1 0 0,1 1 0,-1-1 0,1 0 0,-1 0 0,1 1 0,-1-1 0,1 1 0,-1-1 0,0 1 0,-5 5 0,1 0 0,0 1 0,0-1 0,-8 14 0,-9 23 0,2 0 0,2 1 0,1 1 0,3 1 0,1 0 0,-8 68 0,18-99 0,2-1 0,0 1 0,0-1 0,2 1 0,0 0 0,0-1 0,2 0 0,-1 1 0,2-1 0,0 0 0,1 0 0,0-1 0,1 1 0,0-1 0,1-1 0,1 1 0,0-1 0,1 0 0,0-1 0,0 0 0,2 0 0,-1-1 0,1-1 0,0 0 0,19 12 0,-20-16 27,0 0-1,0 0 0,0-1 0,1 0 1,0-1-1,-1 0 0,1-1 0,0 0 1,0-1-1,0 0 0,0 0 0,17-2 1,-22 0-93,0 0 0,-1 0 1,1 0-1,0-1 0,-1 1 1,0-1-1,1-1 0,-1 1 1,0-1-1,0 0 1,0 0-1,-1 0 0,1-1 1,-1 1-1,0-1 0,0 0 1,0-1-1,0 1 0,-1-1 1,0 1-1,1-1 1,-2 0-1,1 0 0,-1 0 1,3-9-1,3-17-6760</inkml:trace>
  <inkml:trace contextRef="#ctx0" brushRef="#br0" timeOffset="2265.5">1403 259 24575,'2'0'0,"8"2"0,8 0 0,10 3 0,8-1 0,8 0 0,3-2 0,3 0 0,1-1 0,5 2 0,-8-1-8191</inkml:trace>
  <inkml:trace contextRef="#ctx0" brushRef="#br0" timeOffset="2664.97">2440 181 24575,'-2'2'0,"0"6"0,-1 11 0,0 10 0,-1 7 0,0 6 0,2 2 0,1 2 0,2 3 0,3-1 0,2 0 0,3 0 0,1-2 0,3-1 0,3 2 0,6 2 0,7-6 0,-1-10-8191</inkml:trace>
  <inkml:trace contextRef="#ctx0" brushRef="#br0" timeOffset="3279.91">2794 345 24575,'1'18'0,"1"1"0,1-1 0,1-1 0,10 32 0,-2-11 0,-1 5 0,31 120 0,-34-124 0,-2 0 0,2 48 0,-8-87 0,-1 22 0,1-22 0,0-1 0,0 1 0,0 0 0,-1 0 0,1 0 0,0 0 0,0-1 0,0 1 0,0 0 0,-1 0 0,1 0 0,0 0 0,0 0 0,0 0 0,-1-1 0,1 1 0,0 0 0,0 0 0,0 0 0,-1 0 0,1 0 0,0 0 0,0 0 0,0 0 0,-1 0 0,1 0 0,0 0 0,0 0 0,-1 0 0,1 0 0,0 0 0,0 0 0,0 0 0,-1 0 0,1 1 0,0-1 0,0 0 0,0 0 0,0 0 0,-1 0 0,1 0 0,0 0 0,0 1 0,0-1 0,0 0 0,-1 0 0,1 0 0,0 1 0,0-1 0,0 0 0,0 0 0,0 0 0,0 0 0,0 1 0,0-1 0,0 0 0,0 0 0,0 1 0,0-1 0,0 0 0,-11-17 0,1-1 0,1-1 0,1 0 0,1 0 0,-7-26 0,-16-104 0,23 98 0,-1-68 0,8 94 0,1-1 0,1 1 0,1 0 0,11-42 0,-13 63 0,0 0 0,1 1 0,-1-1 0,1 1 0,-1-1 0,1 1 0,0 0 0,1 0 0,-1-1 0,0 2 0,1-1 0,0 0 0,-1 0 0,1 1 0,0 0 0,0-1 0,1 1 0,-1 0 0,0 0 0,1 1 0,-1-1 0,1 1 0,4-1 0,-1 0 0,1 1 0,0 1 0,-1-1 0,1 2 0,0-1 0,-1 1 0,1 0 0,-1 0 0,1 1 0,12 4 0,0 3 0,0 0 0,-1 1 0,0 1 0,0 1 0,-2 1 0,0 0 0,0 2 0,-1-1 0,-1 2 0,0 0 0,-1 1 0,-1 0 0,-1 1 0,15 27 0,-22-35 0,0 1 0,-1-1 0,0 1 0,-1 0 0,0 0 0,-1 1 0,0-1 0,-1 0 0,0 1 0,0-1 0,-3 21 0,1-23 0,-1 0 0,0 0 0,-1 0 0,0-1 0,0 1 0,-1-1 0,0 0 0,0 0 0,-1 0 0,0-1 0,0 1 0,-1-1 0,0-1 0,0 1 0,-10 7 0,4-4 0,-1-2 0,1 0 0,-2 0 0,1-1 0,-1-1 0,0 0 0,0-1 0,-1 0 0,1-1 0,-1-1 0,0 0 0,0-1 0,-1-1 0,1 0 0,0-1 0,-22-3 0,32 2-59,-1-1 0,1 1-1,0-1 1,0 0-1,0 0 1,0-1 0,0 1-1,1-1 1,-1 0 0,1 0-1,0-1 1,0 1 0,0-1-1,0 0 1,0 0-1,1 0 1,0 0 0,0-1-1,0 0 1,1 1 0,-1-1-1,-2-7 1,-5-19-6767</inkml:trace>
  <inkml:trace contextRef="#ctx0" brushRef="#br0" timeOffset="3693.76">3457 26 24575,'39'40'0,"-1"1"0,-3 2 0,-1 2 0,37 65 0,-54-80 0,-2 2 0,-1 0 0,-2 1 0,-1 0 0,-1 0 0,-2 1 0,-1 1 0,2 38 0,-7-42 57,-2 0 0,0 1 0,-2-1 0,-2 0 0,-11 49 0,10-62-213,-1 1 1,-1-1 0,0-1 0,-1 1 0,-1-2 0,-1 1 0,-1-1-1,0 0 1,-1-1 0,-16 17 0,-6-1-6671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20:17:01.02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023 69 24575,'-9'-6'0,"0"-1"0,0 1 0,-1 1 0,0 0 0,0 0 0,0 1 0,-17-5 0,6 3 0,-1 1 0,1 1 0,-1 1 0,0 1 0,-1 1 0,1 0 0,0 2 0,0 1 0,0 0 0,0 2 0,0 0 0,-33 13 0,7 0 0,1 3 0,0 2 0,2 2 0,-58 40 0,69-40 0,1 1 0,1 1 0,-55 60 0,69-66 0,2 1 0,1 1 0,0 0 0,1 0 0,2 2 0,0 0 0,-10 32 0,19-48 0,1 0 0,0 0 0,1-1 0,-1 1 0,2 1 0,-1-1 0,1 0 0,0 0 0,1 0 0,0 0 0,0 0 0,1 0 0,5 14 0,-3-13 0,0 0 0,1 0 0,0-1 0,0 0 0,1 0 0,0 0 0,1 0 0,0-1 0,0 0 0,9 6 0,1 0 0,1-2 0,0 0 0,1-1 0,0-1 0,1 0 0,0-2 0,0 0 0,1-1 0,39 5 0,-18-6 0,0-2 0,0-2 0,0-2 0,0-2 0,0-2 0,64-14 0,-77 11 0,0-1 0,-1-1 0,0-1 0,0-2 0,-2 0 0,1-2 0,-2-1 0,0-1 0,42-38 0,-46 35 0,-2-1 0,0 0 0,-1-1 0,-1-1 0,-2-1 0,0-1 0,12-27 0,-21 39 0,-1 0 0,-1-1 0,0 0 0,0 0 0,-2 0 0,1 0 0,-2 0 0,0-1 0,-1 1 0,0-1 0,-1 1 0,-1 0 0,0 0 0,-1-1 0,-9-26 0,-8-3-1365,-3 3-5461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20:15:23.04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85 24575,'42'0'0,"672"9"0,-267-21 0,-186-6 0,-88 8 0,190-35 0,-340 40-1365,-8 1-5461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20:16:08.288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1 24575,'55'110'0,"46"134"0,-77-172 0,-4 0 0,-2 1 0,9 87 0,-23-124 0,25 292 0,-27-269 0,-3 0 0,-2 0 0,-17 89 0,19-141-227,-1 1-1,0-1 1,0 0-1,-1 0 1,-4 9-1,-3-1-6598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20:16:07.569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49 1 24575,'-6'9'0,"1"1"0,-1-1 0,1 1 0,1 0 0,0 0 0,1 1 0,0-1 0,-3 16 0,3-5 0,1 0 0,1 0 0,1 31 0,7 14 0,21 82 0,-5-25 0,-5-9 0,23 129 0,-29-192 0,2-1 0,35 84 0,-16-62 171,74 118 0,-83-154-513,2-2 1,1-1 0,2-1-1,61 53 1,-42-46-6485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20:15:49.73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1 24575,'1'3'0,"-1"1"0,1-1 0,0 1 0,0-1 0,1 0 0,-1 1 0,1-1 0,4 6 0,2 6 0,33 75 0,-3 2 0,28 106 0,-49-126 0,-3 0 0,-4 1 0,4 136 0,-14-119 0,-15 528 0,-45-96 0,59-520 11,-5 22 317,6-23-380,0-1 0,-1 1 1,1 0-1,0-1 1,-1 1-1,1-1 0,0 1 1,-1-1-1,1 1 0,-1-1 1,1 1-1,-1-1 1,1 0-1,-1 1 0,1-1 1,-1 0-1,1 1 0,-1-1 1,1 0-1,-1 1 0,0-1 1,1 0-1,-1 0 1,1 0-1,-1 0 0,0 0 1,1 0-1,-1 0 0,0 0 1,1 0-1,-1 0 1,-1 0-1,-10-5-6774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20:15:48.545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80 0 24575,'-9'10'0,"0"1"0,1-1 0,1 1 0,0 1 0,0-1 0,1 1 0,-5 15 0,-27 92 0,29-86 0,-38 150 0,39-140 0,2 0 0,-1 59 0,7-18 0,19 141 0,-10-170 0,2 0 0,3-1 0,33 81 0,86 173-6389,24-12-791,-155-292 6996,1 1-1,0-1 0,1 1 0,-1-1 0,6 5 0,-8-8 221,1 0-1,-1 0 1,1 0 0,-1 0 0,1 0 0,-1 0 0,1-1-1,0 1 1,-1-1 0,1 1 0,0-1 0,0 0 0,-1 1-1,1-1 1,0 0 0,0 0 0,-1 0 0,1-1 0,2 1-1,21-7 5736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20:15:24.98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01 784 24575,'-2'2'0,"1"0"0,-1 1 0,1-1 0,0 0 0,0 1 0,0-1 0,0 1 0,1-1 0,-1 1 0,0 3 0,-1 4 0,-26 115 0,-20 66 0,37-162 0,10-29 0,1 1 0,0-1 0,0 0 0,0 1 0,0-1 0,0 0 0,0 1 0,0-1 0,-1 0 0,1 1 0,0-1 0,0 0 0,0 0 0,-1 1 0,1-1 0,0 0 0,0 0 0,-1 1 0,1-1 0,0 0 0,-1 0 0,1 0 0,0 1 0,-1-1 0,1 0 0,0 0 0,-1 0 0,1 0 0,0 0 0,-1 0 0,1 0 0,0 0 0,-1 0 0,1 0 0,0 0 0,-1 0 0,1 0 0,0 0 0,-1 0 0,1 0 0,0 0 0,-1 0 0,1 0 0,0-1 0,-1 1 0,1 0 0,0 0 0,-1 0 0,1-1 0,0 1 0,0 0 0,-1 0 0,1-1 0,0 1 0,0 0 0,-1-1 0,1 1 0,0 0 0,0 0 0,0-1 0,0 1 0,0 0 0,-1-1 0,1 0 0,-8-23 0,4-6 0,0 0 0,2 0 0,1-1 0,6-46 0,24-121 0,-29 194 0,22-99 0,-18 90 0,0 0 0,1 1 0,0-1 0,1 1 0,12-19 0,-18 30 0,1-1 0,0 1 0,0 0 0,0-1 0,0 1 0,1 0 0,-1 0 0,0 0 0,0 0 0,1 0 0,-1 0 0,0 0 0,1 0 0,-1 1 0,1-1 0,-1 1 0,4-2 0,-4 2 0,0 0 0,1 0 0,-1 1 0,0-1 0,1 0 0,-1 0 0,0 1 0,0-1 0,0 1 0,1-1 0,-1 1 0,0 0 0,0-1 0,0 1 0,0 0 0,0 0 0,2 1 0,3 5 0,-1 1 0,1-1 0,-1 1 0,-1 0 0,5 10 0,-3-8 0,179 377 0,-177-372 109,11 28 83,-18-41-320,0 1 0,0-1-1,-1 1 1,1 0 0,0-1 0,-1 1 0,0 0 0,0-1 0,0 1-1,0 0 1,0 0 0,-1 4 0,-5 0-6698</inkml:trace>
  <inkml:trace contextRef="#ctx0" brushRef="#br0" timeOffset="383.25">1 827 24575,'7'-2'0,"11"-2"0,7-3 0,7 0 0,6 2 0,5-3-730,11-4 730,-3 1-7461</inkml:trace>
  <inkml:trace contextRef="#ctx0" brushRef="#br0" timeOffset="850.26">421 454 24575,'5'-6'0,"1"1"0,1-1 0,-1 1 0,1 1 0,0 0 0,0 0 0,0 0 0,0 1 0,1 0 0,0 0 0,-1 0 0,1 1 0,0 1 0,0-1 0,0 1 0,0 1 0,0 0 0,1 0 0,-1 0 0,0 1 0,0 0 0,0 0 0,8 4 0,-14-5 0,0 0 0,0 1 0,0 0 0,-1-1 0,1 1 0,0 0 0,-1 0 0,1 0 0,0 0 0,-1 0 0,1 0 0,-1 0 0,0 0 0,1 1 0,-1-1 0,0 0 0,0 1 0,0-1 0,0 1 0,0 0 0,0-1 0,0 1 0,0 0 0,-1 0 0,1-1 0,-1 1 0,1 0 0,-1 0 0,0 0 0,0 0 0,0-1 0,0 1 0,0 0 0,0 0 0,0 0 0,-1 0 0,1-1 0,-1 1 0,1 0 0,-2 2 0,-1 3 0,-1 0 0,0-1 0,0 1 0,0-1 0,-1 0 0,0 0 0,0-1 0,-10 9 0,-5-1 0,16-11 0,1 0 0,-1 0 0,1 0 0,0 1 0,0-1 0,0 1 0,0-1 0,1 1 0,-6 6 0,9-8 0,-1-1 0,0 1 0,0-1 0,1 1 0,-1-1 0,0 1 0,1-1 0,-1 0 0,0 1 0,1-1 0,-1 1 0,1-1 0,-1 0 0,1 1 0,-1-1 0,1 0 0,-1 0 0,1 0 0,-1 1 0,1-1 0,-1 0 0,1 0 0,-1 0 0,1 0 0,-1 0 0,1 0 0,-1 0 0,1 0 0,0 0 0,0 0 0,25 3 0,-22-3 0,13 1 0,47 6 0,-58-6 0,1 0 0,-1 1 0,1 0 0,-1 0 0,0 1 0,0-1 0,7 5 0,-13-7 0,1 0 0,-1 0 0,1 1 0,-1-1 0,0 0 0,1 1 0,-1-1 0,1 0 0,-1 1 0,0-1 0,1 1 0,-1-1 0,0 0 0,0 1 0,1-1 0,-1 1 0,0-1 0,0 1 0,0-1 0,0 1 0,1-1 0,-1 1 0,0-1 0,0 1 0,0-1 0,0 1 0,0-1 0,0 1 0,0-1 0,-1 2 0,-10 12 0,-27 6 0,37-19 0,-85 31-1365,40-17-5461</inkml:trace>
  <inkml:trace contextRef="#ctx0" brushRef="#br0" timeOffset="2034.85">841 817 24575,'2'0'0,"10"0"0,12 0 0,10 0 0,6 0 0,6 0 0,3 2 0,2 0 0,2 1 0,-6-1 0,-11-3 0,-10 0 0,-9-1-8191</inkml:trace>
  <inkml:trace contextRef="#ctx0" brushRef="#br0" timeOffset="2416.99">873 937 24575,'4'2'0,"10"3"0,11 0 0,8-1 0,7-1 0,3-1 0,4 0 0,4-2 0,2 0 0,-8 0-8191</inkml:trace>
  <inkml:trace contextRef="#ctx0" brushRef="#br0" timeOffset="2813.5">1834 400 24575,'-16'13'-87,"1"2"-1,0 0 1,1 1 0,1 1-1,0 0 1,1 0-1,-10 22 1,8-11-33,1 1-1,1 0 1,2 0 0,-8 37 0,12-40 253,2 0 0,0 0 0,2 1 0,1-1 0,2 1-1,0 0 1,2-1 0,9 46 0,-8-59-196,-1 0 0,2-1 0,-1 1 0,2-1 0,0 0 0,0 0 0,1-1 0,0 0 0,1 0 0,0-1-1,1 0 1,0-1 0,1 1 0,0-2 0,0 1 0,1-1 0,0-1 0,0 0 0,15 6 0,12 1-6763</inkml:trace>
  <inkml:trace contextRef="#ctx0" brushRef="#br0" timeOffset="3759.12">2265 696 24575,'2'10'0,"-1"0"0,1 0 0,0 1 0,1-1 0,1-1 0,4 12 0,4 10 0,3 16 0,6 16 0,25 119 0,-44-152 0,-6-19 0,4-11 0,0 0 0,-1 0 0,1 0 0,0 0 0,-1 0 0,1 0 0,0 0 0,-1 0 0,1 0 0,0 0 0,-1 0 0,1 0 0,0 0 0,-1 0 0,1 0 0,0 0 0,-1 0 0,1 0 0,0-1 0,0 1 0,-1 0 0,1 0 0,0 0 0,-1-1 0,1 1 0,0 0 0,0 0 0,0 0 0,-1-1 0,1 1 0,0 0 0,0-1 0,-1 1 0,-9-14 0,1 0 0,0 0 0,1-1 0,0 0 0,-7-21 0,4 11 0,-4-7 0,2-1 0,1-1 0,1-1 0,-11-68 0,21 92 0,0-1 0,1 0 0,0 1 0,1-1 0,0 0 0,1 1 0,0-1 0,6-14 0,-6 19 0,2 0 0,-1 0 0,1 0 0,0 0 0,0 0 0,1 1 0,0 0 0,0 0 0,0 0 0,1 1 0,0 0 0,0 0 0,11-7 0,-12 10 0,0-1 0,1 1 0,-1 0 0,0 1 0,0-1 0,1 1 0,-1 0 0,1 1 0,-1-1 0,1 1 0,-1 0 0,1 0 0,-1 1 0,1 0 0,-1 0 0,1 0 0,-1 1 0,0-1 0,1 1 0,-1 0 0,0 1 0,0-1 0,8 7 0,-7-6 0,-1 1 0,1 0 0,-1 1 0,0-1 0,0 1 0,0 0 0,-1 0 0,0 0 0,0 1 0,0 0 0,0 0 0,-1 0 0,0 0 0,0 0 0,-1 0 0,0 1 0,0 0 0,0-1 0,0 8 0,-2-9 0,-1-1 0,1 1 0,-1-1 0,0 1 0,0-1 0,0 1 0,-1-1 0,1 0 0,-1 1 0,0-1 0,-1 0 0,1 0 0,-1-1 0,0 1 0,1 0 0,-1-1 0,-1 0 0,1 1 0,-1-1 0,1-1 0,-1 1 0,0 0 0,0-1 0,-4 2 0,-3 2 0,1-1 0,-1-1 0,1 0 0,-1 0 0,-1-1 0,1-1 0,0 0 0,-19 1 0,26-3-151,1 0-1,-1 0 0,0 0 0,1-1 1,-1 1-1,1-1 0,-1 0 1,-2-1-1,-5-4-6674</inkml:trace>
  <inkml:trace contextRef="#ctx0" brushRef="#br0" timeOffset="4876.1">2917 606 24575,'2'33'0,"1"0"0,10 40 0,-3-18 0,-4-19 0,12 99 0,-16-115 0,-2 0 0,0 0 0,-1-1 0,-6 34 0,7-51 0,-1-1 0,1 1 0,0 0 0,-1-1 0,0 1 0,1-1 0,-1 1 0,0-1 0,0 1 0,1-1 0,-1 0 0,-3 3 0,4-3 0,-1-1 0,1 0 0,0 0 0,-1 1 0,0-1 0,1 0 0,-1 0 0,1 0 0,-1 1 0,1-1 0,-1 0 0,1 0 0,-1 0 0,1 0 0,-1 0 0,0 0 0,1 0 0,-1 0 0,1 0 0,-1-1 0,1 1 0,-1 0 0,1 0 0,-2-1 0,-1-1 0,0 0 0,1 0 0,-1 0 0,1 0 0,-1-1 0,1 1 0,0-1 0,0 0 0,0 0 0,-2-4 0,-9-18 0,1 0 0,1-1 0,2 0 0,0-1 0,-8-50 0,13 53 0,1 0 0,1 0 0,2-1 0,0 1 0,1 0 0,2-1 0,5-23 0,-6 38 0,1 1 0,0 0 0,0 0 0,1 0 0,0 0 0,1 1 0,0-1 0,0 1 0,1 1 0,0-1 0,0 1 0,1 0 0,0 0 0,11-8 0,-11 10 0,0 1 0,0 0 0,0 0 0,1 1 0,0 0 0,-1 1 0,1-1 0,0 1 0,0 1 0,0-1 0,0 2 0,0-1 0,0 1 0,1 0 0,-1 1 0,0-1 0,13 4 0,-9 0 0,-1-1 0,0 1 0,0 1 0,0 0 0,0 1 0,-1 0 0,0 0 0,0 1 0,-1 0 0,0 1 0,0 0 0,-1 0 0,0 1 0,0 0 0,-1 1 0,0 0 0,0 0 0,-2 0 0,6 13 0,-6-13 0,0 1 0,-2 0 0,1 0 0,-1 1 0,-1-1 0,0 1 0,-1-1 0,0 1 0,0 0 0,-1-1 0,-1 1 0,0 0 0,-1-1 0,0 1 0,-1-1 0,0 0 0,-1 1 0,0-1 0,-8 16 0,5-17 0,1 1 0,-2-1 0,1 0 0,-1 0 0,-1-1 0,1 0 0,-2 0 0,1-1 0,-1 0 0,0-1 0,-1 0 0,0-1 0,0 0 0,0-1 0,-1 0 0,-13 3 0,23-7-97,-1 0-1,0-1 1,1 1-1,-1-1 1,0 0-1,1 0 1,-1 0-1,0 0 1,1 0-1,-1-1 1,1 1-1,-1-1 0,-4-1 1,-6-6-6729</inkml:trace>
  <inkml:trace contextRef="#ctx0" brushRef="#br0" timeOffset="5531.83">3788 652 24575,'3'45'-1857,"2"1"1,19 81-1,-2-11-362,-21-109 2226,3 15 261,-1-1-1,0 1 1,-2-1-1,-1 1 1,-4 39 0,4-60-268,-1 1 0,1-1 0,0 1 0,-1-1 1,1 1-1,-1-1 0,0 1 0,0-1 0,1 1 1,-1-1-1,0 0 0,0 1 0,-2 1 0,2-3 30,1 1 1,-1-1-1,1 0 0,-1 1 0,1-1 0,-1 0 0,0 0 0,1 0 1,-1 0-1,1 1 0,-1-1 0,0 0 0,1 0 0,-1 0 0,0 0 0,1 0 1,-1 0-1,1-1 0,-1 1 0,0 0 0,1 0 0,-1 0 0,-1-1 1,-1-1 149,0 0 0,0-1 0,0 1 0,0-1 0,0 0 0,0 0 0,1 0 0,-1 0 0,-3-6 0,-12-23 226,1-1-1,1-1 1,2 0 0,1-1-1,2-1 1,1 0-1,2 0 1,-5-49-1,12 69-405,1 1 0,0-1 0,0 1 0,2 0 0,0-1 0,0 1 0,2 0 0,0 0 0,1 0 0,8-19 0,-10 28 0,1-1 0,-1 1 0,1 0 0,0 1 0,1-1 0,-1 1 0,1-1 0,0 1 0,1 1 0,-1-1 0,1 1 0,0 0 0,0 0 0,0 0 0,0 1 0,1 0 0,0 1 0,-1-1 0,1 1 0,0 0 0,0 1 0,0 0 0,0 0 0,12 0 0,-9 1 0,0 1 0,0 0 0,1 1 0,-1 0 0,0 1 0,-1 0 0,13 5 0,-16-6 0,-1 1 0,0-1 0,0 1 0,0 0 0,-1 0 0,1 1 0,-1-1 0,1 1 0,-1 0 0,-1 0 0,1 1 0,0-1 0,-1 1 0,5 9 0,-7-12 9,0 0 0,0 0 0,-1 0 0,1 0 0,-1 1 0,1-1 0,-1 0 0,0 0 0,0 0 0,0 1 0,0-1 0,0 0 0,0 0 0,-1 0 0,1 0 0,-1 1 0,0-1 0,-1 3 0,0-1 8,0-1 0,-1 0 0,1 1 0,-1-1 0,1 0 0,-1 0 0,0-1 0,0 1 1,-6 3-1,-1 0-302,-1 1 1,-1-2-1,1 0 1,-1 0-1,-19 4 1,6-4-6542</inkml:trace>
  <inkml:trace contextRef="#ctx0" brushRef="#br0" timeOffset="5913.12">4175 507 24575,'8'0'0,"9"0"0,12 0 0,8 0 0,-2 0-8191</inkml:trace>
  <inkml:trace contextRef="#ctx0" brushRef="#br0" timeOffset="6343.39">4419 398 24575,'8'9'0,"5"13"0,4 4 0,-2 4 0,-2 5 0,-2-2-8191</inkml:trace>
  <inkml:trace contextRef="#ctx0" brushRef="#br0" timeOffset="6759.83">4738 166 24575,'12'14'0,"-1"0"0,0 1 0,15 29 0,-11-19 0,13 24 0,-2 1 0,-2 1 0,-3 0 0,27 100 0,-33-86 0,-3 1 0,-3 0 0,0 118 0,-15-3 0,3-155 0,-1 1 0,-1-1 0,-1 0 0,-17 43 0,23-67-50,-1 0-1,1 0 1,-1 0-1,0 0 0,0 0 1,0 0-1,0 0 1,0 0-1,0-1 1,0 1-1,-1 0 0,1-1 1,0 1-1,-1-1 1,0 0-1,1 1 1,-1-1-1,0 0 0,0 0 1,1 0-1,-1 0 1,0 0-1,0-1 1,0 1-1,0 0 1,-3 0-1,-12-3-6775</inkml:trace>
  <inkml:trace contextRef="#ctx0" brushRef="#br0" timeOffset="8395.62">5568 245 24575,'-15'7'0,"0"0"0,1 1 0,0 1 0,1 0 0,0 1 0,1 1 0,0 0 0,0 0 0,-12 17 0,6-5 0,2-1 0,0 2 0,2 0 0,-17 40 0,19-33 0,2 0 0,1 0 0,2 1 0,1 0 0,1 0 0,2 1 0,1-1 0,2 1 0,5 49 0,2-35 0,1 1 0,2-1 0,3 0 0,1-1 0,37 79 0,-39-100-124,1-1 0,1 0 0,1-1 0,0-1 0,2-1 0,1 0-1,1-1 1,0-1 0,1-1 0,37 26 0,-13-18-6702</inkml:trace>
  <inkml:trace contextRef="#ctx0" brushRef="#br0" timeOffset="9274.57">5953 565 24575,'2'13'0,"-1"0"0,2 0 0,0 0 0,0 0 0,10 22 0,1 6 0,11 44 0,41 149 0,-51-170 0,11 107 0,-26-144 0,0-27 0,1 1 0,-1-1 0,0 0 0,0 0 0,0 0 0,0 1 0,0-1 0,0 0 0,0 0 0,0 1 0,0-1 0,0 0 0,0 0 0,0 0 0,0 1 0,-1-1 0,1 0 0,0 0 0,0 0 0,0 0 0,0 1 0,0-1 0,0 0 0,0 0 0,0 0 0,-1 0 0,1 1 0,0-1 0,0 0 0,0 0 0,0 0 0,-1 0 0,1 0 0,0 0 0,0 0 0,0 1 0,-1-1 0,1 0 0,0 0 0,0 0 0,0 0 0,-1 0 0,1 0 0,0 0 0,0 0 0,0 0 0,-1 0 0,1 0 0,0 0 0,0 0 0,0 0 0,-1 0 0,1-1 0,0 1 0,0 0 0,0 0 0,0 0 0,-1 0 0,1 0 0,0 0 0,0 0 0,0-1 0,0 1 0,-1 0 0,-7-13 0,-11-28 0,2-1 0,3 0 0,-14-59 0,14 45 0,9 39 0,-10-38 0,-16-107 0,29 147 0,1-1 0,0 1 0,2-1 0,-1 0 0,2 1 0,0-1 0,1 1 0,0 0 0,2 0 0,-1 0 0,14-28 0,-14 38 0,-1-1 0,1 1 0,-1-1 0,1 1 0,1 0 0,-1 1 0,1-1 0,0 1 0,0 0 0,0 0 0,1 0 0,-1 1 0,1-1 0,0 2 0,0-1 0,0 0 0,0 1 0,11-2 0,-11 3 0,0 1 0,0 0 0,0 0 0,0 0 0,0 0 0,0 1 0,0 0 0,0 1 0,0-1 0,-1 1 0,1 0 0,0 1 0,-1-1 0,1 1 0,-1 0 0,0 0 0,0 1 0,0-1 0,-1 1 0,6 6 0,-4-4 0,-1-1 0,0 2 0,0-1 0,-1 1 0,1-1 0,-1 1 0,-1 0 0,1 1 0,-1-1 0,-1 1 0,1-1 0,-1 1 0,1 9 0,-3-11 0,1 0 0,-1 0 0,0 0 0,-1-1 0,1 1 0,-1 0 0,0 0 0,-1 0 0,1-1 0,-1 1 0,0-1 0,-1 1 0,1-1 0,-1 0 0,0 0 0,0 0 0,-1-1 0,-6 8 0,0-2 49,-1 0 0,0-1 0,-1 0-1,0-1 1,0 0 0,-15 7 0,20-12-181,-1 1 1,0-1 0,0 0-1,0-1 1,0 0 0,0 0 0,0-1-1,-1 0 1,1 0 0,-1-1 0,1 0-1,-9-1 1,5-2-6695</inkml:trace>
  <inkml:trace contextRef="#ctx0" brushRef="#br0" timeOffset="9905.32">6605 742 24575,'1'89'-1046,"1"-24"-685,-8 72 0,6-134 1830,-1 0-1,1 0 1,-1 0-1,0 1 1,0-1 0,-3 5-1,4-7-91,0-1 1,0 0-1,0 0 0,-1 1 0,1-1 1,0 0-1,0 0 0,0 1 0,-1-1 1,1 0-1,0 0 0,0 1 0,-1-1 1,1 0-1,0 0 0,0 0 1,-1 0-1,1 0 0,0 0 0,-1 1 1,1-1-1,0 0 0,-1 0 0,1 0 1,0 0-1,-1 0 0,1 0 0,-1-1-7,0 1-1,0-1 1,0 1-1,1-1 0,-1 1 1,0-1-1,1 1 0,-1-1 1,1 0-1,-1 1 1,0-1-1,1 0 0,-1 0 1,1 0-1,-1 0 0,-6-13 336,1 0 0,1-1 0,0 1 0,-5-28 0,-6-66 1588,14 98-1896,-3-32-27,1-80 0,5 107 0,0 1 0,1 0 0,0 0 0,1 0 0,1 0 0,0 0 0,1 1 0,1-1 0,8-15 0,-11 24 0,0 1 0,0-1 0,1 1 0,-1 0 0,1 0 0,0 0 0,0 0 0,0 1 0,1 0 0,-1-1 0,1 2 0,0-1 0,-1 1 0,1-1 0,0 1 0,1 0 0,-1 1 0,0 0 0,1-1 0,-1 2 0,0-1 0,10 0 0,-8 2 0,0 0 0,0 0 0,0 0 0,0 1 0,0-1 0,-1 2 0,1-1 0,-1 1 0,1 0 0,-1 0 0,0 1 0,0 0 0,-1 0 0,1 0 0,-1 1 0,0 0 0,5 6 0,-1-1 0,-1 1 0,0 0 0,-1 1 0,0-1 0,-1 2 0,0-1 0,-1 0 0,-1 1 0,0 0 0,0 0 0,-2 1 0,1-1 0,0 21 0,-3-25 0,0 1 0,-1-1 0,0 1 0,0-1 0,-1 1 0,0-1 0,-1 0 0,0 0 0,-1 0 0,1 0 0,-2 0 0,1-1 0,-1 0 0,-1 0 0,1 0 0,-1 0 0,-1-1 0,1 0 0,-14 11 0,8-10-80,1-1 0,-1 1-1,0-2 1,0 0 0,-1 0-1,1-1 1,-1-1 0,-1 0-1,1-1 1,0 0 0,-1-1 0,1-1-1,-1 0 1,0-1 0,0 0-1,-14-3 1,5-1-6746</inkml:trace>
  <inkml:trace contextRef="#ctx0" brushRef="#br0" timeOffset="10667.49">7334 598 24575,'18'52'0,"-2"1"0,9 58 0,-18-80 0,2 12 0,-2 0 0,-1 1 0,-1 60 0,-5-103 0,0-1 0,0 1 0,0 0 0,0 0 0,0 0 0,0-1 0,0 1 0,0 0 0,-1 0 0,1 0 0,0-1 0,-1 1 0,1 0 0,0 0 0,-1-1 0,0 2 0,1-2 0,0 0 0,-1 0 0,1 0 0,0 0 0,-1 0 0,1 0 0,0 0 0,-1 0 0,1 0 0,0 0 0,0 0 0,-1 0 0,1 0 0,0 0 0,0 0 0,-1 0 0,1-1 0,0 1 0,-1 0 0,1 0 0,0 0 0,0 0 0,0-1 0,-1 1 0,1 0 0,0 0 0,0 0 0,-1-1 0,-14-24 0,0-10 0,2 0 0,2-1 0,1-1 0,2 0 0,1 0 0,-3-70 0,9 88 0,1 0 0,0-1 0,2 1 0,0 0 0,1 0 0,11-37 0,-11 49 0,-1 0 0,1 0 0,1 0 0,-1 1 0,1-1 0,0 1 0,1 0 0,0 0 0,0 0 0,0 0 0,0 1 0,1 0 0,0 0 0,0 1 0,0 0 0,1 0 0,-1 0 0,1 1 0,0-1 0,11-2 0,-6 3 0,-1 1 0,1 0 0,0 1 0,-1 0 0,20 1 0,-25 0 0,-1 1 0,0-1 0,0 1 0,0 0 0,1 1 0,-1-1 0,-1 1 0,1 0 0,0 0 0,0 0 0,-1 1 0,1-1 0,-1 1 0,0 0 0,5 5 0,-8-7 0,0 1 0,0-1 0,0 1 0,0-1 0,0 1 0,0-1 0,0 1 0,-1 0 0,1 0 0,-1-1 0,1 1 0,-1 0 0,0 0 0,0-1 0,0 1 0,0 0 0,0 0 0,0 0 0,0-1 0,0 1 0,-1 0 0,1 0 0,-1 0 0,1-1 0,-1 1 0,0 0 0,0-1 0,1 1 0,-1-1 0,-1 1 0,1-1 0,0 1 0,0-1 0,0 0 0,-3 2 0,-4 5 0,0-1 0,0-1 0,-1 1 0,-14 7 0,5-3-195,0-2 0,-1 0 0,0-1 0,0-1 0,-1-1 0,-30 6 0,29-9-6631</inkml:trace>
  <inkml:trace contextRef="#ctx0" brushRef="#br0" timeOffset="11121.28">7755 418 24575,'9'2'0,"18"5"0,15 0 0,12 2 0,-3-2-8191</inkml:trace>
  <inkml:trace contextRef="#ctx0" brushRef="#br0" timeOffset="11508.1">8207 243 24575,'0'4'0,"2"8"0,1 7 0,1 8 0,2 5 0,0-1 0,1 5 0,0 5 0,-1 6 0,0-7-8191</inkml:trace>
  <inkml:trace contextRef="#ctx0" brushRef="#br0" timeOffset="11887.59">8637 1 24575,'12'24'0,"82"183"0,-66-123 0,32 152 0,-14 83 0,-41-253 0,-3-1 0,-12 127 0,6-160 114,-2-1 0,-12 39 0,15-59-285,-1 0 0,-1 0 1,0 0-1,0-1 0,-1 0 1,-1 0-1,0 0 0,0-1 1,-12 12-1,-2-3-6655</inkml:trace>
  <inkml:trace contextRef="#ctx0" brushRef="#br0" timeOffset="12768.9">9234 320 24575,'-12'15'-1027,"2"0"0,-1 1 0,2 0 0,0 1 0,1 0 0,1 0 0,-7 21 0,3-3 1160,2 1 0,1 1 0,1-1 0,2 1 0,2 1 0,1 36 0,5-11 34,2 0 0,23 108 0,-18-130 1078,2 0-1,30 70 1,-30-86-965,1 0 1,1-1 0,1 0 0,1-1 0,23 25 0,-2-10-7107</inkml:trace>
  <inkml:trace contextRef="#ctx0" brushRef="#br0" timeOffset="13503.09">9819 488 24575,'4'66'0,"3"0"0,3 0 0,20 70 0,9 61 0,-34-161 0,-2 0 0,-1 1 0,-5 52 0,-4-49 0,7-39 0,0-1 0,0 1 0,0 0 0,-1-1 0,1 1 0,0-1 0,0 1 0,0-1 0,-1 1 0,1 0 0,0-1 0,0 1 0,-1-1 0,1 1 0,0-1 0,-1 1 0,1-1 0,-1 0 0,1 1 0,-1-1 0,1 1 0,-1-1 0,1 0 0,-1 0 0,1 1 0,-1-1 0,1 0 0,-1 0 0,1 1 0,-1-1 0,0 0 0,1 0 0,-1 0 0,1 0 0,-1 0 0,0 0 0,1 0 0,-1 0 0,1 0 0,-1 0 0,1 0 0,-1 0 0,0-1 0,1 1 0,-1 0 0,1 0 0,-1-1 0,1 1 0,-1 0 0,1-1 0,-1 1 0,1 0 0,-1-1 0,1 1 0,-1-1 0,1 1 0,0-1 0,-1 0 0,-5-5 0,1-1 0,0 0 0,1-1 0,0 1 0,0-1 0,-4-8 0,-16-55 0,19 54 0,-14-43 0,4-1 0,-9-64 0,20 89 0,1-1 0,1 0 0,3 0 0,8-68 0,-6 89 0,2-1 0,-1 1 0,2 0 0,0 1 0,1-1 0,1 1 0,0 1 0,1 0 0,0 0 0,1 0 0,23-22 0,-25 28 0,0 1 0,1 0 0,0 0 0,0 1 0,0 0 0,1 1 0,0 0 0,14-4 0,-16 6 0,0 1 0,0 0 0,0 1 0,0 0 0,0 0 0,0 1 0,0 0 0,0 0 0,0 1 0,0 0 0,0 1 0,10 2 0,-13-2 0,-1-1 0,1 1 0,-1 0 0,1 0 0,-1 0 0,0 1 0,0-1 0,0 1 0,0 0 0,0 0 0,0 1 0,-1-1 0,0 1 0,0-1 0,0 1 0,0 0 0,0 1 0,-1-1 0,3 6 0,-4-6 0,1 1 0,-1-1 0,-1 1 0,1 0 0,-1-1 0,1 1 0,-1 0 0,-1 0 0,1-1 0,-1 1 0,1 0 0,-1-1 0,-1 1 0,1-1 0,-1 1 0,1-1 0,-1 1 0,-1-1 0,-4 7 0,1-2-403,-1 1 0,-1-2-1,0 1 1,0-1 0,0 0 0,-12 7-1,-59 36-3476,61-41 3565,-7 5-858</inkml:trace>
  <inkml:trace contextRef="#ctx0" brushRef="#br0" timeOffset="14231.64">10703 728 24575,'1'28'0,"2"-1"0,7 31 0,1 17 0,-10-66 0,5 53 0,-2 62 0,-9-95 0,5-29 0,0 1 0,0-1 0,0 1 0,-1-1 0,1 1 0,0-1 0,0 0 0,0 1 0,-1-1 0,1 0 0,0 1 0,-1-1 0,1 1 0,0-1 0,-1 0 0,1 0 0,-1 1 0,1-1 0,0 0 0,-1 0 0,1 1 0,-1-1 0,1 0 0,-1 0 0,1 0 0,0 0 0,-1 0 0,1 0 0,-1 0 0,1 0 0,-1 0 0,1 0 0,-1 0 0,1 0 0,-1 0 0,1 0 0,-1 0 0,1 0 0,0 0 0,-1-1 0,1 1 0,-1 0 0,1 0 0,-1-1 0,1 1 0,0 0 0,-1 0 0,1-1 0,0 1 0,-1 0 0,1-1 0,0 1 0,-1-1 0,1 1 0,-7-8 0,-1-1 0,2 1 0,-1-1 0,1 0 0,1 0 0,0-1 0,-8-19 0,0-5 0,-7-38 0,15 53 0,2 0 0,0 0 0,2 0 0,0 0 0,0 0 0,2 0 0,1 0 0,0 0 0,1 0 0,10-30 0,-10 39 0,1 0 0,1 0 0,0 0 0,0 0 0,1 1 0,0 0 0,0 0 0,14-13 0,-13 16 0,-1 0 0,1 1 0,0 0 0,0 1 0,0 0 0,0 0 0,1 0 0,0 1 0,0 0 0,0 0 0,0 1 0,12-2 0,-10 3 0,0 1 0,0 0 0,0 1 0,0 0 0,1 0 0,-1 1 0,-1 1 0,1-1 0,0 2 0,-1-1 0,1 1 0,-1 1 0,0 0 0,0 0 0,-1 0 0,1 1 0,-1 1 0,-1-1 0,1 1 0,-1 1 0,7 8 0,-8-9 0,-1 1 0,0-1 0,0 1 0,-1 0 0,0 0 0,0 0 0,-1 1 0,0 0 0,-1-1 0,3 17 0,-4-18 0,0 0 0,-1 0 0,-1 0 0,1 0 0,-1 0 0,0 0 0,0 0 0,-1 0 0,0 0 0,0-1 0,-1 1 0,0-1 0,0 1 0,-8 10 0,0-3-114,-1 0 1,-1 0-1,-1-1 0,0-1 0,0 0 1,-1-1-1,0-1 0,-1 0 0,-1-1 1,1-1-1,-31 11 0,19-10-6712</inkml:trace>
  <inkml:trace contextRef="#ctx0" brushRef="#br0" timeOffset="15013.29">11564 509 24575,'25'54'0,"-3"1"0,20 75 0,14 119 0,-48-208 0,-2 1 0,2 68 0,-13-80 0,5-29 0,0-1 0,0 1 0,0-1 0,-1 1 0,1-1 0,0 0 0,0 1 0,-1-1 0,1 1 0,0-1 0,0 0 0,-1 1 0,1-1 0,0 0 0,-1 1 0,1-1 0,-1 0 0,1 0 0,0 1 0,-1-1 0,1 0 0,-1 0 0,0 0 0,0 0 0,0 0 0,1 0 0,-1 0 0,0-1 0,0 1 0,1 0 0,-1-1 0,0 1 0,1 0 0,-1-1 0,0 1 0,1-1 0,-1 1 0,1-1 0,-1 1 0,1-1 0,-2 0 0,-6-9 0,0-1 0,1 1 0,0-1 0,1 0 0,0-1 0,-6-16 0,-22-78 0,31 97 0,-44-180 0,39 147 0,2 1 0,-2-69 0,8 98 0,1 1 0,0-1 0,0 0 0,1 1 0,1-1 0,0 1 0,0 0 0,1 0 0,1 0 0,10-19 0,-11 23 0,1 1 0,0-1 0,1 1 0,0 0 0,-1 1 0,2-1 0,-1 1 0,1 0 0,0 1 0,0-1 0,0 1 0,0 1 0,1-1 0,-1 2 0,1-1 0,10-2 0,-9 4 0,0-1 0,0 1 0,0 1 0,0 0 0,0 0 0,0 0 0,0 1 0,0 1 0,0 0 0,12 3 0,-16-3 0,0 0 0,0 0 0,0 0 0,0 0 0,0 1 0,-1 0 0,1 0 0,-1 0 0,0 1 0,0-1 0,0 1 0,0 0 0,-1 0 0,1 0 0,-1 1 0,0-1 0,0 1 0,3 7 0,-6-10 0,1 1 0,0-1 0,-1 1 0,0 0 0,0-1 0,1 1 0,-1 0 0,-1-1 0,1 1 0,0 0 0,-1-1 0,1 1 0,-1-1 0,0 1 0,0-1 0,0 1 0,0-1 0,0 0 0,-1 1 0,1-1 0,-1 0 0,1 0 0,-1 0 0,0 0 0,0 0 0,0 0 0,0-1 0,-4 4 0,-4 2 0,-1-1 0,1 0 0,-1 0 0,-21 7 0,16-7-273,-1 0 0,-1-1 0,1-1 0,-31 3 0,25-6-6553</inkml:trace>
  <inkml:trace contextRef="#ctx0" brushRef="#br0" timeOffset="15487.41">12060 398 24575,'2'0'0,"8"1"0,10 2 0,9-1 0,7 0 0,13-3 0,-3 0-8191</inkml:trace>
  <inkml:trace contextRef="#ctx0" brushRef="#br0" timeOffset="15885.79">12481 243 24575,'0'7'0,"0"11"0,0 11 0,0 8 0,0 7 0,0 8 0,0-5-8191</inkml:trace>
  <inkml:trace contextRef="#ctx0" brushRef="#br0" timeOffset="16286.72">12845 199 24575,'37'96'0,"-6"-21"0,-4 1 0,22 101 0,-35-97 171,7 127 0,-20-159-513,-2 1 1,-2-1 0,-2-1-1,-12 48 1,6-49-6485</inkml:trace>
  <inkml:trace contextRef="#ctx0" brushRef="#br0" timeOffset="45377.7">1040 2629 24575,'2'2'0,"2"1"0,3 1 0,1 0 0,8 0 0,10-1 0,8-1 0,8-1 0,4-1 0,4 0 0,-2 0 0,-15 0 0,-14 0-8191</inkml:trace>
  <inkml:trace contextRef="#ctx0" brushRef="#br0" timeOffset="45763.48">1029 2773 24575,'2'7'0,"4"7"0,7 2 0,9-1 0,9-3 0,8-4 0,4-3-2329,3-2 2329,-1-3 422,1 0-422,0 0 0,10-3-1845,-5 0-2594</inkml:trace>
  <inkml:trace contextRef="#ctx0" brushRef="#br0" timeOffset="47263.27">1890 2464 24575,'41'102'0,"-17"-39"0,8 13 0,5 8 0,-4 2 0,28 113 0,-60-191 0,5 19 0,-6-26 0,0 0 0,0 0 0,0 0 0,0 0 0,0 0 0,0 0 0,0 1 0,0-1 0,0 0 0,0 0 0,0 0 0,-1 0 0,1 0 0,-1 0 0,1 0 0,-1 0 0,0 1 0,1-2 0,-1 0 0,1 0 0,-1 0 0,0 0 0,1 0 0,-1 0 0,1 0 0,-1 0 0,1 0 0,-1 0 0,1 0 0,-1-1 0,1 1 0,-1 0 0,1 0 0,-1-1 0,1 1 0,-1 0 0,1-1 0,-1 1 0,1 0 0,0-1 0,-1 1 0,1-1 0,0 1 0,-1-1 0,1 1 0,0 0 0,0-1 0,-1 0 0,-11-18 0,12 19 0,-19-33 0,3-1 0,1 0 0,-15-51 0,-23-115 0,45 166 0,5 22 0,-30-153 0,31 145 0,0-1 0,1 1 0,2-1 0,0 1 0,1 0 0,5-26 0,-5 39 0,0 0 0,0 0 0,1 0 0,-1 0 0,2 0 0,-1 1 0,1-1 0,0 1 0,0 0 0,1 0 0,-1 0 0,1 1 0,1 0 0,-1 0 0,1 0 0,0 1 0,0-1 0,0 1 0,0 1 0,1-1 0,0 1 0,0 0 0,0 1 0,0 0 0,0 0 0,0 0 0,0 1 0,1 0 0,-1 0 0,0 1 0,1 0 0,-1 0 0,1 1 0,-1 0 0,0 0 0,1 1 0,-1 0 0,0 0 0,0 1 0,0-1 0,12 9 0,-8-5 0,-1 1 0,0 1 0,0-1 0,-1 2 0,0-1 0,0 1 0,-1 1 0,0 0 0,10 16 0,-13-18 0,-1 1 0,0-1 0,0 1 0,-1 0 0,0 0 0,0 0 0,-1 1 0,0-1 0,-1 0 0,0 1 0,0-1 0,-1 1 0,-1 11 0,0-16 0,0-1 0,-1 0 0,0 1 0,1-1 0,-1 0 0,0 0 0,-1 0 0,1-1 0,-1 1 0,0 0 0,0-1 0,0 0 0,0 1 0,0-1 0,-1-1 0,0 1 0,1 0 0,-1-1 0,0 0 0,0 0 0,0 0 0,-8 2 0,-7 3 0,0-1 0,-1-1 0,-31 4 0,44-8 0,-11 2 0,-1-1 0,-27-1 0,40-1 0,0 0 0,0-1 0,0 0 0,0-1 0,0 1 0,0-1 0,0 0 0,1-1 0,-1 1 0,1-1 0,-9-6 0,8 4-227,0 1-1,1-1 1,0-1-1,0 1 1,-8-12-1,8 8-6598</inkml:trace>
  <inkml:trace contextRef="#ctx0" brushRef="#br0" timeOffset="48292.93">2895 2266 24575,'1'8'0,"1"0"0,-1-1 0,1 1 0,0 0 0,1-1 0,0 0 0,4 9 0,4 9 0,21 76 0,35 186 0,-51-203 0,37 148 0,-22-99 0,-26-113 0,-2-10 0,-7-22 0,-3-18-1365,-2-7-5461</inkml:trace>
  <inkml:trace contextRef="#ctx0" brushRef="#br0" timeOffset="49022.36">2862 2352 24575,'0'-6'-165,"0"-1"0,0 1-1,0 0 1,1-1 0,0 1 0,1 0-1,-1 0 1,1 0 0,0 0 0,1 0-1,-1 0 1,1 0 0,0 1 0,1-1-1,-1 1 1,1 0 0,0 0 0,0 0-1,1 1 1,-1-1 0,1 1 0,0 0-1,0 1 1,1-1 0,-1 1 0,1 0-1,0 0 1,0 1 0,-1-1 0,9-1-1,-2 1 239,0 0 0,0 1 0,0 0 0,1 1-1,-1 0 1,1 1 0,-1 1 0,1 0-1,-1 0 1,15 4 0,-10 0 178,-1 0 1,0 1 0,0 1-1,0 0 1,-1 1-1,27 19 1,-22-12-19,-2 0 0,1 2-1,-2 0 1,0 2 0,-1-1 0,-1 2 0,-1 0 0,-1 1 0,0 0-1,14 35 1,-19-33-233,-1 0 0,-1 0 0,-1 1 0,-1 0 0,-1 0 0,-1 0 0,-1 0 0,-2 0 0,0 0 0,-1 0 0,-1 0 0,-2 0 0,-13 43 0,12-49 0,-1-1 0,-1 0 0,-1-1 0,0 1 0,-1-2 0,0 1 0,-2-1 0,-13 14 0,14-19 0,1 0 0,-2-1 0,1 0 0,-1-1 0,0 0 0,-1-1 0,1-1 0,-1 0 0,-1 0 0,1-1 0,-18 3 0,7-4 342,23-4-408,0-1 0,0 1 1,0 0-1,0 0 0,1 0 1,-1 0-1,0 0 0,0-1 1,0 1-1,1 0 1,-1-1-1,0 1 0,0-1 1,1 1-1,-1-1 0,0 1 1,1-1-1,-1 1 0,1-1 1,-1 0-1,1 1 1,-1-1-1,1 0 0,-1 1 1,0-2-1,-1-16-6760</inkml:trace>
  <inkml:trace contextRef="#ctx0" brushRef="#br0" timeOffset="50698.64">4044 2331 24575,'0'7'0,"1"-1"0,0 1 0,0-1 0,1 0 0,4 11 0,0 1 0,36 118 0,66 239 0,-86-289 0,-4-20 0,-3 1 0,6 72 0,-40-178 0,-43-120 0,-69-267 0,122 390 0,2 0 0,1-1 0,2 0 0,2 0 0,2-41 0,1 64 0,0 0 0,1 1 0,1-1 0,0 1 0,1-1 0,0 1 0,1 0 0,1 0 0,0 1 0,1 0 0,0 0 0,0 0 0,1 1 0,1 0 0,0 1 0,20-18 0,-22 22 0,1 0 0,1 1 0,-1 0 0,1 1 0,0 0 0,0 0 0,0 1 0,1 0 0,-1 0 0,1 1 0,-1 1 0,1-1 0,0 2 0,0-1 0,0 1 0,-1 1 0,1 0 0,0 0 0,-1 1 0,13 3 0,-5 1 0,0-1 0,0 2 0,-1 1 0,1 0 0,-2 1 0,1 0 0,-1 1 0,-1 1 0,0 1 0,14 13 0,-7-2 0,-1 1 0,-1 1 0,-2 0 0,0 2 0,-1 0 0,-2 0 0,-1 2 0,-1-1 0,-2 2 0,0-1 0,9 59 0,-15-64 0,-2 1 0,-1-1 0,-1 0 0,-1 0 0,-1 1 0,-9 42 0,6-48 0,-1 0 0,0-1 0,-1 0 0,-1 0 0,-1-1 0,-1 0 0,0-1 0,-1 0 0,-15 17 0,8-13 0,-1 0 0,-40 31 0,49-44 0,0 0 0,0-1 0,-1 0 0,1 0 0,-1-1 0,0-1 0,-1 0 0,-22 5 0,34-9-37,-1 0 0,0 1 1,1-1-1,-1 0 0,0 0 0,1 1 0,-1-1 0,0 0 0,0 0 0,1 0 0,-1 0 0,0 0 1,1 0-1,-1 0 0,0 0 0,1-1 0,-1 1 0,0 0 0,1 0 0,-1 0 0,0-1 0,1 1 1,-1 0-1,1-1 0,-1 1 0,0-1 0,1 1 0,-1 0 0,1-1 0,-1 1 0,1-1 0,0 0 1,-1 1-1,1-1 0,-1 1 0,0-2 0,2-9-6789</inkml:trace>
  <inkml:trace contextRef="#ctx0" brushRef="#br0" timeOffset="51076.43">5391 2276 24575,'1'11'0,"1"0"0,0 0 0,1 0 0,0 0 0,0 0 0,8 13 0,-1 3 0,25 71 0,-4 1 0,24 134 0,-47-184 0,36 293 0,-44-338 171,-3-12 0,-2-17-1878,1-6-5119</inkml:trace>
  <inkml:trace contextRef="#ctx0" brushRef="#br0" timeOffset="51760.04">5380 2242 24575,'-1'-2'0,"-1"0"0,1 0 0,0 0 0,1 0 0,-1 0 0,0 0 0,1 0 0,-1 0 0,1-1 0,-1 1 0,1 0 0,0 0 0,0 0 0,0-1 0,0 1 0,1-3 0,8-36 0,-6 32 0,0 0 0,0 0 0,1 1 0,0-1 0,0 1 0,1 0 0,0 1 0,1-1 0,0 1 0,0 0 0,0 0 0,1 1 0,0 0 0,1 0 0,-1 0 0,9-4 0,-4 4 0,0 0 0,0 1 0,1 1 0,0 0 0,0 0 0,0 1 0,0 1 0,0 0 0,0 1 0,24 1 0,-16 2 0,0 1 0,-1 0 0,1 2 0,-1 0 0,0 1 0,-1 1 0,1 1 0,-1 1 0,-1 0 0,0 2 0,0 0 0,-1 1 0,0 1 0,-1 0 0,-1 1 0,15 17 0,-14-13 0,0 1 0,-2 0 0,0 1 0,-1 1 0,-1 0 0,-2 1 0,1 0 0,-2 0 0,-1 1 0,-1 0 0,-1 1 0,-1-1 0,3 39 0,-7-29 0,-1 0 0,-1-1 0,-2 1 0,-1-1 0,-15 55 0,12-62 0,-2-1 0,-1 0 0,-1 0 0,-1-1 0,-1 0 0,-1-1 0,-27 33 0,22-33 0,-2 0 0,0-1 0,-1-1 0,-39 26 0,47-37 0,1 0 0,-2-1 0,1-1 0,-1-1 0,0 0 0,-1-1 0,1 0 0,-1-1 0,-32 3 0,21-10 342,27 3-375,-1-1 0,1 1 0,0 0 0,-1 0 0,1 0 1,-1 0-1,1 0 0,0-1 0,-1 1 0,1 0 1,-1 0-1,1-1 0,0 1 0,-1 0 0,1 0 0,0-1 1,0 1-1,-1 0 0,1-1 0,0 1 0,0-1 1,-1 1-1,1 0 0,0-1 0,0 1 0,0-1 0,0 1 1,0 0-1,0-1 0,-1 1 0,1-1 0,0 1 1,0-1-1,0 1 0,0-1 0,1 1 0,-1 0 0,0-1 1,0 1-1,0-1 0,0 1 0,0 0 0,0-1 1,1 1-1,-1-1 0,0 1 0,0 0 0,1-1 0,-1 1 1,0 0-1,1-1 0,6-6-6793</inkml:trace>
  <inkml:trace contextRef="#ctx0" brushRef="#br0" timeOffset="52437.95">6870 2243 24575,'1'4'0,"-1"0"0,1-1 0,0 1 0,0 0 0,0-1 0,1 1 0,2 4 0,3 8 0,47 161 0,-7 1 0,39 305 0,-86-480 0,-1-6 0,-6-15 0,-7-29 0,-13-64-1365,14 52-5461</inkml:trace>
  <inkml:trace contextRef="#ctx0" brushRef="#br0" timeOffset="52858.29">6783 2185 24575,'-2'-13'0,"0"0"0,1 0 0,1 0 0,0 0 0,1 0 0,0 0 0,4-15 0,-4 22 0,1 0 0,-1 1 0,1-1 0,1 1 0,-1 0 0,1-1 0,0 1 0,0 0 0,0 1 0,1-1 0,0 0 0,0 1 0,0 0 0,0 0 0,1 0 0,-1 1 0,1-1 0,6-2 0,-3 2 0,1 1 0,0 0 0,0 0 0,0 1 0,0 0 0,0 0 0,0 1 0,0 1 0,0-1 0,1 1 0,-1 1 0,0 0 0,0 0 0,0 1 0,0 0 0,0 1 0,0 0 0,-1 0 0,1 0 0,-1 2 0,11 5 0,-6-2 0,0 1 0,-1 0 0,1 1 0,-2 1 0,0-1 0,0 2 0,-1 0 0,0 0 0,-1 1 0,0 0 0,12 26 0,-18-33 0,-1-1 0,0 1 0,0-1 0,-1 1 0,0 0 0,0 0 0,0 0 0,0 0 0,-1 0 0,0-1 0,0 1 0,-1 0 0,0 0 0,0 0 0,0 0 0,-1 0 0,0-1 0,0 1 0,-3 6 0,1-6 0,0 1 0,0-1 0,-1-1 0,0 1 0,0-1 0,0 1 0,-1-1 0,1-1 0,-1 1 0,0-1 0,-1 0 0,1 0 0,-1-1 0,-13 5 0,11-4 86,-1-1-1,-1-1 0,-19 3 1,26-4-193,1-1 0,-1 0 1,1 0-1,-1 0 0,1-1 1,0 1-1,-1-1 0,1 1 1,0-1-1,-1 0 0,1-1 1,0 1-1,0 0 0,0-1 1,-5-3-1,-3-6-6719</inkml:trace>
  <inkml:trace contextRef="#ctx0" brushRef="#br0" timeOffset="53246.73">7323 1997 24575,'15'4'0,"12"3"0,12 2 0,5 0 0,4-2 0,7-4-1990,-7-2-4211</inkml:trace>
  <inkml:trace contextRef="#ctx0" brushRef="#br0" timeOffset="53656.11">7775 1868 24575,'0'4'0,"2"10"0,3 13 0,3 11 0,5 6 0,4 5 0,3 4 0,-3-7-8191</inkml:trace>
  <inkml:trace contextRef="#ctx0" brushRef="#br0" timeOffset="69308.08">8527 2815 24575,'4'0'0,"10"2"0,11 0 0,10 1 0,7-2 0,6 1 0,1 1 0,-4 0 0,-11-3 0,-13 0 0,-10-1-8191</inkml:trace>
  <inkml:trace contextRef="#ctx0" brushRef="#br0" timeOffset="69709.66">8561 2969 24575,'10'3'0,"10"6"0,9 1 0,8-2 0,5-1 0,2-3 0,2-3 0,0-4 0,8-5 0,-6-2-8191</inkml:trace>
  <inkml:trace contextRef="#ctx0" brushRef="#br0" timeOffset="70295.28">9245 2531 24575,'140'261'0,"-114"-202"0,-2 1 0,24 99 0,-47-156 0,1 4 0,-1 0 0,1 0 0,-1 0 0,0 0 0,-1 1 0,0 12 0,0-19 0,0-1 0,0 0 0,0 1 0,0-1 0,0 0 0,-1 1 0,1-1 0,0 1 0,0-1 0,0 0 0,0 1 0,-1-1 0,1 0 0,0 1 0,0-1 0,0 0 0,-1 0 0,1 1 0,0-1 0,-1 0 0,1 0 0,0 1 0,0-1 0,-1 0 0,1 0 0,-1 0 0,1 0 0,0 1 0,-1-1 0,1 0 0,0 0 0,-1 0 0,1 0 0,0 0 0,-1 0 0,1 0 0,-1 0 0,1 0 0,0 0 0,-1 0 0,1 0 0,-1-1 0,-15-8 0,2-4 0,0-1 0,1 0 0,1 0 0,-17-27 0,-37-70 0,35 55 0,3-1 0,3-1 0,-21-71 0,42 111 0,0 0 0,1-1 0,0 1 0,2-1 0,0 1 0,2-1 0,0 0 0,0 1 0,7-27 0,-5 36 0,-1 1 0,1-1 0,1 1 0,-1 0 0,1 0 0,1 1 0,-1-1 0,1 1 0,10-11 0,-10 13 0,0 1 0,0-1 0,1 1 0,-1 0 0,1 1 0,0-1 0,0 1 0,1 0 0,-1 1 0,1-1 0,-1 1 0,1 1 0,11-3 0,-8 4 0,0-1 0,1 1 0,-1 1 0,1 0 0,-1 0 0,0 1 0,1 0 0,-1 1 0,0 0 0,-1 1 0,1 0 0,-1 0 0,18 12 0,-12-6 0,0 1 0,-1 0 0,0 1 0,0 1 0,-2 0 0,23 30 0,-31-37 0,1 1 0,-1 0 0,-1 0 0,0 0 0,0 0 0,0 0 0,-1 1 0,0-1 0,0 1 0,0 0 0,-1-1 0,-1 1 0,1 8 0,-2-9 0,0-1 0,0 1 0,0-1 0,0 0 0,-1 0 0,0 1 0,-1-1 0,1-1 0,-1 1 0,0 0 0,-1-1 0,1 1 0,-1-1 0,0 0 0,0 0 0,-7 6 0,1-3 0,0 0 0,-1-1 0,0 0 0,-21 11 0,27-16 0,1 0 0,-1 0 0,0 0 0,1 0 0,-1-1 0,0 0 0,0 0 0,0 0 0,0-1 0,0 0 0,0 0 0,0 0 0,0 0 0,0-1 0,-7-1 0,-1-9-1365,7-1-5461</inkml:trace>
  <inkml:trace contextRef="#ctx0" brushRef="#br0" timeOffset="71186.07">10239 2518 24575,'2'34'0,"1"-1"0,10 42 0,-6-37 0,3 14 0,-2-12 0,-1 0 0,2 72 0,-9-111 0,0 1 0,0 0 0,0 0 0,0 0 0,-1-1 0,1 1 0,-1 0 0,1 0 0,-1-1 0,-1 4 0,2-5 0,0 1 0,-1-1 0,1 0 0,0 0 0,0 0 0,-1 1 0,1-1 0,0 0 0,0 0 0,-1 0 0,1 1 0,0-1 0,-1 0 0,1 0 0,0 0 0,-1 0 0,1 0 0,0 0 0,-1 0 0,1 0 0,0 0 0,-1 0 0,1 0 0,0 0 0,-1 0 0,1 0 0,0 0 0,-1 0 0,1 0 0,0 0 0,0 0 0,-1-1 0,1 1 0,-3-2 0,1 0 0,-1 0 0,1 0 0,0 0 0,0-1 0,0 1 0,0-1 0,0 1 0,0-1 0,-1-3 0,-12-23 0,1-1 0,2-1 0,0 0 0,3 0 0,0-1 0,2-1 0,1 1 0,-1-39 0,7 59 0,0-1 0,1 1 0,1-1 0,0 1 0,0 0 0,1-1 0,1 1 0,0 0 0,0 1 0,10-18 0,-10 23 0,0 0 0,0 0 0,0 0 0,1 0 0,0 1 0,0 0 0,0 0 0,0 0 0,1 1 0,0-1 0,0 1 0,0 1 0,1-1 0,-1 1 0,1 0 0,0 1 0,-1-1 0,1 2 0,11-3 0,-6 3 0,-1 1 0,0 0 0,1 1 0,-1 0 0,1 1 0,-1 0 0,0 1 0,0 0 0,0 0 0,-1 2 0,1-1 0,-1 1 0,0 1 0,0 0 0,-1 0 0,1 1 0,-1 0 0,15 15 0,-11-8 0,-1 0 0,0 0 0,-1 1 0,-1 0 0,0 1 0,-1 0 0,0 1 0,-2 0 0,0 0 0,9 36 0,-14-44 0,0 0 0,-1 1 0,0-1 0,-1 0 0,0 1 0,0-1 0,-1 0 0,0 0 0,-1 1 0,0-1 0,-1 0 0,0 0 0,0-1 0,0 1 0,-1-1 0,-7 12 0,4-11 0,1-1 0,-1 0 0,0 0 0,-1-1 0,0 0 0,0 0 0,0-1 0,-1 0 0,0 0 0,0-1 0,0 0 0,-1 0 0,0-2 0,-11 5 0,12-6 43,0 0 0,1 0-1,-1 0 1,0-1 0,0-1-1,0 1 1,-16-3 0,22 2-102,0 0 0,1-1 0,-1 1 0,0-1 0,1 0 0,-1 0 1,0 0-1,1 0 0,-1-1 0,1 1 0,0-1 0,0 1 1,-1-1-1,1 0 0,0 0 0,0 0 0,0 0 0,1 0 0,-1 0 1,0 0-1,1-1 0,0 1 0,-1-1 0,1 1 0,0-1 1,0 1-1,0-1 0,0-4 0,-2-16-6767</inkml:trace>
  <inkml:trace contextRef="#ctx0" brushRef="#br0" timeOffset="71786.99">10703 2086 24575,'1'15'0,"0"-1"0,5 21 0,1 7 0,-5-26 0,0-2 0,0 0 0,-1 0 0,-1 0 0,-1 1 0,0-1 0,-3 15 0,11-49 0,1 0 0,1 0 0,0 1 0,2 0 0,14-20 0,1 2 0,49-52 0,-70 83 0,1 0 0,0 0 0,0 1 0,14-10 0,-33 35 0,-6-1 0,4-5 0,1 0 0,1 1 0,0 1 0,1 0 0,-18 33 0,29-47 13,0 0 0,1 0-1,-1-1 1,1 1-1,-1 0 1,1 0 0,0-1-1,0 1 1,0 0 0,0 0-1,0 0 1,0-1 0,0 1-1,0 0 1,1 0 0,-1 0-1,1-1 1,-1 1-1,1 0 1,0-1 0,0 1-1,0-1 1,0 1 0,0-1-1,0 1 1,2 1 0,1 1-227,0 0 1,1-1 0,-1 1-1,1-1 1,0 0 0,0-1-1,7 4 1,21 6-6613</inkml:trace>
  <inkml:trace contextRef="#ctx0" brushRef="#br0" timeOffset="72732.57">11442 2218 24575,'13'31'0,"-2"-1"0,11 48 0,-8-27 0,50 184 0,-48-166 0,8 101 0,-23-165 0,0 5 0,-1 0 0,1 0 0,-3 17 0,2-26 0,0-1 0,0 0 0,0 0 0,0 0 0,0 1 0,0-1 0,0 0 0,0 0 0,0 1 0,0-1 0,0 0 0,0 0 0,0 0 0,0 1 0,0-1 0,-1 0 0,1 0 0,0 0 0,0 1 0,0-1 0,0 0 0,0 0 0,-1 0 0,1 0 0,0 1 0,0-1 0,0 0 0,0 0 0,-1 0 0,1 0 0,0 0 0,0 0 0,-1 0 0,1 0 0,0 1 0,0-1 0,0 0 0,-1 0 0,1 0 0,0 0 0,0 0 0,-1 0 0,1 0 0,0-1 0,-11-8 0,-5-19 0,-20-56 0,3-1 0,-42-174 0,63 209 0,-7-62 0,17 95 0,1 1 0,0-1 0,2 1 0,0-1 0,0 0 0,2 1 0,8-30 0,-9 40 0,0 0 0,1 1 0,-1 0 0,1-1 0,0 1 0,1 0 0,-1 0 0,1 1 0,0-1 0,1 1 0,-1 0 0,1 0 0,-1 0 0,1 1 0,0-1 0,10-4 0,-8 5 0,1 1 0,-1-1 0,1 1 0,-1 0 0,1 1 0,0 0 0,0 0 0,-1 1 0,1 0 0,0 0 0,15 3 0,-14-1 0,-1 0 0,0 0 0,0 1 0,1 0 0,-2 0 0,1 1 0,0 0 0,-1 1 0,0-1 0,13 12 0,-15-11 0,-1-1 0,1 1 0,-1 0 0,-1 0 0,1 1 0,-1-1 0,1 1 0,-2 0 0,1-1 0,-1 1 0,1 0 0,-2 1 0,1-1 0,-1 0 0,1 10 0,-2-11 0,0-1 0,-1 1 0,1-1 0,-1 0 0,0 1 0,0-1 0,-1 0 0,0 0 0,1 1 0,-1-1 0,0 0 0,-1-1 0,1 1 0,-1 0 0,0-1 0,0 1 0,0-1 0,0 0 0,0 0 0,-1 0 0,1-1 0,-8 5 0,-2 1 0,-1 0 0,0-1 0,-1-1 0,0 0 0,-15 3 0,24-6-97,-1-1-1,1 0 1,0-1-1,0 1 1,-1-1-1,1-1 1,-1 1-1,1-1 1,-1 0-1,1-1 1,0 1-1,-1-1 0,-10-3 1,-2-8-6729</inkml:trace>
  <inkml:trace contextRef="#ctx0" brushRef="#br0" timeOffset="73124.83">11654 1910 24575,'7'0'0,"11"0"0,9 0 0,7 0 0,7 0 0,4 0 0,1 0 0,0-2 0,-8 0-8191</inkml:trace>
  <inkml:trace contextRef="#ctx0" brushRef="#br0" timeOffset="73537.66">12095 1689 24575,'3'7'0,"8"13"0,9 11 0,3 5 0,1 5 0,-2 2 0,-3-5-8503,-5-5 8503,-3-8 312</inkml:trace>
  <inkml:trace contextRef="#ctx0" brushRef="#br0" timeOffset="76069.82">10538 2012 24575,'6'-9'0,"1"1"0,0 0 0,1 1 0,-1 0 0,2 0 0,-1 0 0,1 1 0,0 1 0,0-1 0,0 2 0,1-1 0,0 1 0,0 0 0,0 1 0,0 1 0,0-1 0,1 1 0,19 0 0,-27 2 0,1 0 0,0 0 0,-1 0 0,1 1 0,0 0 0,-1-1 0,1 1 0,-1 1 0,1-1 0,-1 0 0,0 1 0,1 0 0,-1 0 0,0 0 0,0 0 0,0 0 0,0 1 0,-1-1 0,1 1 0,-1 0 0,1-1 0,-1 1 0,0 0 0,0 1 0,0-1 0,-1 0 0,1 1 0,1 5 0,-2-5 0,0 0 0,0 1 0,0-1 0,0 0 0,-1 1 0,0-1 0,0 0 0,0 1 0,-1-1 0,1 0 0,-1 0 0,0 1 0,0-1 0,-1 0 0,1 0 0,-1 0 0,0 0 0,0 0 0,0 0 0,0-1 0,-1 1 0,0-1 0,0 0 0,-3 4 0,-3 0 0,-1 0 0,1-1 0,-1 0 0,0 0 0,0-1 0,-1-1 0,0 1 0,1-2 0,-1 0 0,-1 0 0,1-1 0,0 0 0,-23 0 0,22-3 0,15-3 0,23-1 0,-8 5 0,-1 0 0,1 2 0,-1 0 0,0 1 0,24 7 0,-30-7 0,1 1 0,0 0 0,-1 1 0,0 1 0,0-1 0,-1 2 0,1 0 0,12 11 0,-19-15 0,-1 0 0,0 0 0,0 1 0,-1-1 0,1 1 0,-1-1 0,1 1 0,-1 0 0,-1 0 0,1 0 0,2 7 0,-4-9 0,0-1 0,0 1 0,0-1 0,0 1 0,0 0 0,0-1 0,0 1 0,0-1 0,-1 1 0,1 0 0,-1-1 0,1 1 0,-1-1 0,0 0 0,1 1 0,-1-1 0,0 1 0,0-1 0,0 0 0,0 0 0,0 1 0,0-1 0,-1 0 0,1 0 0,0 0 0,0 0 0,-1-1 0,1 1 0,-1 0 0,1 0 0,-1-1 0,1 1 0,-1-1 0,-1 1 0,-14 3 0,0 0 0,0-1 0,0-1 0,0 0 0,-1-2 0,1 0 0,0-1 0,-1 0 0,1-2 0,0 0 0,-23-7 0,25 2 0,15 8 0,0-1 0,0 1 0,0 0 0,0 0 0,0-1 0,0 1 0,0 0 0,0 0 0,0-1 0,1 1 0,-1 0 0,0 0 0,0-1 0,0 1 0,0 0 0,0 0 0,0 0 0,1-1 0,-1 1 0,0 0 0,0 0 0,0 0 0,1 0 0,-1 0 0,0-1 0,0 1 0,0 0 0,1 0 0,-1 0 0,0 0 0,0 0 0,1 0 0,-1 0 0,34-8 0,-30 7 0,26-4 0,-13 3 0,0 0 0,-1-2 0,0 0 0,18-7 0,-33 10 0,1 1 0,-1-1 0,0 0 0,0 1 0,1-1 0,-1 0 0,0 0 0,0 0 0,0 0 0,0 0 0,0 0 0,0 0 0,0 0 0,0 0 0,0-1 0,0 1 0,-1 0 0,1 0 0,0-1 0,-1 1 0,1-1 0,-1 1 0,0 0 0,1-1 0,-1 1 0,0-1 0,0 1 0,0-1 0,0 1 0,0-1 0,0 1 0,-1-1 0,1 1 0,0-1 0,-1 1 0,1 0 0,-2-3 0,0-1 0,-1 0 0,1 0 0,-1 0 0,-1 1 0,1-1 0,0 1 0,-1 0 0,-6-6 0,-2 0 0,-1 1 0,1 1 0,-1 0 0,-1 1 0,0 0 0,0 1 0,0 0 0,0 2 0,-1-1 0,0 2 0,-24-3 0,38 5 0,-1 1 0,0 0 0,0 0 0,0 0 0,0 0 0,1 0 0,-1 1 0,0-1 0,0 1 0,0-1 0,1 1 0,-1-1 0,-2 2 0,4-2 0,0 0 0,0 0 0,0 1 0,0-1 0,0 0 0,0 0 0,0 0 0,0 0 0,0 0 0,-1 0 0,1 1 0,0-1 0,0 0 0,0 0 0,0 0 0,0 0 0,0 0 0,0 1 0,0-1 0,0 0 0,0 0 0,0 0 0,0 0 0,0 0 0,0 1 0,0-1 0,0 0 0,0 0 0,1 0 0,-1 0 0,0 0 0,0 1 0,0-1 0,0 0 0,0 0 0,0 0 0,0 0 0,0 0 0,0 0 0,1 0 0,-1 1 0,0-1 0,0 0 0,15 6 0,-5-4 0,-1-1 0,0 1 0,1-2 0,-1 0 0,0 0 0,1 0 0,-1-1 0,0-1 0,11-2 0,-16 3 0,-1 0 0,1 0 0,-1-1 0,1 1 0,-1-1 0,0 0 0,0 0 0,0 0 0,0-1 0,0 1 0,4-4 0,-6 4 0,1 0 0,-1 0 0,0 0 0,0-1 0,0 1 0,0 0 0,0-1 0,0 1 0,0 0 0,-1-1 0,1 1 0,-1-1 0,0 1 0,0-1 0,0 1 0,0-1 0,0 1 0,-1-5 0,-1 1 17,1 0 0,-1 0 0,-1 0 1,1 1-1,-1-1 0,0 1 0,0-1 0,-1 1 0,0 0 0,0 0 0,0 1 0,0-1 0,-1 1 0,1 0 0,-1 0 0,0 0 0,0 1 0,-1 0 1,-8-4-1,2 1-231,-1 0 1,0 2 0,0-1-1,0 2 1,0 0 0,-1 0-1,-24 0 1,7 3-6613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8:43:32.622"/>
    </inkml:context>
    <inkml:brush xml:id="br0">
      <inkml:brushProperty name="width" value="0.1" units="cm"/>
      <inkml:brushProperty name="height" value="0.1" units="cm"/>
      <inkml:brushProperty name="color" value="#FFC114"/>
    </inkml:brush>
  </inkml:definitions>
  <inkml:trace contextRef="#ctx0" brushRef="#br0">133 2292 24575,'0'-88'0,"-4"-266"0,-26 1 0,16 260 0,-56-516 0,63 484 0,0-14 0,12-186 0,-4 315 0,0 1 0,0 0 0,1-1 0,1 1 0,0 0 0,4-11 0,-5 17 0,0-1 0,0 1 0,0 0 0,0-1 0,1 1 0,-1 0 0,1 1 0,0-1 0,0 0 0,0 1 0,0 0 0,0-1 0,0 1 0,1 0 0,-1 1 0,1-1 0,-1 1 0,5-2 0,20-2 0,0 1 0,1 1 0,0 2 0,53 3 0,-24 0 0,300-8 0,-45 0 0,63-2 0,2 1 0,1492 7 0,-1644 7 0,122-4 0,-66-15 0,80-6 0,-341 17 0,557-22 0,-566 23 0,0 0 0,1 2 0,-1-1 0,22 7 0,-32-7 0,1 0 0,0 0 0,0 0 0,0 0 0,0 1 0,-1 0 0,1-1 0,-1 1 0,1 0 0,-1 0 0,0 0 0,0 0 0,0 1 0,0-1 0,0 1 0,0-1 0,-1 1 0,1 0 0,-1-1 0,0 1 0,0 0 0,0 0 0,0 0 0,1 4 0,0 16 0,0 0 0,-1 0 0,-2-1 0,-3 29 0,-21 93 0,9-64 0,-101 661 0,104-603 0,6 207 0,-4 58 0,8-362 0,2-22 0,-1 1 0,0 0 0,-2 0 0,-10 35 0,13-53 7,1 0 0,-1 0 0,0-1 0,0 1 0,0 0 0,0-1-1,0 1 1,0-1 0,0 1 0,-1-1 0,1 1 0,-1-1 0,1 0 0,-1 0 0,1 0-1,-4 2 1,4-3-77,-1 1-1,1-1 1,-1 0-1,1 0 0,-1 0 1,1 0-1,-1 0 1,1 0-1,-1 0 0,0 0 1,1-1-1,-1 1 1,1 0-1,0-1 1,-1 1-1,1-1 0,-1 0 1,1 0-1,0 1 1,-2-2-1,-16-12-6756</inkml:trace>
  <inkml:trace contextRef="#ctx0" brushRef="#br0" timeOffset="414.41">4905 1867 24575,'2'21'0,"0"0"0,2 0 0,0-1 0,9 26 0,-6-22 0,7 24 0,3 1 0,27 54 0,-32-78 0,2 0 0,0-1 0,2-1 0,1-1 0,31 33 0,-40-46 0,1-1 0,1-1 0,-1 1 0,1-2 0,0 1 0,1-2 0,-1 1 0,1-1 0,1-1 0,-1 0 0,21 5 0,-22-8 0,-1 0 0,0 0 0,1-1 0,-1 0 0,0 0 0,1-1 0,-1-1 0,0 1 0,0-2 0,0 1 0,0-1 0,0 0 0,-1-1 0,1 0 0,13-9 0,0-5-186,-1 0 1,0-1-1,-2-1 0,25-32 0,-36 44-250,33-42-6391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20:38:11.71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60 203 24575,'-5'14'0,"-1"0"0,2 1 0,0 0 0,-3 17 0,0 3 0,-20 102 0,62-278 0,4-16 0,-31 133 0,0 1 0,2 0 0,0 0 0,19-28 0,-28 49 0,0 0 0,0 1 0,0-1 0,1 0 0,-1 1 0,0-1 0,1 1 0,-1 0 0,1-1 0,-1 1 0,1 0 0,0 0 0,0 0 0,-1 0 0,4-1 0,-4 2 0,0 0 0,0 1 0,0-1 0,0 0 0,0 0 0,0 0 0,0 1 0,0-1 0,0 0 0,0 1 0,0-1 0,0 1 0,0-1 0,0 1 0,0 0 0,0-1 0,0 1 0,-1 0 0,1 0 0,0-1 0,0 1 0,-1 0 0,1 0 0,-1 0 0,1 0 0,-1 0 0,1 0 0,-1 0 0,1 2 0,15 36 0,20 70 0,-16-39 0,58 171-1365,-72-220-5461</inkml:trace>
  <inkml:trace contextRef="#ctx0" brushRef="#br0" timeOffset="367.49">38 323 24575,'7'-1'0,"13"-4"0,11 0 0,9-1 0,8-1 0,-3 0-8191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20:38:10.71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382 24575,'1'-3'0,"0"0"0,-1 0 0,1 1 0,0-1 0,0 0 0,0 1 0,1-1 0,2-4 0,2-4 0,152-331 0,-162 357 0,0 0 0,2 1 0,-1-1 0,1 27 0,1-15 0,1-27 0,-2 21-195,0 0 0,2 0 0,1 0 0,0-1 0,1 1 0,7 26 0,0-23-6631</inkml:trace>
  <inkml:trace contextRef="#ctx0" brushRef="#br0" timeOffset="388.26">475 347 24575,'1'-2'0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20:38:07.59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78 266 24575,'-27'41'0,"20"-30"0,0 0 0,-1 0 0,-15 16 0,23-27 0,0 0 0,0 0 0,0 0 0,0 1 0,0-1 0,0 0 0,0 0 0,0 0 0,-1 0 0,1 0 0,0 0 0,0 1 0,0-1 0,0 0 0,0 0 0,0 0 0,0 0 0,0 0 0,0 0 0,-1 0 0,1 0 0,0 0 0,0 0 0,0 1 0,0-1 0,0 0 0,0 0 0,-1 0 0,1 0 0,0 0 0,0 0 0,0 0 0,0 0 0,0 0 0,0 0 0,-1 0 0,1 0 0,0 0 0,0 0 0,0 0 0,0 0 0,0 0 0,-1 0 0,1 0 0,0-1 0,0 1 0,0 0 0,0 0 0,0 0 0,0 0 0,0 0 0,-1 0 0,1 0 0,0 0 0,2-11 0,8-15 0,78-144 0,-35 69 0,-53 100 0,1 1 0,-1-1 0,0 0 0,0 1 0,0-1 0,1 1 0,-1-1 0,0 1 0,1-1 0,-1 1 0,1-1 0,-1 1 0,1-1 0,-1 1 0,0 0 0,1-1 0,-1 1 0,1 0 0,0-1 0,-1 1 0,1 0 0,-1 0 0,1-1 0,-1 1 0,2 0 0,-1 0 0,-1 1 0,1-1 0,0 0 0,-1 1 0,1-1 0,0 1 0,-1-1 0,1 1 0,-1-1 0,1 1 0,-1-1 0,1 1 0,-1 0 0,0-1 0,1 1 0,-1-1 0,0 1 0,1 1 0,12 41 0,-11-34 0,6 20 55,9 34-765,11 85 0,-26-131-6116</inkml:trace>
  <inkml:trace contextRef="#ctx0" brushRef="#br0" timeOffset="363.75">23 286 24575,'8'0'0,"11"0"0,11 0 0,7-1 0,9-4 0,-4 0-8191</inkml:trace>
  <inkml:trace contextRef="#ctx0" brushRef="#br0" timeOffset="364.75">597 176 24575,'8'8'0,"9"11"0,9 12 0,4 9 0,2 4 0,-4-1 0,-4 2 0,-6-4 0,-8-1 0,-6-3 0,-7-5 0,-9-3 0,-12-6 0,-5-5 0,-2-8 0,-3-7 0,-1-11 0,5-4-8191</inkml:trace>
  <inkml:trace contextRef="#ctx0" brushRef="#br0" timeOffset="869.9">575 0 24575</inkml:trace>
  <inkml:trace contextRef="#ctx0" brushRef="#br0" timeOffset="1365.79">1116 320 24575,'7'0'0,"9"0"0,10 0 0,9 1 0,8 2 0,3-1 0,4 0 0,1-1 0,-3-2 0,0-1 0,-8 0-8191</inkml:trace>
  <inkml:trace contextRef="#ctx0" brushRef="#br0" timeOffset="1752.34">1249 143 24575,'0'2'0,"2"8"0,2 10 0,1 10 0,1 9 0,2 4 0,1 5 0,1-2 0,3-4 0,-2-8-8191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20:38:06.85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131 24575,'4'-8'0,"0"0"0,1 0 0,0 1 0,0-1 0,0 1 0,1 0 0,0 0 0,1 1 0,0 0 0,-1 0 0,2 0 0,-1 1 0,1 0 0,10-5 0,-8 6 0,1-1 0,0 2 0,-1-1 0,1 1 0,0 1 0,1 0 0,-1 0 0,0 1 0,1 1 0,-1 0 0,12 2 0,-21-2 0,1 0 0,-1 0 0,0 0 0,0 0 0,0 1 0,0-1 0,0 1 0,0-1 0,0 1 0,0 0 0,0 0 0,0 0 0,-1 0 0,1 0 0,0 0 0,-1 1 0,1-1 0,0 0 0,-1 1 0,0-1 0,1 1 0,-1 0 0,0-1 0,0 1 0,0 0 0,0 0 0,0 0 0,0 0 0,0 0 0,-1 0 0,1 0 0,-1 0 0,0 0 0,1 0 0,-1 0 0,0 0 0,0 4 0,-1 0 0,0 0 0,-1 0 0,1 0 0,-1-1 0,0 1 0,-1 0 0,1-1 0,-1 1 0,0-1 0,0 0 0,-7 7 0,2-2 0,-1 0 0,0 0 0,-1-1 0,0 0 0,0-1 0,-1 0 0,-17 9 0,37-21 0,0-1 0,0 1 0,12-3 0,-4 3 0,-1 2 0,0 0 0,1 1 0,23 1 0,-31 0 0,0 1 0,-1 0 0,1 1 0,-1-1 0,1 2 0,-1-1 0,0 1 0,0 1 0,0 0 0,9 5 0,-16-8 0,0-1 0,0 1 0,0 0 0,0-1 0,0 1 0,0 0 0,0-1 0,0 1 0,0 0 0,0 0 0,0 0 0,-1 0 0,1 0 0,0 0 0,-1 0 0,1 0 0,-1 0 0,1 0 0,-1 0 0,0 0 0,1 0 0,-1 1 0,0-1 0,0 0 0,0 0 0,0 0 0,0 1 0,0-1 0,0 0 0,0 0 0,0 0 0,0 0 0,-1 1 0,1-1 0,0 0 0,-1 0 0,1 0 0,-1 0 0,0 0 0,1 0 0,-1 0 0,0 0 0,1 0 0,-1 0 0,0 0 0,-1 1 0,-5 3 0,1 0 0,-1 0 0,0-1 0,0 1 0,-12 4 0,-15 5 0,-2-1 0,1-1 0,-2-3 0,-71 11 0,90-19-1365,6-2-5461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20:38:43.70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881 25 24575,'0'-1'0,"0"0"0,0 0 0,-1 0 0,1 0 0,-1 0 0,1 0 0,0 0 0,-1 0 0,0 0 0,1 0 0,-1 1 0,1-1 0,-1 0 0,0 0 0,0 1 0,0-1 0,1 0 0,-1 1 0,0-1 0,0 1 0,0-1 0,0 1 0,0-1 0,0 1 0,0 0 0,-1-1 0,-2 0 0,0 0 0,1 0 0,-1 0 0,0 1 0,0-1 0,-4 1 0,0 1 0,0 1 0,0-1 0,0 2 0,0-1 0,0 1 0,1 0 0,-1 1 0,1-1 0,0 2 0,0-1 0,-9 8 0,-5 5 0,0 1 0,-19 23 0,22-21 0,1 0 0,1 1 0,1 1 0,-19 35 0,28-45 0,1-1 0,0 1 0,1 0 0,0 0 0,1 0 0,0 1 0,1 0 0,0-1 0,1 1 0,1 0 0,1 18 0,-1-28 0,0 0 0,1 0 0,0 0 0,-1 0 0,1 0 0,0 0 0,0 0 0,1 0 0,-1-1 0,0 1 0,1 0 0,0-1 0,0 1 0,0-1 0,0 0 0,0 1 0,0-1 0,0 0 0,4 2 0,-2-2 0,0 0 0,-1-1 0,1 0 0,0 1 0,0-1 0,0-1 0,0 1 0,0-1 0,0 1 0,0-1 0,0 0 0,0-1 0,5 0 0,1-1 0,1 0 0,0-1 0,-1 0 0,0-1 0,0-1 0,0 1 0,0-1 0,-1-1 0,1 0 0,7-7 0,-12 9 0,-1 0 0,0 0 0,0 0 0,0-1 0,0 1 0,-1-1 0,0 0 0,0 0 0,0 0 0,-1 0 0,0-1 0,0 1 0,0-1 0,0 1 0,-1-1 0,1-9 0,-2 14 0,0 0 0,0-1 0,0 1 0,-1 0 0,1 0 0,0-1 0,-1 1 0,1 0 0,-1 0 0,1-1 0,-1 1 0,0 0 0,1 0 0,-1 0 0,0 0 0,0 0 0,0 0 0,0 0 0,0 0 0,-2-1 0,1 1 0,-1 0 0,1-1 0,-1 1 0,0 0 0,1 1 0,-1-1 0,0 0 0,0 1 0,-3-1 0,-3 1 0,-1 0 0,1 1 0,0-1 0,-17 5 0,15-2 49,1 0 0,0 1 0,0 0-1,0 1 1,0 0 0,-14 10 0,21-13-124,0 0 1,0 0 0,0 0 0,0 1 0,1-1-1,-1 1 1,1 0 0,0 0 0,-1 0 0,1 0-1,1 0 1,-1 0 0,0 1 0,1-1 0,0 0-1,-1 1 1,1-1 0,1 1 0,-1 0 0,0-1-1,1 1 1,0 7 0,4 6-6752</inkml:trace>
  <inkml:trace contextRef="#ctx0" brushRef="#br0" timeOffset="521.77">2113 201 24575,'-4'3'0,"0"0"0,1 0 0,-1 1 0,1-1 0,0 1 0,0 0 0,0 0 0,1 0 0,-1 1 0,1-1 0,0 1 0,0-1 0,1 1 0,-1 0 0,0 6 0,0-2 0,1-1 0,0 1 0,0 0 0,1 0 0,0 0 0,1 0 0,2 12 0,-3-18 0,1 0 0,-1-1 0,1 1 0,0 0 0,0-1 0,0 1 0,0-1 0,1 1 0,-1-1 0,1 0 0,-1 1 0,1-1 0,0 0 0,0 0 0,0 0 0,0 0 0,0-1 0,1 1 0,3 2 0,-2-3 0,-1 1 0,1-1 0,0 0 0,0 0 0,0-1 0,0 1 0,0-1 0,0 0 0,0 0 0,0 0 0,1 0 0,4-2 0,1 0 0,-1-1 0,1 0 0,0 0 0,-1-1 0,0 0 0,0-1 0,0 0 0,0 0 0,-1-1 0,9-8 0,-13 10 0,0 0 0,0-1 0,0 0 0,-1 1 0,1-1 0,-1-1 0,-1 1 0,1 0 0,-1-1 0,0 1 0,0-1 0,0 0 0,-1 0 0,0 1 0,0-1 0,-1 0 0,1-12 0,-2 14 0,1-1 0,-1 1 0,0 0 0,0-1 0,0 1 0,-1 0 0,1 0 0,-1 0 0,0 0 0,0 0 0,-1 1 0,1-1 0,-1 0 0,1 1 0,-1 0 0,0 0 0,-1 0 0,1 0 0,0 0 0,-1 1 0,0-1 0,1 1 0,-1 0 0,-7-3 0,1 2-97,1 0-1,-1 1 1,1 0-1,-1 1 1,0 0-1,0 0 1,1 1-1,-1 0 1,0 1-1,0 0 1,1 1-1,-1 0 0,-13 4 1,-9 6-6729</inkml:trace>
  <inkml:trace contextRef="#ctx0" brushRef="#br0" timeOffset="1263.99">2500 102 24575,'24'4'0,"0"-1"0,0-1 0,39-1 0,-47-2 0,0 0 0,-1-1 0,1-1 0,-1-1 0,0 0 0,22-9 0,-26 6 0,-15 4 0,2 3 0,0 0 0,1 0 0,-1 1 0,0-1 0,0 0 0,1 1 0,-1-1 0,0 1 0,0 0 0,1-1 0,-3 2 0,2 0 0,-1 0 0,1 0 0,0 0 0,0 1 0,0-1 0,0 0 0,0 1 0,1 0 0,-1-1 0,1 1 0,-1 0 0,1-1 0,0 1 0,0 0 0,0 0 0,1 0 0,-1 0 0,1 0 0,0 0 0,-1 0 0,1 1 0,0-1 0,1 0 0,-1 0 0,1 3 0,3 9 0,-1 0 0,2-1 0,11 26 0,-13-33 0,30 66 0,22 52 0,-51-113 0,0 0 0,-1 1 0,0 0 0,-1 0 0,-1 0 0,0 0 0,-1 0 0,0 13 0,-1-21 0,0 0 0,0 0 0,0 0 0,-1-1 0,1 1 0,-1 0 0,0-1 0,0 1 0,-1-1 0,1 0 0,-1 0 0,0 0 0,0 0 0,-1 0 0,1-1 0,-1 1 0,0-1 0,1 0 0,-2 0 0,1 0 0,0-1 0,0 1 0,-1-1 0,1 0 0,-1-1 0,0 1 0,0-1 0,1 0 0,-9 1 0,2 0 0,0-1 0,-1-1 0,1 1 0,0-2 0,0 0 0,0 0 0,-1-1 0,1-1 0,1 0 0,-1 0 0,0-1 0,-12-6 0,20 9 0,1-1 0,-1 1 0,0-1 0,0 0 0,1 0 0,-1 0 0,1 0 0,-1 0 0,1-1 0,0 1 0,0-1 0,0 0 0,-2-4 0,3 4 0,0 0 0,0 1 0,1-1 0,0 1 0,-1-1 0,1 0 0,0 1 0,0-1 0,0 0 0,1 1 0,-1-1 0,0 1 0,1-1 0,0 0 0,0 1 0,0-1 0,2-3 0,4-8-195,2 0 0,-1 0 0,2 1 0,0 0 0,1 1 0,22-21 0,5 1-6631</inkml:trace>
  <inkml:trace contextRef="#ctx0" brushRef="#br0" timeOffset="16166.69">27 1018 24575,'-4'5'0,"1"0"0,0 1 0,0-1 0,1 1 0,-1 0 0,1 0 0,1 0 0,-1 0 0,1 0 0,0 1 0,0-1 0,1 0 0,0 0 0,0 1 0,0-1 0,1 0 0,0 0 0,0 1 0,1-1 0,2 7 0,-1-6 0,0 0 0,0 0 0,0-1 0,0 1 0,1-1 0,1 0 0,-1 0 0,1-1 0,-1 1 0,2-1 0,-1 0 0,1 0 0,-1-1 0,1 1 0,0-1 0,13 6 0,-9-7 0,0 0 0,0-1 0,0 0 0,0 0 0,0-1 0,0 0 0,0-1 0,0-1 0,0 1 0,0-1 0,0-1 0,0 0 0,0 0 0,0-1 0,0 0 0,-1-1 0,12-6 0,-15 7 0,0 0 0,0 0 0,-1-1 0,1 0 0,-1 0 0,0 0 0,0-1 0,0 0 0,-1 1 0,0-2 0,1 1 0,-2 0 0,1-1 0,-1 0 0,0 0 0,0 0 0,-1 0 0,1 0 0,-1 0 0,-1-1 0,1 1 0,-1-1 0,0 1 0,-1-1 0,1 0 0,-1 1 0,-2-10 0,1 11 15,0 0 0,0-1 0,-1 1 0,1 0-1,-2 0 1,1 0 0,0 1 0,-1-1 0,0 0 0,0 1 0,0 0-1,0 0 1,-1 0 0,0 0 0,0 0 0,0 1 0,0-1-1,0 1 1,-1 0 0,0 1 0,1-1 0,-10-2 0,4 1-171,0 1 1,-1 0 0,0 0 0,1 2 0,-1-1 0,0 1 0,0 1-1,0 0 1,0 0 0,-12 3 0,-11 3-6671</inkml:trace>
  <inkml:trace contextRef="#ctx0" brushRef="#br0" timeOffset="16564.44">489 1172 24575,'-1'2'0,"-2"2"0,-3 9 0,-3 5 0,-5 9 0,-6 8 0,0-3-8191</inkml:trace>
  <inkml:trace contextRef="#ctx0" brushRef="#br0" timeOffset="17078.42">756 930 24575,'-2'2'0,"0"-1"0,0 1 0,1-1 0,-1 1 0,0 0 0,1-1 0,-1 1 0,1 0 0,0 0 0,0 0 0,0 0 0,0 0 0,-1 3 0,1-3 0,-3 6 0,0 1 0,0 0 0,1 1 0,0-1 0,0 0 0,1 1 0,1 0 0,0-1 0,-1 12 0,3-18 0,-1 0 0,0 0 0,0 0 0,1 0 0,0 1 0,0-1 0,0-1 0,0 1 0,0 0 0,0 0 0,1 0 0,-1 0 0,1-1 0,0 1 0,0-1 0,0 0 0,0 1 0,0-1 0,0 0 0,1 0 0,-1 0 0,1 0 0,0-1 0,-1 1 0,1-1 0,0 0 0,0 1 0,0-1 0,0 0 0,0-1 0,0 1 0,5 0 0,0 0 0,1-1 0,-1 0 0,1 0 0,-1 0 0,1-1 0,-1-1 0,0 1 0,0-2 0,1 1 0,-1-1 0,-1 0 0,1 0 0,0-1 0,12-8 0,-10 5 0,0-1 0,0 0 0,0 0 0,-1-1 0,0 0 0,-1-1 0,0 0 0,0 0 0,6-13 0,-13 22 0,0 0 0,-1 0 0,1 0 0,0 0 0,-1-1 0,1 1 0,-1 0 0,1 0 0,-1 0 0,0 0 0,1-1 0,-1 1 0,0 0 0,0 0 0,0-1 0,0 1 0,0 0 0,0 0 0,0 0 0,-1-1 0,1 0 0,-1 1 0,1 1 0,0 0 0,0 0 0,-1 0 0,1 0 0,0 0 0,0 0 0,-1 0 0,1 0 0,0 0 0,0 0 0,-1 0 0,1 0 0,0 0 0,-1 0 0,1 0 0,0 0 0,0 0 0,-1 0 0,1 0 0,0 0 0,0 0 0,-1 0 0,1 0 0,0 1 0,0-1 0,-1 0 0,1 0 0,0 1 0,-13 13 0,4 1 0,0 1 0,1 0 0,1 1 0,0 0 0,2 0 0,0 0 0,0 0 0,2 1 0,-2 28 0,6-18-1365,5-8-5461</inkml:trace>
  <inkml:trace contextRef="#ctx0" brushRef="#br0" timeOffset="17533.5">1286 1006 24575,'-9'9'0,"1"0"0,0 0 0,1 1 0,0 0 0,0 0 0,1 1 0,-5 12 0,10-21 0,-1 1 0,1-1 0,1 1 0,-1-1 0,0 1 0,1 0 0,-1-1 0,1 1 0,0 0 0,-1 0 0,2-1 0,-1 1 0,0 0 0,0 0 0,1-1 0,-1 1 0,1 0 0,0-1 0,0 1 0,0-1 0,0 1 0,1-1 0,-1 0 0,1 1 0,-1-1 0,1 0 0,0 0 0,0 0 0,-1 0 0,2 0 0,-1 0 0,0-1 0,0 1 0,0-1 0,1 1 0,4 1 0,2 1 0,1-1 0,0 0 0,1-1 0,-1 1 0,0-2 0,0 0 0,1 0 0,-1-1 0,16-1 0,-18 1 0,-1-1 0,1 0 0,-1-1 0,0 1 0,0-1 0,0-1 0,0 1 0,0-1 0,0-1 0,-1 1 0,1-1 0,-1 0 0,0 0 0,7-7 0,-12 10 8,1-1 1,-1 1-1,0-1 0,0 1 0,0-1 0,1 1 0,-1-1 0,-1 0 0,1 0 1,0 0-1,0 1 0,-1-1 0,1 0 0,-1 0 0,1 0 0,-1 0 0,0 0 1,0 0-1,0 0 0,0-4 0,-1 4 4,0-1 0,0 1 0,0-1 1,-1 1-1,1-1 0,0 1 0,-1 0 0,0 0 1,1-1-1,-1 1 0,0 0 0,0 1 0,-3-3 1,-3-2-257,0 1 0,0 0 0,-1 0 0,0 1 1,0 0-1,-18-5 0,-18-1-6582</inkml:trace>
  <inkml:trace contextRef="#ctx0" brushRef="#br0" timeOffset="19753.87">1936 962 24575,'-20'110'0,"8"-38"0,-12 30 0,75-238 0,-5 20 0,-18 36 0,-28 79 0,0 0 0,1 0 0,-1 0 0,0 0 0,1 0 0,-1 0 0,1 0 0,0 0 0,-1 0 0,1 0 0,0 0 0,-1 1 0,1-1 0,0 0 0,1 0 0,-1 0 0,-1 1 0,1 0 0,-1 0 0,0 0 0,1 0 0,-1 0 0,1 0 0,-1 1 0,0-1 0,1 0 0,-1 0 0,1 0 0,-1 0 0,0 0 0,1 0 0,-1 1 0,0-1 0,1 0 0,-1 0 0,0 1 0,1-1 0,-1 0 0,0 0 0,0 1 0,1-1 0,-1 0 0,0 1 0,3 4 0,0 0 0,-1 0 0,1 0 0,1 8 0,-1-5 0,35 100-1365,-25-75-5461</inkml:trace>
  <inkml:trace contextRef="#ctx0" brushRef="#br0" timeOffset="20148.74">1882 1060 24575,'8'0'0,"11"0"0,11 0 0,7 0 0,12 2 0,-1 0-8191</inkml:trace>
  <inkml:trace contextRef="#ctx0" brushRef="#br0" timeOffset="20610.37">2422 1007 24575,'4'10'0,"7"10"0,3 9 0,1 4 0,-1 6 0,-4-1 0,-5 1 0,-8 0 0,-4-5 0,-6-5 0,-3-7 0,-8-7 0,-8-10 0,-4-8 0,3-3-8191</inkml:trace>
  <inkml:trace contextRef="#ctx0" brushRef="#br0" timeOffset="20611.37">2400 820 24575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20:38:52.96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37 83 24575,'0'1'0,"-1"-1"0,0 0 0,0 1 0,1-1 0,-1 1 0,0-1 0,1 1 0,-1-1 0,0 1 0,1 0 0,-1-1 0,1 1 0,-1 0 0,1-1 0,-1 1 0,1 0 0,0-1 0,-1 1 0,0 2 0,-7 18 0,7-16 0,-3 4 0,1-1 0,1 1 0,0 0 0,0 0 0,1 0 0,0 1 0,0 11 0,1-18 0,0-1 0,1 1 0,-1-1 0,0 1 0,1 0 0,0-1 0,0 1 0,-1-1 0,2 0 0,-1 1 0,0-1 0,0 0 0,1 0 0,-1 1 0,1-1 0,0 0 0,-1-1 0,1 1 0,0 0 0,0 0 0,0-1 0,0 1 0,1-1 0,-1 0 0,0 0 0,1 1 0,-1-2 0,1 1 0,-1 0 0,5 0 0,-1 0 0,1 0 0,0 0 0,0-1 0,0 0 0,0-1 0,-1 0 0,1 0 0,0 0 0,0-1 0,-1 0 0,1 0 0,-1-1 0,0 1 0,1-1 0,-1-1 0,-1 1 0,1-1 0,0 0 0,-1-1 0,7-6 0,-4 3 0,0-1 0,0 1 0,-1-2 0,0 1 0,-1-1 0,0 0 0,-1 0 0,0-1 0,0 0 0,-1 0 0,3-14 0,-6 22 0,0 0 0,-1 0 0,1-1 0,-1 1 0,0 0 0,0-1 0,0 1 0,0 0 0,-1-1 0,1 1 0,-1 0 0,0 0 0,0-1 0,0 1 0,-1 0 0,1 0 0,-1 0 0,-3-5 0,3 6 0,0 0 0,0 0 0,0 0 0,-1 1 0,1-1 0,0 0 0,-1 1 0,1 0 0,-1-1 0,0 1 0,0 0 0,1 1 0,-1-1 0,0 0 0,0 1 0,0-1 0,0 1 0,0 0 0,0 0 0,1 0 0,-7 1 0,3 1-151,-1-1-1,1 1 0,-1 1 0,1-1 1,0 1-1,0 0 0,0 0 1,-8 7-1,-13 11-6674</inkml:trace>
  <inkml:trace contextRef="#ctx0" brushRef="#br0" timeOffset="411.94">315 146 24575,'0'2'0,"0"10"0,1 10 0,0 12 0,-5 6 0,-7 7 0,-10 0 0,-9 1 0,-7-4-6784,-5-2 6784,-17 4 0,2-6-1407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20:39:12.28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540 160 24575,'-1'-2'0,"1"0"0,-1-1 0,0 1 0,0 0 0,0-1 0,0 1 0,0 0 0,0 0 0,-1 0 0,-1-2 0,-1-2 0,-2-3 0,-1 0 0,1 1 0,-1 1 0,-1-1 0,1 1 0,-1 0 0,-1 0 0,1 1 0,-1 1 0,-9-6 0,2 4 0,1 0 0,-1 2 0,-1-1 0,1 2 0,-28-4 0,3 4 0,0 2 0,0 1 0,-1 3 0,-51 8 0,-4 6 0,1 4 0,0 4 0,3 5 0,0 3 0,2 5 0,1 3 0,3 4 0,-156 106 0,167-91 0,3 4 0,-121 134 0,124-115 0,3 4 0,4 2 0,4 4 0,-71 148 0,81-133 0,5 1 0,-35 130 0,-57 458 0,115-404 0,21-271 0,3 451 0,1-426 0,2-1 0,2 1 0,1-1 0,3-1 0,1 0 0,3-1 0,39 79 0,-40-96 0,1-1 0,1 0 0,2-1 0,0-1 0,33 30 0,-35-38 0,2 0 0,0-1 0,1-1 0,0-1 0,0 0 0,2-2 0,35 13 0,-35-17 0,0 0 0,1-2 0,-1 0 0,1-2 0,0 0 0,30-3 0,137-21 0,-59 4 0,-85 15 0,-30 2 0,1 1 0,-1-2 0,0 0 0,0-1 0,1-1 0,21-8 0,-37 12-39,0-1 0,0 0 0,0 0 0,1 1 0,-1-1 0,0 0 0,0 0 0,0 0 0,0 0 0,0 0 0,-1 0 0,1-1 0,0 1 0,0 0 0,-1 0 0,1-1 0,-1 1 0,1 0 0,-1-1 0,1 1 0,-1 0 0,0-1 0,0 1 0,0-1 0,0 1 0,0 0 0,0-1 0,0 1 0,0-1 0,0 1 0,-1 0 0,1-1 0,-1 1 0,0-2 0,-5-17-6787</inkml:trace>
  <inkml:trace contextRef="#ctx0" brushRef="#br0" timeOffset="375.36">994 3704 24575,'9'4'0,"11"3"0,11 6 0,8 6-4222,5 8 4222,3 6-2844,0 6 2844,-4 1 0,-9 0 1496,-10-5-1496,-11-5 0,-12-6 0,-16-4 1825,-12-5-1825,-9-2 3745,-10-2-3745,3-3-8191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20:39:37.93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391 274 24575,'9'2'0,"1"-1"0,-1 0 0,1 0 0,18-1 0,-24 0 0,0 0 0,0-1 0,0 1 0,-1-1 0,1 0 0,0-1 0,0 1 0,0 0 0,-1-1 0,1 0 0,-1 0 0,0 0 0,1 0 0,3-5 0,-5 5 0,-1 0 0,0 1 0,-1-1 0,1 0 0,0-1 0,0 1 0,-1 0 0,1 0 0,-1 0 0,0 0 0,0 0 0,1-1 0,-2 1 0,1 0 0,0 0 0,0 0 0,-1-1 0,1 1 0,-1 0 0,1 0 0,-1 0 0,0 0 0,-2-3 0,-2-7 0,-1 1 0,-12-18 0,10 19 0,0 0 0,-1 1 0,1 0 0,-2 1 0,1 0 0,-13-8 0,0 2 0,-45-22 0,53 31 0,0-1 0,0 2 0,0 0 0,-1 1 0,1 0 0,-1 1 0,1 1 0,-1 0 0,0 1 0,0 0 0,-18 4 0,25-2 0,1-1 0,-1 1 0,1 1 0,0-1 0,0 1 0,0 1 0,0-1 0,0 1 0,1 0 0,-8 7 0,9-7 0,1 1 0,0-1 0,0 1 0,1 0 0,-1 0 0,1 0 0,0 1 0,0-1 0,1 1 0,0-1 0,0 1 0,0 0 0,0 0 0,0 8 0,0 1 0,2 0 0,-1 1 0,2-1 0,0 0 0,1 1 0,1-1 0,0 0 0,1 0 0,0-1 0,1 1 0,1-1 0,0 0 0,1 0 0,1-1 0,0 0 0,1 0 0,0-1 0,14 15 0,-9-12 0,1 0 0,0-1 0,1-1 0,1-1 0,0 0 0,1-1 0,0 0 0,0-2 0,1 0 0,0-1 0,1-1 0,0-1 0,22 4 0,-30-8 0,0-1 0,1 0 0,-1-1 0,0 0 0,0-1 0,0 0 0,1-1 0,-1-1 0,-1 0 0,1 0 0,0-1 0,12-6 0,-17 6 0,0 0 0,0 0 0,0 0 0,-1-1 0,1 0 0,-1-1 0,0 1 0,0-1 0,-1 0 0,0-1 0,0 1 0,0-1 0,-1 0 0,0-1 0,-1 1 0,1 0 0,-1-1 0,3-14 0,-4 11 0,0 1 0,-1-1 0,0 0 0,0 0 0,-2 0 0,1 0 0,-1 0 0,-1 0 0,0 0 0,0 0 0,-1 1 0,-1-1 0,0 1 0,0 0 0,-1 0 0,0 0 0,-1 1 0,0-1 0,0 1 0,-1 1 0,-15-16 0,3 7 0,0 1 0,-1 0 0,-1 2 0,0 0 0,-1 1 0,0 2 0,-1 0 0,-39-12 0,6 5-1365,2 2-5461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20:40:56.69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74 272 24575,'-7'10'-6,"0"-1"0,0 1-1,1 0 1,1 0-1,-1 1 1,2 0 0,-5 12-1,-2 3-579,-64 180-2850,65-171 3414,1 1-1,3 0 0,-5 72 0,10-98-16,1 1-1,1-1 1,0 0 0,0 0-1,1 0 1,1 0-1,0 0 1,6 16-1,-6-20 22,0 0 0,1-1 0,0 1 0,0-1 0,0 1 0,1-1 0,-1 0 0,1-1 0,1 1 0,-1-1-1,0 0 1,1 0 0,11 5 0,-2-3-83,0 0 1,1-1-1,-1 0 0,1-1 0,0-1 0,0 0 1,0-2-1,27 1 0,-10-4-126,1-1 1,-2-1-1,40-11 0,-65 14 408,-1 0 0,0-1 0,0 0 0,0 0 0,0-1 0,-1 1-1,1-1 1,-1-1 0,1 1 0,-1-1 0,0 0 0,0 0 0,4-5 0,-1-2-4319</inkml:trace>
  <inkml:trace contextRef="#ctx0" brushRef="#br0" timeOffset="1001.43">329 118 24575,'3'-8'0,"1"1"0,0-1 0,1 1 0,0 0 0,0 0 0,0 1 0,1-1 0,0 1 0,0 0 0,1 1 0,-1 0 0,1 0 0,1 0 0,-1 1 0,10-5 0,-11 7 0,0-1 0,0 1 0,1 0 0,-1 0 0,0 1 0,1 0 0,-1 0 0,1 0 0,-1 1 0,1 0 0,-1 0 0,1 1 0,-1 0 0,1 0 0,-1 0 0,0 1 0,1 0 0,-1 0 0,0 0 0,8 5 0,-12-5 0,1 0 0,-1-1 0,0 1 0,1 0 0,-1 0 0,0 0 0,0 0 0,0 0 0,0 1 0,-1-1 0,1 0 0,-1 1 0,1 0 0,-1-1 0,0 1 0,0 0 0,1 3 0,-1-2 0,-1 0 0,0 0 0,0 1 0,0-1 0,0 0 0,-1 0 0,1 0 0,-1 0 0,0 0 0,-3 8 0,-4 5 0,-1-1 0,0 0 0,-2 0 0,-16 20 0,16-22 0,1-1 0,5-6 0,0-1 0,0 1 0,1 0 0,-1 0 0,2 0 0,-5 10 0,8-15 0,0-1 0,0 0 0,-1 0 0,1 1 0,1-1 0,-1 0 0,0 0 0,0 0 0,0 1 0,1-1 0,-1 0 0,0 0 0,1 0 0,-1 0 0,1 1 0,0-1 0,-1 0 0,1 0 0,0 0 0,0 0 0,-1-1 0,1 1 0,0 0 0,0 0 0,0 0 0,0-1 0,0 1 0,0 0 0,0-1 0,0 1 0,1-1 0,-1 1 0,0-1 0,0 0 0,3 1 0,5 2 0,1-1 0,0 0 0,12 1 0,-18-2 0,89 4-1365,-47-5-5461</inkml:trace>
  <inkml:trace contextRef="#ctx0" brushRef="#br0" timeOffset="1792.69">902 890 24575,'7'-8'0,"0"0"0,0 1 0,1 0 0,0 0 0,0 1 0,0 0 0,1 0 0,0 1 0,0 0 0,1 1 0,-1 0 0,1 0 0,0 1 0,0 0 0,0 1 0,1 0 0,-1 1 0,17-1 0,-24 3 0,0-1 0,0 0 0,0 1 0,0 0 0,0-1 0,0 1 0,0 1 0,0-1 0,0 0 0,-1 1 0,1-1 0,0 1 0,-1 0 0,1 0 0,-1 0 0,3 2 0,-4-2 0,0-1 0,0 0 0,-1 1 0,1-1 0,0 1 0,0 0 0,-1-1 0,1 1 0,-1-1 0,1 1 0,-1 0 0,0 0 0,0-1 0,0 1 0,0 0 0,0-1 0,0 1 0,0 0 0,0 0 0,-1-1 0,1 1 0,-1 0 0,1-1 0,-1 1 0,0-1 0,1 1 0,-1-1 0,0 1 0,0-1 0,-2 2 0,-6 9 0,-1-1 0,0 0 0,-1-1 0,0 0 0,-18 11 0,-63 37 0,236-171 0,-126 97 0,-2 4 0,0-1 0,-1 0 0,-1-1 0,-1-1 0,23-31 0,-32 35 0,-8 7 0,2 4 0,1 0 0,0 1 0,-1-1 0,1 0 0,-1 1 0,1-1 0,0 1 0,0 0 0,-1-1 0,1 1 0,-2 1 0,-5 6 0,0 0 0,1 1 0,0-1 0,0 1 0,1 1 0,0-1 0,1 1 0,0 0 0,1 0 0,0 1 0,0-1 0,1 1 0,-4 22 0,7-32-59,0 1 0,0 0-1,-1 0 1,1 0-1,0-1 1,1 1 0,-1 0-1,0 0 1,0-1 0,1 1-1,-1 0 1,1-1 0,-1 1-1,1 0 1,0-1-1,0 1 1,0-1 0,0 1-1,0-1 1,0 1 0,0-1-1,2 2 1,13 8-6767</inkml:trace>
  <inkml:trace contextRef="#ctx0" brushRef="#br0" timeOffset="2203.59">1522 835 24575,'-8'7'0,"1"-1"0,0 2 0,0-1 0,1 1 0,0 0 0,0 0 0,1 1 0,0 0 0,-5 15 0,9-23 0,0 1 0,1-1 0,-1 1 0,1-1 0,-1 1 0,1 0 0,0-1 0,0 1 0,0-1 0,-1 1 0,2 0 0,-1-1 0,0 1 0,0 0 0,0-1 0,1 1 0,-1-1 0,1 1 0,-1-1 0,1 1 0,0-1 0,1 3 0,0-2 0,0 0 0,0 0 0,0 0 0,1 0 0,-1-1 0,0 1 0,1-1 0,-1 1 0,1-1 0,0 0 0,-1 0 0,4 0 0,5 2 0,-1-1 0,0-1 0,1 0 0,-1-1 0,0 0 0,12-1 0,-12-1 0,0 1 0,0-2 0,0 0 0,0 0 0,-1 0 0,0-2 0,1 1 0,14-10 0,-21 12 0,0 0 0,0-1 0,0 1 0,0-1 0,0 1 0,0-1 0,-1 0 0,0 0 0,1 0 0,-1 0 0,0-1 0,0 1 0,-1-1 0,1 1 0,-1-1 0,1 1 0,-1-1 0,0 0 0,-1 0 0,1 1 0,-1-1 0,0 0 0,1 0 0,-2 0 0,0-7 0,0 8 18,1 0 0,-1 0 0,0 0 0,-1 1 0,1-1 0,0 0 0,-1 1 0,0-1 0,1 1 0,-1 0 0,0 0 0,0-1 0,0 1 0,-1 0 0,1 1 0,0-1 0,-1 0 0,-2-1 0,-2 0-262,1 0 0,-1 0 0,0 1 0,0 0 1,0 0-1,-9-1 0,-24-1-6582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20:40:55.83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23 24575,'22'-3'0,"16"-2"0,8 0 0,2 1 0,-2 1 0,-2 2 0,-6 0 0,-8 0-8175</inkml:trace>
  <inkml:trace contextRef="#ctx0" brushRef="#br0" timeOffset="392.13">36 144 24575,'7'2'0,"9"2"0,10 1 0,9 1 0,3 0 0,4-2 0,2 0 0,11-4 0,-2-2-8191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8:43:22.377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0 310 24575,'1'1'0,"0"0"0,0 0 0,0-1 0,0 1 0,0 0 0,0 0 0,0 0 0,0 0 0,-1 0 0,1 0 0,-1 0 0,1 1 0,0-1 0,-1 0 0,0 0 0,1 0 0,-1 2 0,2 2 0,9 25 0,-1 2 0,-2-1 0,8 55 0,-2 101 0,-13 131 0,-2-146 0,1-282 0,-5 0 0,-19-110 0,7 132 0,-16-111 0,30 171 0,1 1 0,2-1 0,1 0 0,1 0 0,6-29 0,-7 51 0,1 0 0,-1 0 0,1 1 0,0-1 0,0 1 0,1-1 0,-1 1 0,1 0 0,0 0 0,1 0 0,-1 1 0,1-1 0,0 1 0,4-5 0,-3 6 0,0 0 0,-1 1 0,1-1 0,0 1 0,0 0 0,0 0 0,1 1 0,-1-1 0,0 1 0,1 0 0,-1 1 0,0-1 0,1 1 0,-1 0 0,8 1 0,-1 1 0,-1 0 0,1 1 0,-1 0 0,0 0 0,0 1 0,0 1 0,-1 0 0,1 1 0,-1 0 0,0 0 0,-1 1 0,0 0 0,0 1 0,12 13 0,-12-12 0,-1 0 0,0 1 0,0 0 0,-1 1 0,-1-1 0,0 1 0,0 1 0,-1-1 0,0 1 0,-1 0 0,-1 0 0,0 0 0,2 18 0,-4-24 0,-2-1 0,1 1 0,-1 0 0,1 0 0,-2-1 0,1 1 0,0-1 0,-1 1 0,0-1 0,-1 1 0,1-1 0,-1 0 0,0 0 0,0 0 0,-1-1 0,1 1 0,-1-1 0,0 0 0,0 0 0,-1 0 0,1 0 0,-7 3 0,-4 3 0,0-1 0,-1-1 0,1-1 0,-1 0 0,-1-1 0,-19 4 0,25-7-273,1-1 0,-1 0 0,0-1 0,-18 0 0,0-3-6554</inkml:trace>
  <inkml:trace contextRef="#ctx0" brushRef="#br0" timeOffset="383.29">392 236 24575,'10'0'0,"14"0"0,11 0 0,11-2 0,8-2 0,-6 1-8191</inkml:trace>
  <inkml:trace contextRef="#ctx0" brushRef="#br0" timeOffset="797.29">759 1 24575,'2'10'0,"6"15"0,4 22 0,1 3-8191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20:40:44.85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591 24575,'2'-9'0,"4"-13"0,7-12 0,5-7 0,5-5 0,6-4 0,6-2 0,2 0 0,3 1 0,-2 5 0,-4 6 0,-7 7 0,-9 7 0,-7 9-8191</inkml:trace>
  <inkml:trace contextRef="#ctx0" brushRef="#br0" timeOffset="453.95">90 38 24575,'0'-2'0,"8"-4"0,11-3 0,13 0 0,7 1 0,8 5 0,2 4 0,-1 3 0,-3 6 0,-6 8 0,-7 5 0,-9 8 0,-9 10 0,-6-2-8191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20:40:41.24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0 187 24575,'6'11'0,"-1"0"0,0 1 0,0-1 0,-1 1 0,-1 0 0,0 0 0,-1 0 0,0 0 0,0 1 0,-2-1 0,0 21 0,-4 9 0,-2 0 0,-13 45 0,-5 42 0,23-117 0,0-2 0,0-1 0,0 1 0,1 0 0,1 10 0,-1-18 0,1 0 0,-1 0 0,0 0 0,1 0 0,-1-1 0,1 1 0,0 0 0,0 0 0,-1 0 0,1-1 0,0 1 0,1 0 0,-1-1 0,0 1 0,0-1 0,1 1 0,-1-1 0,1 0 0,-1 0 0,1 1 0,-1-1 0,1 0 0,0-1 0,0 1 0,-1 0 0,3 0 0,6 2 34,0-2 1,0 0-1,0 0 0,0-1 0,-1 0 0,1 0 0,0-1 0,0-1 0,16-4 1,-5 0-462,1-1 0,-1-1 1,24-13-1,-28 12-6399</inkml:trace>
  <inkml:trace contextRef="#ctx0" brushRef="#br0" timeOffset="1293.58">682 1 24575,'-2'1'0,"0"0"0,-1 1 0,1 0 0,0-1 0,0 1 0,0 0 0,0 0 0,0 0 0,0 0 0,1 0 0,-3 5 0,0-2 0,-9 14 0,0 1 0,1 0 0,1 1 0,1 0 0,1 1 0,1 0 0,1 0 0,1 1 0,1 0 0,1 0 0,-2 29 0,4-7 0,1 0 0,3 0 0,2 0 0,18 86 0,-17-109 114,1-1 0,17 39 0,-19-51-304,1 1 0,0-1 1,1 0-1,0-1 0,0 1 1,1-1-1,0 0 1,9 7-1,6 1-6636</inkml:trace>
  <inkml:trace contextRef="#ctx0" brushRef="#br0" timeOffset="1709.53">1046 199 24575,'-2'2'0,"-2"6"0,-5 11 0,-2 10 0,-1 9 0,1 6 0,2 3 0,6 3 0,4-3 0,11-1 0,7-4 0,4-7 0,7-8 0,1-9 0,4-8 0,4-9 0,-3-4-8191</inkml:trace>
  <inkml:trace contextRef="#ctx0" brushRef="#br0" timeOffset="2297.8">1499 353 24575,'8'0'0,"0"1"0,0-1 0,0 1 0,0 1 0,0 0 0,0 0 0,0 0 0,0 1 0,-1 0 0,0 0 0,13 9 0,-16-9 0,0 0 0,0 0 0,-1 0 0,1 1 0,-1-1 0,0 1 0,0 0 0,0 0 0,-1 0 0,1 0 0,-1 1 0,0-1 0,0 1 0,0-1 0,-1 1 0,0 0 0,0 0 0,0-1 0,0 1 0,-1 8 0,0-5 0,-1-1 0,0 0 0,0 1 0,-1-1 0,0 0 0,0 0 0,0 0 0,-1 0 0,0 0 0,-1-1 0,-6 11 0,0-3 0,0-1 0,-1-1 0,0 0 0,-14 11 0,108-130 0,-60 78 0,-1 0 0,-2-2 0,0-1 0,18-43 0,-31 44 0,-7 30 0,0 1 0,0-1 0,0 0 0,0 1 0,0-1 0,0 1 0,0-1 0,0 1 0,0-1 0,0 1 0,0-1 0,-1 1 0,1-1 0,0 1 0,0-1 0,-1 1 0,1 0 0,0-1 0,-1 1 0,1-1 0,-1 1 0,1-1 0,-1 1 0,0 0 0,1 0 0,-1 0 0,0 0 0,0 0 0,1 0 0,-1 0 0,0 0 0,1 0 0,-1 0 0,0 0 0,1 1 0,-1-1 0,0 0 0,1 0 0,-1 1 0,0-1 0,1 0 0,-1 1 0,0 0 0,-4 3 0,-1 0 0,1 0 0,1 0 0,-1 1 0,1 0 0,0 0 0,0 0 0,0 1 0,1-1 0,-1 1 0,1 0 0,1 0 0,-1 0 0,1 0 0,0 0 0,1 1 0,-1-1 0,0 10 0,1-8 0,1-1 0,-1 0 0,1 1 0,0-1 0,1 1 0,0-1 0,0 0 0,1 0 0,0 1 0,0-1 0,0 0 0,1 0 0,0-1 0,0 1 0,1-1 0,7 10 0,-8-12-151,1-1-1,0 1 0,0-1 0,0 0 1,1 0-1,-1 0 0,1-1 1,6 3-1,16 6-6674</inkml:trace>
  <inkml:trace contextRef="#ctx0" brushRef="#br0" timeOffset="2726.79">2007 542 24575,'-3'2'0,"-2"1"0,0 0 0,1 0 0,-1 1 0,1 0 0,-1 0 0,-4 6 0,9-9 0,-1 0 0,0 0 0,0 1 0,1-1 0,-1 1 0,1-1 0,-1 0 0,1 1 0,0-1 0,0 1 0,-1-1 0,1 1 0,0-1 0,0 0 0,0 1 0,1-1 0,-1 1 0,0-1 0,0 1 0,1-1 0,-1 1 0,1-1 0,-1 0 0,1 1 0,0-1 0,0 0 0,-1 0 0,1 0 0,0 1 0,1 0 0,4 3 0,-1 0 0,1 0 0,0-1 0,0 1 0,0-1 0,1-1 0,-1 1 0,1-1 0,0 0 0,0-1 0,0 0 0,0 0 0,0 0 0,1-1 0,-1 0 0,0 0 0,1-1 0,-1 0 0,9-1 0,-14 0 0,0 1 0,0 0 0,1-1 0,-1 1 0,0-1 0,0 0 0,0 0 0,0 0 0,0 0 0,0 0 0,0 0 0,0-1 0,-1 1 0,1 0 0,0-1 0,-1 0 0,1 1 0,2-5 0,-2 3 0,-1-1 0,1 1 0,-1-1 0,0 1 0,0-1 0,0 0 0,0 0 0,0 0 0,-1 1 0,0-6 0,0-6 0,-2 1 0,0 0 0,0-1 0,-8-23 0,-20-52-1365,16 50-5461</inkml:trace>
  <inkml:trace contextRef="#ctx0" brushRef="#br0" timeOffset="3180.03">2240 99 24575,'4'2'0,"10"10"0,7 10 0,4 10 0,0 6 0,-1 4 0,-3 3 0,-3 1 0,-5 2 0,-5 1 0,-5-1 0,-5-1 0,-4-1 0,-5-3 0,-14 7 0,-2-5-8191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20:40:02.70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97 0 24575,'-5'2'0,"0"-1"0,0 1 0,0 0 0,0 1 0,0-1 0,0 1 0,0 0 0,1 0 0,0 1 0,-1-1 0,1 1 0,1 0 0,-1 0 0,0 1 0,1-1 0,0 0 0,0 1 0,0 0 0,1 0 0,0 0 0,-4 10 0,5-11 0,0 0 0,-1 0 0,2 0 0,-1 0 0,0 0 0,1 0 0,0 0 0,0 0 0,0 0 0,0 0 0,1 0 0,-1 0 0,1 0 0,0 0 0,0 0 0,1 0 0,-1 0 0,1-1 0,0 1 0,0 0 0,0-1 0,0 0 0,1 1 0,-1-1 0,1 0 0,0 0 0,0 0 0,0-1 0,6 5 0,-1-3 0,0 0 0,1-1 0,-1 0 0,1 0 0,0-1 0,0 0 0,0 0 0,0-1 0,0-1 0,1 1 0,-1-1 0,0-1 0,0 0 0,9-2 0,-13 2 0,1 0 0,-1 0 0,0-1 0,0 0 0,-1 0 0,1-1 0,0 1 0,-1-1 0,1 0 0,-1 0 0,5-5 0,-6 5 0,-1 0 0,1 0 0,-1 0 0,0 0 0,0-1 0,0 1 0,-1 0 0,1-1 0,-1 0 0,0 1 0,0-1 0,0 0 0,0 1 0,-1-1 0,1 0 0,-1 0 0,0-4 0,0 5 17,-1 1-1,1-1 0,0 0 0,-1 1 1,0-1-1,1 0 0,-1 1 0,0-1 1,0 1-1,-1-1 0,1 1 0,0 0 1,-1 0-1,1-1 0,-1 1 0,0 0 1,0 0-1,0 0 0,0 1 0,-2-3 1,-1 2-188,1-1 0,-1 1 1,1-1-1,-1 2 0,0-1 1,0 0-1,0 1 0,0 0 1,-7-1-1,-19-1-6655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20:39:53.70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805 24575,'1'-2'0,"0"-1"0,0 1 0,0 0 0,0-1 0,0 1 0,1 0 0,-1 0 0,0 0 0,1 0 0,0 0 0,0 0 0,-1 0 0,5-3 0,-4 3 0,9-8 0,1 1 0,0 0 0,1 0 0,-1 1 0,2 1 0,-1 0 0,1 1 0,0 1 0,25-7 0,-28 9 0,1 1 0,-1 0 0,1 0 0,-1 2 0,1-1 0,0 2 0,-1-1 0,1 2 0,-1-1 0,1 2 0,-1-1 0,0 1 0,13 6 0,-21-7 0,1-1 0,-1 1 0,1 0 0,-1 0 0,0 0 0,1 1 0,-1-1 0,-1 1 0,1 0 0,0 0 0,-1 0 0,1 0 0,-1 0 0,0 0 0,0 1 0,0-1 0,0 1 0,1 6 0,-2-5 0,0 0 0,0-1 0,-1 1 0,0 0 0,0 0 0,0 0 0,-1-1 0,0 1 0,0 0 0,0-1 0,0 1 0,-1-1 0,1 1 0,-1-1 0,-3 5 0,-5 8 0,-1-1 0,0 0 0,-1-1 0,0 0 0,-2-1 0,0-1 0,-17 14 0,1-4 0,-1-2 0,-58 31 0,66-42 0,23-10 0,0 0 0,0 1 0,0-1 0,-1 0 0,1 0 0,0 0 0,0 0 0,-1 0 0,1 0 0,0 0 0,0 0 0,0 0 0,-1 0 0,1 0 0,0 0 0,0 0 0,-1 0 0,1 0 0,0 0 0,0 0 0,-1 0 0,1 0 0,0 0 0,0 0 0,-1 0 0,1 0 0,0 0 0,0 0 0,0 0 0,-1-1 0,1 1 0,0 0 0,0 0 0,0 0 0,-1 0 0,1-1 0,0 1 0,4-10 0,12-10 0,36-27 0,67-47 0,8-6 0,-103 78 0,-1 0 0,39-50 0,-45 43 0,-14 15 0,-3 14 0,-1-1 0,1 1 0,0 0 0,0 0 0,0-1 0,-1 1 0,1 0 0,0 0 0,-1 0 0,1 0 0,0-1 0,0 1 0,-1 0 0,1 0 0,0 0 0,-1 0 0,1 0 0,0 0 0,-1 0 0,1 0 0,0 0 0,-1 0 0,1 0 0,0 0 0,-1 0 0,1 0 0,0 0 0,0 0 0,-1 0 0,1 0 0,0 0 0,-1 0 0,1 1 0,0-1 0,-1 0 0,1 0 0,0 1 0,-5 1 0,1 1 0,0-1 0,-1 1 0,1 0 0,1 1 0,-1-1 0,0 1 0,1-1 0,0 1 0,0 0 0,0 1 0,0-1 0,1 0 0,0 1 0,-4 7 0,1 2 0,0 0 0,1 0 0,1 1 0,-2 15 0,3-22-80,1-1 0,0 0-1,1 1 1,0 0 0,0-1-1,1 1 1,0-1 0,0 0-1,1 1 1,0-1 0,0 0 0,0 0-1,1 0 1,0 0 0,1 0-1,4 6 1,11 9-6746</inkml:trace>
  <inkml:trace contextRef="#ctx0" brushRef="#br0" timeOffset="379.15">740 1037 24575,'3'-9'0,"6"-10"0,4-7 0,5-9 0,2-12 0,-2 9-1518,-4 21 1518,-5 22 369,-3 19-369,-3 16 0,0 5 0,1-4 0,2-9 0,3-8 1149,1-7-9340</inkml:trace>
  <inkml:trace contextRef="#ctx0" brushRef="#br0" timeOffset="828.2">1192 750 24575,'8'0'0,"11"-2"0,11 0 0,9-3 0,5-1 0,5-2 0,-4-2 0,-6 2 0,-9 1-8191</inkml:trace>
  <inkml:trace contextRef="#ctx0" brushRef="#br0" timeOffset="829.2">1192 860 24575,'8'0'0,"7"0"0,10 0 0,17 0 0,12-1 0,-2-2-8191</inkml:trace>
  <inkml:trace contextRef="#ctx0" brushRef="#br0" timeOffset="2954.04">1955 1 24575,'6'12'0,"0"0"0,-1 0 0,0 1 0,-1-1 0,0 1 0,-1 0 0,1 20 0,-1-5 0,-2 1 0,-4 41 0,-3-29 0,-2 1 0,-1-2 0,-30 76 0,25-78 0,1 1 0,2 0 0,2 0 0,-6 50 0,15-84 0,0 1 0,-1-1 0,2 0 0,-1 1 0,1-1 0,0 0 0,0 1 0,0-1 0,1 0 0,-1 0 0,1 0 0,1 0 0,4 8 0,-4-9 0,0-1 0,0 0 0,0 1 0,1-1 0,-1 0 0,1-1 0,0 1 0,0-1 0,0 1 0,0-1 0,0 0 0,0-1 0,1 1 0,-1-1 0,1 0 0,5 1 0,21 1-170,-1-1-1,1-2 0,0-1 1,0-1-1,-1-2 0,1-1 1,31-10-1,-43 10-6655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20:39:57.67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117 24575,'0'-3'0,"1"0"0,-1 0 0,1 0 0,0 0 0,0 0 0,0 0 0,1 0 0,-1 0 0,1 0 0,-1 1 0,1-1 0,0 1 0,3-4 0,30-28 0,-26 29 0,-1 0 0,1 0 0,0 1 0,1 0 0,-1 1 0,1 0 0,-1 0 0,1 1 0,0 0 0,0 0 0,0 2 0,0-1 0,0 1 0,0 0 0,0 1 0,0 0 0,0 1 0,0 0 0,11 5 0,-14-5 0,-1 0 0,0 1 0,0-1 0,0 2 0,0-1 0,-1 1 0,0-1 0,1 2 0,-1-1 0,-1 0 0,1 1 0,-1 0 0,5 6 0,-6-6 0,0 0 0,-1 0 0,0 1 0,0-1 0,0 0 0,0 1 0,-1-1 0,0 1 0,0-1 0,-1 1 0,1 0 0,-1-1 0,0 1 0,-1 0 0,0-1 0,0 1 0,-2 7 0,-1-1 0,0 0 0,-1 1 0,-1-2 0,0 1 0,-1-1 0,0 0 0,-1 0 0,0 0 0,-17 15 0,7-8 0,-1-1 0,-1 0 0,0-2 0,-25 14 0,35-23 0,1-1 0,-1 0 0,0-1 0,-21 6 0,31-10 0,-1 1 0,0-1 0,0 0 0,1 0 0,-1 0 0,0 0 0,0 0 0,0 0 0,1 0 0,-1 0 0,0 0 0,0 0 0,0 0 0,1 0 0,-1 0 0,0-1 0,0 1 0,0-1 0,1 1 0,-1 0 0,1-1 0,0 1 0,0 0 0,0-1 0,0 1 0,-1-1 0,1 1 0,0 0 0,0-1 0,0 1 0,0 0 0,0-1 0,0 1 0,0-1 0,0 1 0,0 0 0,0-1 0,0 1 0,1 0 0,-1-1 0,0 1 0,0-1 0,0 1 0,1-1 0,17-24 0,22-13 0,82-59 0,-18 16 0,-75 56 0,-13 13 0,-1 0 0,-1-1 0,23-28 0,-36 41 0,-1 0 0,0 0 0,1-1 0,-1 1 0,0 0 0,1-1 0,-1 1 0,0-1 0,0 1 0,0 0 0,1-1 0,-1 1 0,0-1 0,0 1 0,0 0 0,0-1 0,0 1 0,1-1 0,-1 1 0,0-1 0,0 1 0,0-1 0,0 1 0,-1 0 0,1-1 0,0 0 0,-10 2 0,-17 14 0,20-8 27,1 0-1,0 0 0,0 1 0,0-1 1,1 2-1,0-1 0,0 0 0,1 1 1,0 0-1,1 0 0,0 0 0,-2 11 1,3-13-134,0 1 0,1-1 1,0 1-1,1-1 0,-1 1 1,2-1-1,-1 1 0,1 0 1,0-1-1,0 0 0,1 1 1,0-1-1,0 0 0,1 0 1,6 13-1,13 9-6719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20:41:23.820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82 24575,'0'-4'-202,"0"1"1,0-1-1,1 1 0,-1-1 0,1 1 0,0 0 0,0-1 1,0 1-1,1 0 0,-1 0 0,1 0 0,0 0 0,-1 0 0,1 0 1,0 0-1,1 0 0,-1 1 0,1-1 0,-1 1 0,1 0 1,0 0-1,-1 0 0,1 0 0,0 0 0,0 0 0,1 1 1,-1 0-1,0 0 0,0-1 0,1 2 0,-1-1 0,1 0 0,-1 1 1,0-1-1,1 1 0,-1 0 0,1 0 0,-1 1 0,1-1 1,-1 1-1,1 0 0,-1 0 0,0 0 0,6 2 0,-6-2 91,-1 0 0,1 0 0,0 0 0,0 1 0,0-1-1,-1 1 1,1 0 0,-1-1 0,1 1 0,-1 0 0,0 1 0,0-1-1,0 0 1,0 1 0,0-1 0,0 1 0,-1-1 0,1 1-1,-1 0 1,0 0 0,0-1 0,0 1 0,0 0 0,0 0 0,-1 0-1,1 0 1,-1 0 0,0 0 0,0 1 0,0-1 0,0 0-1,0 0 1,-2 5 0,0-1 56,0 1 0,-1-1 0,0 0 0,0 0 1,0 0-1,-1-1 0,0 1 0,0-1 0,-1 0 0,0 0 0,0 0 0,-8 7 0,-25 17 2081,38-30-1955,-1 1 0,1-1 0,0 0 0,0 1 1,0-1-1,0 0 0,0 1 0,0-1 0,0 1 1,-1-1-1,1 0 0,0 1 0,0-1 0,0 0 1,1 1-1,-1-1 0,0 0 0,0 1 0,0-1 1,0 1-1,0-1 0,0 0 0,0 1 0,1-1 1,-1 0-1,0 0 0,0 1 0,0-1 0,1 0 0,-1 1 1,0-1-1,0 0 0,1 0 0,-1 1 0,0-1 1,1 0-1,-1 0 0,0 0 0,1 0 0,-1 1 1,0-1-1,1 0 0,-1 0 0,0 0 0,1 0 1,-1 0-1,1 0 0,-1 0 0,1 0 0,25 8 1855,-20-7-1514,17 5 3112,44 13-1265,-62-17-2270,0 0-1,0 0 0,0 0 0,-1 1 0,1-1 0,-1 1 1,1 1-1,-1-1 0,0 0 0,4 6 0,-7-9 12,-1 1 0,1 0 0,-1-1 0,1 1 0,-1 0 0,1 0 0,-1-1 0,0 1 0,1 0 0,-1 0 0,0 0 0,0-1 0,1 1 0,-1 0 0,0 0 0,0 0 0,0 0 0,0 0 0,0-1 0,0 1 0,0 0 0,-1 0 0,1 0 0,0 0 0,0-1 0,-1 3 0,0-2 0,0 1 0,-1-1 0,1 0 0,0 1 0,-1-1 0,1 0 0,-1 0 0,1 0 0,-1 0 0,1 0 0,-1 0 0,-1 0 0,-7 3 0,0-1 0,1-1 0,-16 3 0,-39 3-1365,36-4-5461</inkml:trace>
  <inkml:trace contextRef="#ctx0" brushRef="#br0" timeOffset="1115.85">640 479 24575,'3'-2'0,"0"0"0,0 0 0,-1 0 0,1 0 0,0 1 0,0-1 0,1 1 0,-1 0 0,0-1 0,0 2 0,1-1 0,-1 0 0,6 0 0,43 0 0,-41 2 0,-1 0 0,1 0 0,-1 1 0,0 0 0,0 1 0,0 0 0,14 7 0,-22-9 0,0 0 0,0 1 0,0-1 0,0 0 0,0 1 0,0 0 0,0-1 0,0 1 0,-1 0 0,1 0 0,-1 0 0,1 0 0,-1 0 0,0 0 0,2 4 0,-3-4 0,1 1 0,-1-1 0,0 1 0,0-1 0,0 1 0,0-1 0,0 1 0,0-1 0,-1 1 0,1-1 0,-1 1 0,0-1 0,0 0 0,0 1 0,0-1 0,0 0 0,0 0 0,-3 3 0,-5 7 0,0 0 0,-1-1 0,0 0 0,-20 15 0,-38 26 0,63-48 0,78-54 0,-35 25 0,0-1 0,-3-2 0,49-47 0,-63 46 0,-17 14 0,-4 15 0,0-1 0,-1 1 0,1 0 0,0-1 0,0 1 0,-1 0 0,1 0 0,0-1 0,0 1 0,-1 0 0,1-1 0,0 1 0,-1 0 0,1 0 0,-1 0 0,1 0 0,0-1 0,-1 1 0,1 0 0,0 0 0,-1 0 0,1 0 0,-1 0 0,1 0 0,0 0 0,-1 0 0,1 0 0,-1 0 0,1 0 0,0 0 0,-1 0 0,1 0 0,-1 0 0,1 1 0,-4 0 0,0 0 0,0 0 0,1 1 0,-1-1 0,1 1 0,-1 0 0,1 0 0,0 0 0,0 1 0,0-1 0,0 1 0,0 0 0,0 0 0,1 0 0,-1 0 0,1 0 0,0 0 0,0 1 0,0-1 0,-1 4 0,-1 1 0,1 1 0,0-1 0,0 0 0,1 1 0,0-1 0,1 1 0,-2 16 0,4-18-136,-1-1-1,1 1 1,0 0-1,0-1 1,1 0-1,0 1 1,0-1-1,1 0 0,2 6 1,13 20-6690</inkml:trace>
  <inkml:trace contextRef="#ctx0" brushRef="#br0" timeOffset="1585.31">1282 713 24575,'-9'5'0,"1"1"0,-1 0 0,1 0 0,0 1 0,1 0 0,0 0 0,0 1 0,-9 13 0,15-19 0,0 0 0,-1 0 0,1 1 0,0-1 0,0 1 0,0-1 0,0 1 0,1-1 0,-1 1 0,1-1 0,-1 1 0,1 0 0,0-1 0,0 1 0,0-1 0,1 1 0,-1 0 0,0-1 0,1 1 0,0-1 0,0 1 0,0-1 0,0 1 0,0-1 0,0 0 0,0 1 0,1-1 0,-1 0 0,1 0 0,0 0 0,-1 0 0,1 0 0,0 0 0,0-1 0,0 1 0,1-1 0,2 3 0,3 0 0,0 1 0,0-1 0,0-1 0,0 1 0,1-1 0,0-1 0,-1 0 0,1 0 0,0-1 0,0 0 0,0 0 0,0-1 0,13-1 0,-18 1 0,1-1 0,-1 1 0,0-1 0,0 0 0,0 0 0,0 0 0,0-1 0,0 1 0,0-1 0,-1 0 0,1 0 0,0-1 0,-1 1 0,0-1 0,1 1 0,-1-1 0,0 0 0,-1 0 0,1-1 0,0 1 0,-1-1 0,0 1 0,0-1 0,0 0 0,0 1 0,0-1 0,-1 0 0,0 0 0,0 0 0,1-7 0,-1 3-39,-1 0 0,0 0 0,-1 0 0,1 0 0,-1 0 0,-1 0 0,0 0 0,0 1 0,0-1 0,-1 0 0,0 1 0,-1 0 0,0 0 0,0 0 0,0 0 0,-1 1 0,0-1 0,0 1 0,0 0 0,-1 1 0,0-1 0,0 1 0,-1 0 0,1 1 0,-1 0 0,0 0 0,0 0 0,0 1 0,-1 0 0,1 0 0,-1 1 0,0 0 0,0 0 0,-8 0 0,-25-1-6787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20:41:20.77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51 0 24575,'-3'8'0,"-6"11"0,-1 9 0,0 7 0,1 4 0,2 4 0,4 4 0,7 0 0,10-2 0,6-3 0,7-8 0,9-6 0,7-5 0,3-8 0,0-7 0,6-7 0,-6-4-8191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20:40:39.04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30 24575,'8'-1'0,"11"-4"0,11 1 0,9-1 0,6 2 0,4 1 0,1 0 0,-7 0 0,-8-1 0,-9 1-8191</inkml:trace>
  <inkml:trace contextRef="#ctx0" brushRef="#br0" timeOffset="418.03">35 108 24575,'7'0'0,"11"0"0,9 0 0,9 0 0,5-2 0,3 0 0,1-3 0,6-1 0,-6 0-8191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20:40:30.68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07 1 24575,'-1'16'0,"0"1"0,-1-1 0,0 0 0,-10 30 0,-28 57 0,-2 10 0,40-108 0,1 0 0,0 0 0,0 0 0,0 0 0,0 0 0,1 0 0,0 0 0,0 0 0,1 0 0,-1 0 0,3 7 0,-2-9 0,0 0 0,1 0 0,-1-1 0,1 1 0,-1-1 0,1 1 0,0-1 0,0 0 0,0 0 0,0 0 0,0 0 0,1 0 0,-1 0 0,0-1 0,1 1 0,0-1 0,-1 1 0,1-1 0,0 0 0,5 1 0,5 2-91,1-2 0,0 0 0,1 0 0,-1-1 0,0-1 0,0 0 0,1-1 0,-1 0 0,0-2 0,0 1 0,0-2 0,-1 0 0,1 0 0,16-9 0,-9 0-6735</inkml:trace>
  <inkml:trace contextRef="#ctx0" brushRef="#br0" timeOffset="588.28">638 188 24575,'1'-2'0,"0"0"0,0 1 0,1-1 0,-1 1 0,1 0 0,-1-1 0,1 1 0,-1 0 0,1 0 0,0 0 0,0 0 0,-1 0 0,1 0 0,3 0 0,-3 0 0,6-2 0,-1 0 0,1 1 0,0 0 0,0 0 0,0 1 0,0 0 0,1 0 0,-1 1 0,0 0 0,0 1 0,0-1 0,12 4 0,-18-4 0,1 1 0,0 0 0,-1-1 0,1 1 0,0 0 0,-1 1 0,1-1 0,-1 0 0,0 1 0,1-1 0,-1 1 0,0 0 0,0 0 0,0 0 0,0 0 0,0 0 0,-1 0 0,1 0 0,-1 1 0,1-1 0,-1 0 0,0 1 0,0 0 0,0-1 0,0 1 0,0-1 0,-1 1 0,1 0 0,-1 0 0,0-1 0,1 1 0,-1 0 0,-1 0 0,1 0 0,0-1 0,-1 1 0,1 0 0,-1-1 0,-1 5 0,-2 4 0,-1 1 0,0-1 0,-1-1 0,0 1 0,0-1 0,-1 0 0,0 0 0,-1-1 0,-18 17 0,4-7 0,-1 0 0,-48 30 0,68-47 0,-1 1 0,1-1 0,-1 0 0,0 1 0,0-2 0,0 1 0,-1 0 0,1-1 0,-8 2 0,12-3 0,-1 0 0,1 0 0,0 0 0,0 0 0,-1 0 0,1-1 0,0 1 0,0 0 0,-1 0 0,1 0 0,0 0 0,0-1 0,-1 1 0,1 0 0,0 0 0,0 0 0,0-1 0,0 1 0,-1 0 0,1 0 0,0-1 0,0 1 0,0 0 0,0-1 0,0 1 0,0 0 0,0 0 0,0-1 0,0 1 0,0 0 0,0-1 0,0 1 0,0 0 0,0-1 0,0 1 0,0 0 0,0 0 0,0-1 0,0 1 0,0 0 0,0 0 0,0-1 0,0 1 0,1 0 0,-1 0 0,0-1 0,0 1 0,0 0 0,1 0 0,-1-1 0,0 1 0,11-17 0,20-18 0,70-62 0,-13 14 0,-76 70 0,-1 2 0,0 0 0,-1 0 0,-1-1 0,0-1 0,10-16 0,-17 20 0,-6 11 0,-9 12 0,8-5-170,0 1-1,1 0 0,0 1 1,1-1-1,0 1 0,1-1 1,-2 21-1,1 10-6655</inkml:trace>
  <inkml:trace contextRef="#ctx0" brushRef="#br0" timeOffset="1030.06">1091 363 24575,'2'-9'0,"4"-13"0,1 0 0,0 4 0,-2 9 0,-2 14 0,-1 16 0,1 14 0,4 10 0,0-3-8191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20:40:29.33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43 24575,'0'0'0,"1"-1"0,-1 0 0,0 1 0,1-1 0,-1 0 0,1 1 0,-1-1 0,1 1 0,-1-1 0,1 0 0,0 1 0,-1-1 0,1 1 0,0 0 0,-1-1 0,1 1 0,0 0 0,0-1 0,-1 1 0,1 0 0,0 0 0,0 0 0,-1-1 0,3 1 0,22-3 0,-23 3 0,11-2 0,-1 2 0,1 0 0,-1 1 0,0 0 0,1 0 0,-1 2 0,0-1 0,18 7 0,-24-6 0,1 0 0,-1 0 0,1 0 0,-1 1 0,0 0 0,0 0 0,-1 1 0,1-1 0,-1 1 0,0 1 0,0-1 0,-1 1 0,1-1 0,-1 1 0,-1 0 0,5 9 0,-6-10 0,-1 0 0,0 0 0,0 0 0,0 0 0,-1 0 0,1 0 0,-1 1 0,0-1 0,-1 0 0,1 0 0,-1 0 0,0 0 0,0 0 0,-1 0 0,0 0 0,0-1 0,0 1 0,0 0 0,0-1 0,-1 0 0,-6 8 0,-1 1 0,-1 0 0,0-1 0,0 0 0,-1-1 0,-22 15 0,25-19 0,-1 0 0,0-1 0,-1 0 0,1 0 0,-1-1 0,-16 5 0,26-10 0,1 0 0,-1 1 0,0-1 0,0 0 0,0 0 0,0 0 0,1 0 0,-1 0 0,0 0 0,0 0 0,0 0 0,0 0 0,0 0 0,1 0 0,-1 0 0,-2-1 0,3 0 0,0 1 0,0 0 0,0 0 0,0-1 0,0 1 0,-1 0 0,1-1 0,0 1 0,0 0 0,0-1 0,0 1 0,0 0 0,0-1 0,0 1 0,0 0 0,0-1 0,0 1 0,0 0 0,0 0 0,0-1 0,1 1 0,-1 0 0,0-1 0,0 1 0,0 0 0,0-1 0,0 1 0,1 0 0,21-26 0,109-79 0,-97 80 0,0-1 0,-2-1 0,-1-1 0,29-36 0,-59 63 0,20-30 0,-21 30 0,1 0 0,0 0 0,-1 0 0,1-1 0,-1 1 0,1 0 0,-1 0 0,0 0 0,0-1 0,1 1 0,-1 0 0,0-1 0,0 1 0,0 0 0,0 0 0,-1-1 0,1 1 0,0 0 0,0 0 0,-1-1 0,1 1 0,-1 0 0,0-2 0,0 2 0,1 1 0,-1-1 0,0 0 0,1 1 0,-1 0 0,0-1 0,1 1 0,-1-1 0,0 1 0,1 0 0,-1 0 0,0-1 0,0 1 0,0 0 0,1 0 0,-1 0 0,0 0 0,0 0 0,1 0 0,-1 0 0,0 0 0,0 0 0,0 0 0,1 0 0,-1 1 0,0-1 0,0 0 0,1 0 0,-1 1 0,0-1 0,0 1 0,-22 15 0,17-10 22,0 1-1,0 0 0,1 0 1,0 0-1,0 0 0,1 1 1,0-1-1,0 1 0,1 0 1,0 1-1,1-1 0,-1 0 1,1 1-1,1-1 0,-1 15 1,1-17-100,1 0 0,0 1 1,1-1-1,-1 0 1,1 1-1,0-1 1,1 0-1,0 0 0,0 0 1,0 0-1,0 0 1,1 0-1,0-1 1,1 1-1,-1-1 0,1 0 1,0 0-1,0 0 1,0 0-1,1-1 1,9 8-1,11 2-6748</inkml:trace>
  <inkml:trace contextRef="#ctx0" brushRef="#br0" timeOffset="350.24">498 207 24575,'2'-1'0,"0"0"0,0 0 0,0 1 0,0-1 0,0 0 0,0 1 0,0-1 0,0 1 0,0 0 0,0 0 0,1 0 0,2 0 0,2-1 0,5 0 0,-1 1 0,1 0 0,22 3 0,-32-3 0,1 1 0,-1-1 0,1 1 0,-1 0 0,1 0 0,-1 0 0,1 0 0,-1 0 0,0 1 0,5 2 0,-6-3 0,-1 0 0,1 0 0,0 0 0,0 0 0,-1 0 0,1 0 0,0 1 0,-1-1 0,1 0 0,-1 0 0,0 0 0,1 1 0,-1-1 0,0 0 0,0 0 0,0 1 0,0-1 0,0 0 0,0 1 0,0-1 0,0 0 0,0 0 0,-1 3 0,-2 4 0,-1 1 0,0-1 0,0-1 0,0 1 0,-1 0 0,-11 12 0,11-13 0,-1-1 0,1 1 0,1 0 0,-1 1 0,1-1 0,1 1 0,-1 0 0,-3 13 0,7-20 9,0 0 0,-1 0 0,1 0 0,0 0 0,0 0 0,0 1 0,0-1 0,0 0 0,1 0 0,-1 0 0,0 0 0,0 0 0,1 0 0,-1 0 0,0-1 0,1 1 0,-1 0 0,1 0 0,-1 0 0,1 0 0,0 0 0,-1-1-1,1 1 1,0 0 0,0 0 0,-1-1 0,1 1 0,0-1 0,0 1 0,0 0 0,0-1 0,0 0 0,0 1 0,0-1 0,0 0 0,0 1 0,2-1 0,3 1-311,0 0-1,1-1 1,-1 0-1,12-1 1,-17 1 108,32-3-6632</inkml:trace>
  <inkml:trace contextRef="#ctx0" brushRef="#br0" timeOffset="898.9">897 229 24575,'7'0'0,"12"0"0,11 0 0,7 0 0,5 0 0,5 0 0,-3 0 0,-7 0-8191</inkml:trace>
  <inkml:trace contextRef="#ctx0" brushRef="#br0" timeOffset="899.9">897 329 24575,'5'2'0,"10"0"0,10 0 0,7 0 0,7-1 0,2 0 0,9 0 0,-4-1-8191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8:43:37.08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437 898 24575,'20'68'0,"18"124"0,-3-10 0,44 72-2452,-37-127 2538,-35-101-86,-7-26 0,-1 0 0,1 0 0,0 0 0,0 0 0,0 0 0,0 0 0,0 0 0,0 0 0,0 0 0,0 0 0,-1 0 0,1 0 0,0-1 0,0 1 0,0 0 0,0 0 0,0 0 0,0 0 0,-1 0 0,1 0 0,0 0 0,0 1 0,0-1 0,0 0 0,0 0 0,0 0 0,-1 0 0,1 0 0,0 0 0,0 0 0,0 0 0,0 0 0,0 0 0,0 0 0,0 0 0,0 0 0,-1 0 0,1 1 0,0-1 0,0 0 0,0 0 0,0 0 0,0 0 0,0 0 0,0 0 0,0 0 0,0 1 0,0-1 0,0 0 0,0 0 0,0 0 0,0 0 0,0 0 0,0 0 0,0 1 0,0-1 0,0 0 0,0 0 0,0 0 0,0 0 0,0 0 0,-9-9 0,1-2 0,0 1 0,1-1 0,0-1 0,1 1 0,-8-19 0,1 4 0,-28-58-90,4-1 0,-34-119 0,51 132 23,4-1-1,3 0 1,-6-105-1,17 149 250,2 0 0,1 1-1,1-1 1,2 0 0,0 1-1,2 0 1,13-36-1,-15 53-111,1 0-1,0 0 0,0 1 0,1 0 0,0 0 0,1 0 1,0 1-1,1 0 0,0 0 0,0 1 0,1 0 1,0 0-1,0 1 0,1 0 0,0 1 0,0 0 1,1 1-1,-1 0 0,1 0 0,15-3 0,-17 5-69,0 1 0,0 0 0,0 1 0,0 0 0,0 0 0,18 1 0,-24 1 0,-1-1 0,1 1 0,0-1 0,-1 1 0,1 0 0,-1-1 0,0 1 0,1 1 0,-1-1 0,0 0 0,1 0 0,-1 1 0,0 0 0,0-1 0,0 1 0,-1 0 0,1 0 0,0 0 0,-1 0 0,1 0 0,-1 0 0,1 0 0,-1 1 0,0-1 0,0 1 0,0-1 0,0 0 0,-1 1 0,1 3 0,7 51 0,-3 0 0,-4 103 0,-1-146 0,-1-1 0,0 0 0,-1 1 0,-1-1 0,0 0 0,-1 0 0,0-1 0,-7 14 0,7-18 0,-1 0 0,0 0 0,0 0 0,-1-1 0,0 0 0,0 0 0,-1-1 0,0 0 0,0 0 0,0 0 0,-1-1 0,-12 7 0,8-6-65,0 0 0,-1-1 0,1 0 0,-1-1 0,0 0 0,-1-1 0,1 0 0,0-2 0,-1 1 0,0-1 0,1-1 0,-1-1 0,1 0 0,-1 0 0,1-2 0,-1 1 0,1-2 0,0 0 0,0 0 0,-12-7 0,-9-9-6762</inkml:trace>
  <inkml:trace contextRef="#ctx0" brushRef="#br0" timeOffset="2463.64">1175 707 24575,'-32'139'0,"6"1"0,-10 198 0,37-310 0,-1-28 0,0 0 0,0 0 0,0 0 0,0 0 0,0 0 0,0 0 0,0-1 0,0 1 0,0 0 0,0 0 0,1 0 0,-1 0 0,0 0 0,0 0 0,0 0 0,0-1 0,0 1 0,0 0 0,0 0 0,0 0 0,0 0 0,1 0 0,-1 0 0,0 0 0,0 0 0,0 0 0,0 0 0,0 0 0,0 0 0,1 0 0,-1 0 0,0 0 0,0 0 0,0 0 0,0 0 0,0 0 0,0 0 0,1 0 0,-1 0 0,0 0 0,0 0 0,0 0 0,0 0 0,0 0 0,0 0 0,1 0 0,-1 0 0,0 0 0,0 0 0,0 0 0,0 1 0,0-1 0,0 0 0,0 0 0,0 0 0,0 0 0,1 0 0,-1 0 0,0 0 0,0 1 0,0-1 0,0 0 0,5-13 0,0 1 0,-1-1 0,-1-1 0,0 1 0,1-15 0,1-2 0,16-110 0,2-156 0,-20 235 0,0 14 0,14-73 0,-12 98 0,1 0 0,1 1 0,1-1 0,0 2 0,16-28 0,-21 43 0,-1 1 0,1 0 0,0 0 0,0 0 0,1 1 0,-1-1 0,6-4 0,-8 7 0,1 0 0,-1 0 0,0 1 0,0-1 0,1 1 0,-1-1 0,0 1 0,1-1 0,-1 1 0,1 0 0,-1-1 0,1 1 0,-1 0 0,0 0 0,1 0 0,-1 0 0,1 0 0,-1 1 0,1-1 0,-1 0 0,0 1 0,1-1 0,-1 1 0,0-1 0,1 1 0,-1 0 0,0-1 0,2 3 0,5 3 0,0 1 0,-1 0 0,0 1 0,0 0 0,-1 0 0,10 16 0,29 61 0,-32-60 0,48 110 0,44 147 0,-48-124 0,-40-111-1365,-5-11-5462</inkml:trace>
  <inkml:trace contextRef="#ctx0" brushRef="#br0" timeOffset="2845.41">1116 882 24575,'3'0'0,"10"0"0,13 0 0,15 0 0,10 0 0,10 0 0,5 3 0,1 0 0,-7 0 0,-16 0 0,-18-4 0,-14-1-8191</inkml:trace>
  <inkml:trace contextRef="#ctx0" brushRef="#br0" timeOffset="4715.09">59 590 24575,'22'317'0,"-6"-160"0,31 328 0,-72-574 0,8 13 0,-49-230 0,51 218 0,-5-134 0,20 192 0,1-1 0,1 1 0,1-1 0,2 1 0,13-44 0,-14 59 0,2 1 0,0 0 0,1 0 0,0 0 0,13-17 0,-14 23 0,0 1 0,1-1 0,0 1 0,0 0 0,0 1 0,1 0 0,0 0 0,0 1 0,12-6 0,-15 8 0,1 1 0,-1 0 0,1 0 0,0 0 0,0 1 0,0 0 0,0 0 0,0 0 0,0 1 0,0 0 0,0 0 0,0 0 0,0 1 0,0 0 0,0 0 0,0 0 0,0 1 0,5 3 0,-4-2 0,0 0 0,-1 1 0,1 1 0,-1-1 0,0 1 0,-1 0 0,1 0 0,-1 0 0,0 1 0,0 0 0,-1 0 0,1 0 0,-1 0 0,3 10 0,-3-9 0,-1 0 0,-1 0 0,1 1 0,-1 0 0,0-1 0,-1 1 0,0 0 0,0 0 0,-1-1 0,0 1 0,-2 15 0,0-12 0,-1 0 0,0-1 0,0 1 0,-1-1 0,0 0 0,-1 0 0,-11 18 0,6-14 0,-1 0 0,0-1 0,-1 0 0,0-1 0,-1 0 0,0-1 0,-1-1 0,0 0 0,-1-1 0,-29 14 0,40-21-80,0 0 0,-1 0-1,1 0 1,-1 0 0,0-1-1,0 0 1,1 0 0,-1-1-1,0 1 1,0-1 0,0 0 0,0 0-1,0 0 1,1-1 0,-1 0-1,-8-2 1,-4-7-6747</inkml:trace>
  <inkml:trace contextRef="#ctx0" brushRef="#br0" timeOffset="5105.82">265 251 24575,'10'0'0,"16"0"0,13 0 0,13 0 0,8 0 0,8-2 0,-8-2-8191</inkml:trace>
  <inkml:trace contextRef="#ctx0" brushRef="#br0" timeOffset="5474.84">720 1 24575,'3'7'0,"3"16"0,3 13 0,0 13 0,1 6 0,-1 11 0,-2-6-8191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20:41:16.82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233 24575,'15'4'0,"0"1"0,0 1 0,0 0 0,-1 1 0,1 0 0,22 17 0,-32-21 0,0 1 0,-1 1 0,1-1 0,-1 1 0,0-1 0,0 1 0,-1 0 0,7 11 0,-9-12 0,1 0 0,-1 0 0,0-1 0,0 1 0,0 0 0,-1 0 0,1 0 0,-1 0 0,0 0 0,0 0 0,0 0 0,-1 0 0,1 0 0,-1 0 0,-1 4 0,-1 0 0,-1 0 0,1 0 0,-1-1 0,0 0 0,-1 1 0,0-2 0,0 1 0,0 0 0,-1-1 0,0 0 0,0 0 0,0-1 0,-1 0 0,0 0 0,0 0 0,0-1 0,-1 0 0,0-1 0,1 1 0,-14 3 0,5-8 0,16 1 0,-1-1 0,1 1 0,0 0 0,-1 0 0,1 0 0,0-1 0,0 1 0,-1 0 0,1 0 0,0-1 0,0 1 0,0 0 0,-1 0 0,1-1 0,0 1 0,0 0 0,0-1 0,0 1 0,0 0 0,-1-1 0,1 1 0,0 0 0,0-1 0,0 1 0,0-1 0,1-1 0,-1 0 0,1 0 0,0 0 0,-1 0 0,1 0 0,0 0 0,0 0 0,1 0 0,-1 0 0,0 0 0,3-2 0,23-25 0,60-48 0,12-11 0,-88 77 0,-1-1 0,-1 0 0,1 0 0,-2-1 0,0 0 0,8-18 0,-15 30 0,0-1 0,-1 1 0,1 0 0,-1 0 0,0 0 0,1 0 0,-1 0 0,0-1 0,1 1 0,-1 0 0,0 0 0,0 0 0,0-1 0,0 1 0,-1 0 0,1-2 0,-6 3 0,-3 9 0,2 1 0,1 0 0,1 0 0,0 0 0,0 0 0,1 1 0,-5 19 0,7-22 0,0 0 0,1-1 0,0 1 0,0 0 0,1-1 0,0 1 0,0 0 0,1 0 0,0-1 0,0 1 0,3 8 0,8 5-1365,4-4-5461</inkml:trace>
  <inkml:trace contextRef="#ctx0" brushRef="#br0" timeOffset="379.67">464 374 24575,'-7'6'0,"-3"3"0,0 3 0,5 2 0,4 1 0,6 0 0,10 1 0,11 0 0,10-3 0,2-6 0,-6-5 0,-8-6 0,-8-7 0,-10-11 0,-9-10 0,-3 1-8191</inkml:trace>
  <inkml:trace contextRef="#ctx0" brushRef="#br0" timeOffset="799.94">695 1 24575,'10'7'0,"6"9"0,5 6 0,2 8 0,1 6 0,0 4 0,-2 4 0,-3 0 0,-4 2 0,-4-1 0,-3 3 0,-3-1 0,-2 2 0,-4 0 0,-1-6 0,-1-11-8191</inkml:trace>
  <inkml:trace contextRef="#ctx0" brushRef="#br0" timeOffset="1252.04">1226 277 24575,'1'-2'0,"9"-1"0,12 1 0,4 0 0,7 0 0,1 4 0,0 2 0,-8 0-8191</inkml:trace>
  <inkml:trace contextRef="#ctx0" brushRef="#br0" timeOffset="1253.04">1203 398 24575,'2'0'0,"10"2"0,10 2 0,12 1 0,4 0-3765,20-6 3765,-2-2-4426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20:41:15.79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41 159 24575,'-1'8'0,"-4"10"0,0 9 0,-3 7 0,0 7 0,1 2 0,2 3 0,4 0 0,3-4 0,8-5 0,5-5 0,10-7 0,4-6 0,5-10 0,6-9 0,4-12 0,-6-5-8191</inkml:trace>
  <inkml:trace contextRef="#ctx0" brushRef="#br0" timeOffset="386.26">206 15 24575,'4'-2'-440,"0"0"0,-1 0 0,1 0 1,0 1-1,0 0 0,0-1 0,0 1 0,0 1 0,0-1 0,1 0 0,7 1 0,-4 0-362,-1 1 0,1-1 0,-1 1 1,0 1-1,13 3 0,-18-4 899,0-1 1,0 1 0,0 0-1,0 0 1,0 0-1,0 0 1,0 0 0,0 0-1,-1 0 1,1 1 0,-1-1-1,1 1 1,-1-1-1,1 1 1,-1 0 0,0 0-1,0-1 1,1 1-1,-1 0 1,-1 0 0,1 0-1,0 0 1,0 0-1,-1 0 1,1 0 0,-1 0-1,0 1 1,1-1 0,-1 0-1,0 0 1,0 0-1,-1 0 1,1 0 0,0 0-1,-1 1 1,0 1-1,-3 9-73,-1-1-1,0 0 1,-1 0-1,-14 21 1,7-11 18,10-17 353,0 0 0,0 0 0,1 1 0,0-1 0,0 1 0,0 0 0,-1 8 0,3-13-293,0 1-1,0 0 1,1-1 0,-1 1 0,0 0 0,0 0 0,1-1 0,-1 1 0,1-1 0,-1 1 0,1-1 0,0 1 0,0-1 0,0 1-1,0-1 1,0 1 0,0-1 0,0 0 0,0 0 0,0 1 0,0-1 0,1 0 0,-1 0 0,1 0 0,-1 0 0,0-1 0,1 1-1,0 0 1,-1-1 0,4 2 0,28 7-1467,4-2-5461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20:41:08.68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452 24575,'0'-3'0,"1"-1"0,-1 1 0,1 0 0,0 0 0,0 0 0,0 0 0,0 0 0,1 0 0,-1 1 0,1-1 0,0 0 0,0 1 0,0-1 0,0 1 0,4-4 0,-1 1 0,1 0 0,0 0 0,1 0 0,-1 1 0,9-4 0,-7 4 0,1 1 0,-1 0 0,1 0 0,0 1 0,-1 0 0,1 1 0,0 0 0,0 0 0,0 1 0,0 1 0,0-1 0,0 1 0,0 0 0,0 1 0,0 0 0,-1 1 0,13 5 0,-15-6 0,0 1 0,-1 0 0,1 0 0,-1 0 0,0 1 0,0-1 0,0 1 0,-1 0 0,1 1 0,-1-1 0,0 1 0,0 0 0,-1 0 0,1 0 0,-1 1 0,0-1 0,-1 1 0,1 0 0,-1-1 0,0 1 0,-1 0 0,1 0 0,-1 1 0,0-1 0,-1 0 0,0 8 0,-1-5 0,0 0 0,-1 0 0,0 0 0,-1 0 0,0 0 0,0-1 0,-1 1 0,0-1 0,-1 0 0,1 0 0,-2-1 0,-8 12 0,0-3 0,-1-1 0,0 0 0,-1-1 0,-23 17 0,36-29 0,-22 13 0,24-14 0,0 0 0,0 0 0,-1-1 0,1 1 0,0-1 0,-1 1 0,1-1 0,-1 0 0,1 1 0,0-1 0,-1 0 0,1 0 0,-1 0 0,1 0 0,-3-1 0,4 1 0,0 0 0,-1 0 0,1 0 0,0 0 0,0-1 0,0 1 0,0 0 0,0 0 0,0 0 0,-1-1 0,1 1 0,0 0 0,0 0 0,0-1 0,0 1 0,0 0 0,0 0 0,0-1 0,0 1 0,0 0 0,0 0 0,0-1 0,0 1 0,0 0 0,0 0 0,0 0 0,0-1 0,1 1 0,-1 0 0,0 0 0,0-1 0,0 1 0,0 0 0,0 0 0,0 0 0,1 0 0,-1-1 0,0 1 0,0 0 0,0 0 0,1 0 0,-1 0 0,9-11 0,-9 11 0,35-30 0,66-44 0,17-14 0,-105 77 0,0-1 0,-1-1 0,-1 0 0,0 0 0,0-1 0,10-20 0,-20 31 0,1 0 0,-1 0 0,0 0 0,0-1 0,0 1 0,0 0 0,0-1 0,-1 1 0,1-7 0,-1 9 0,0 1 0,0-1 0,0 0 0,0 1 0,-1-1 0,1 0 0,0 1 0,0-1 0,0 1 0,-1-1 0,1 0 0,0 1 0,-1-1 0,1 1 0,0-1 0,-1 1 0,1-1 0,-1 1 0,1-1 0,-1 1 0,0-1 0,0 1 0,0-1 0,0 1 0,0 0 0,0 0 0,-1 0 0,1-1 0,0 1 0,0 0 0,0 1 0,0-1 0,0 0 0,0 0 0,0 0 0,0 1 0,-1-1 0,1 0 0,-1 1 0,-2 1 16,-1 0-1,0 1 1,1-1-1,0 1 1,0 0-1,0 0 1,0 0-1,0 1 1,0-1-1,1 1 1,0 0-1,-1 0 1,2 0-1,-1 1 1,0-1-1,1 1 1,0-1 0,0 1-1,0 0 1,0-1-1,0 7 1,1-4-123,0 0 0,0 0 1,0-1-1,1 1 0,0 0 1,1 0-1,0 0 0,0-1 1,0 1-1,1 0 0,0-1 1,0 1-1,0-1 0,1 0 1,4 8-1,15 17-6719</inkml:trace>
  <inkml:trace contextRef="#ctx0" brushRef="#br0" timeOffset="438.16">576 651 24575,'4'-4'-419,"1"1"-1,0-1 1,0 1 0,0 1-1,0-1 1,0 1-1,1 0 1,-1 0-1,1 0 1,-1 1-1,1 0 1,0 0 0,-1 0-1,1 1 1,0-1-1,0 2 1,0-1-1,-1 1 1,1-1 0,0 2-1,0-1 1,-1 1-1,1-1 1,7 5-1,-12-5 468,1-1 0,-1 1 0,0-1 0,1 1 0,-1 0 0,0-1 0,0 1 0,0 0 0,0 0 0,0 0-1,0 0 1,0 0 0,0 0 0,0 1 0,0-1 0,0 0 0,-1 0 0,1 1 0,0-1 0,-1 0 0,1 1 0,-1-1-1,1 0 1,-1 1 0,0-1 0,0 1 0,0-1 0,0 1 0,0-1 0,0 0 0,0 1 0,0-1 0,0 1 0,-1-1-1,1 1 1,-1-1 0,1 0 0,-1 1 0,1-1 0,-1 0 0,0 0 0,0 1 0,1-1 0,-3 1 0,0 2 148,0 0 0,-1 0 0,0 0 0,0-1 0,0 0 0,-1 0 0,1 0 0,-1 0 0,1 0 0,-10 2 0,10-3 245,0-1 0,0 1 0,0-1 0,0 0 0,0-1 0,0 1 0,0-1 0,0 0-1,0 0 1,-1 0 0,1 0 0,0-1 0,-8-2 0,12 3-441,0 0 0,0 0 0,0 0 0,0 0 0,-1 0 0,1 0 0,0 0 0,0-1 0,0 1 0,0 0 0,0 0 0,-1 0 0,1 0 0,0 0 0,0-1 0,0 1 0,0 0 0,0 0 0,0 0 0,0 0 0,0-1 0,0 1 0,0 0 0,0 0 0,0 0 0,0-1 0,0 1 0,0 0 0,0 0 0,0 0 0,0 0 0,0-1 0,0 1 0,0 0 0,0 0 0,0 0 0,0-1 0,0 1 0,0 0 0,1 0 0,7-7 0,14-2 0,-13 7 0,1 1 0,-1 0 0,1 0 0,-1 1 0,1 1 0,0 0 0,-1 0 0,1 0 0,-1 1 0,0 1 0,0 0 0,0 0 0,0 1 0,0 0 0,0 0 0,-1 1 0,0 0 0,0 0 0,0 1 0,10 11 0,-17-16 0,0 0 0,1 0 0,-1 0 0,0 1 0,-1-1 0,1 1 0,0-1 0,0 0 0,0 1 0,-1-1 0,1 1 0,-1-1 0,1 1 0,-1 0 0,0-1 0,0 1 0,0-1 0,1 1 0,-1 0 0,-1-1 0,1 1 0,0 0 0,0-1 0,-1 3 0,0-2 0,-1 1 0,1-1 0,-1 0 0,0 1 0,0-1 0,1 0 0,-1 0 0,0 0 0,-1-1 0,1 1 0,0 0 0,-5 2 0,-5 2 0,0-1 0,-1 0 0,1-1 0,-24 6 0,27-8 0,1 0 0,-1-1 0,0 0 0,1 0 0,-1-1 0,0 0 0,0 0 0,0-1 0,1-1 0,-12-2 0,19 4-57,0 0 0,0-1 1,0 1-1,1-1 0,-1 1 0,0-1 0,0 1 0,1-1 0,-1 1 0,0-1 0,1 0 1,-1 1-1,0-1 0,1 0 0,-1 0 0,1 1 0,-1-1 0,1 0 0,-1 0 1,1 0-1,0 0 0,0 0 0,-1-1 0,1-9-6769</inkml:trace>
  <inkml:trace contextRef="#ctx0" brushRef="#br0" timeOffset="839.01">1005 507 24575,'2'0'0,"8"2"0,10 0 0,9 3 0,5-1 0,6 2 0,6-1 0,-3-1 0,-7-1 0,-10-1-8191</inkml:trace>
  <inkml:trace contextRef="#ctx0" brushRef="#br0" timeOffset="1252.77">1005 629 24575,'7'4'0,"13"4"0,9 4 0,8 1 0,7 0 0,4-2 0,0-2 0,8-2 0,-5-2-8191</inkml:trace>
  <inkml:trace contextRef="#ctx0" brushRef="#br0" timeOffset="1649.36">1724 176 24575,'0'38'0,"0"-1"0,-3 1 0,-1 0 0,-2 0 0,-14 46 0,-1-30 0,16-42 0,-1-1 0,2 1 0,0 0 0,0 1 0,1-1 0,1 1 0,0-1 0,-1 15 0,4-24 0,-1 0 0,1-1 0,0 1 0,0 0 0,0-1 0,0 1 0,0-1 0,1 1 0,-1-1 0,1 0 0,-1 1 0,1-1 0,0 0 0,0 0 0,0 0 0,0-1 0,0 1 0,0 0 0,1-1 0,-1 1 0,0-1 0,1 0 0,0 0 0,-1 0 0,1 0 0,-1 0 0,6 1 0,3 0 0,1 0 0,0 0 0,0-1 0,0-1 0,14-1 0,4-1 171,31-6 0,-49 5-456,0 1 1,-1-2-1,1 1 1,-1-2-1,18-8 1,-23 9-6542</inkml:trace>
  <inkml:trace contextRef="#ctx0" brushRef="#br0" timeOffset="2833.52">2243 331 24575,'2'-2'0,"-1"0"0,1 0 0,1 0 0,-1 0 0,0 1 0,0-1 0,0 0 0,1 1 0,-1 0 0,1-1 0,0 1 0,3-1 0,-2 0 0,6-1 0,0 0 0,0 0 0,0 0 0,0 1 0,0 1 0,1 0 0,-1 0 0,0 1 0,1 1 0,-1-1 0,0 2 0,18 3 0,-23-3 0,-1-1 0,1 0 0,-1 1 0,1 0 0,-1 0 0,0 0 0,0 1 0,0-1 0,0 1 0,0 0 0,0 0 0,-1 0 0,1 1 0,-1-1 0,0 1 0,0 0 0,-1 0 0,1 0 0,-1 0 0,0 0 0,0 1 0,0-1 0,0 1 0,-1-1 0,0 1 0,0 0 0,0-1 0,0 1 0,-1 7 0,-1 1 0,-1-1 0,0 0 0,-1 0 0,0 0 0,-1 0 0,0-1 0,-1 1 0,0-1 0,-1 0 0,0 0 0,-1-1 0,0 0 0,-1 0 0,0-1 0,0 0 0,-1 0 0,0-1 0,-15 11 0,24-19 0,-1 1 0,0 0 0,0-1 0,0 1 0,0-1 0,0 1 0,0-1 0,0 1 0,0-1 0,0 0 0,0 1 0,0-1 0,0 0 0,0 0 0,0 0 0,0 0 0,-1 0 0,1 0 0,1-1 0,0 1 0,0 0 0,-1-1 0,1 1 0,0 0 0,0-1 0,0 1 0,0-1 0,-1 1 0,1-1 0,0 1 0,0 0 0,0-1 0,0 1 0,0-1 0,0 1 0,0-1 0,0 1 0,0 0 0,1-1 0,-1 1 0,0-1 0,0 1 0,0 0 0,0-1 0,1 0 0,1-5 0,1 0 0,0 1 0,0-1 0,5-6 0,64-71 0,-50 60 0,0-2 0,-2 0 0,23-37 0,-41 58 0,0-1 0,1-1 0,-1 1 0,-1 0 0,2-6 0,-3 9 0,1 1 0,-1 0 0,0 0 0,0 0 0,1 0 0,-1 0 0,0 0 0,0 0 0,0 0 0,0 0 0,0 0 0,-1 0 0,1-1 0,0 1 0,0 0 0,-1 0 0,1 0 0,-1 0 0,1 0 0,-1 0 0,1 0 0,-1 1 0,0-1 0,1 0 0,-1 0 0,0 0 0,0 1 0,1-1 0,-1 0 0,0 1 0,-2-2 0,2 2 0,0 0 0,0 0 0,0 0 0,0 1 0,0-1 0,1 0 0,-1 1 0,0-1 0,0 0 0,0 1 0,0-1 0,0 1 0,0-1 0,1 1 0,-1 0 0,0-1 0,1 1 0,-1 0 0,0-1 0,1 1 0,-1 0 0,1 0 0,-1 0 0,1 0 0,-1-1 0,1 1 0,-1 0 0,1 2 0,-12 29 0,12-32 0,-3 9 0,1 0 0,0 1 0,1-1 0,0 1 0,1 0 0,0-1 0,0 1 0,1 0 0,1-1 0,-1 1 0,4 9 0,-4-14 0,1 0 0,-1-1 0,1 1 0,0-1 0,0 0 0,1 1 0,-1-1 0,1 0 0,0 0 0,0-1 0,0 1 0,1-1 0,-1 1 0,1-1 0,0 0 0,0 0 0,0-1 0,0 1 0,0-1 0,1 0 0,-1 0 0,1 0 0,9 2 0,-10-4 0,0 1 0,-1-1 0,1 0 0,0 0 0,0-1 0,0 1 0,0-1 0,0 0 0,0 0 0,-1 0 0,7-3 0,38-23 0,-43 22 0,1 1 0,-1 1 0,1-1 0,0 1 0,0 0 0,0 0 0,0 0 0,1 1 0,-1 0 0,0 1 0,1-1 0,11 0 0,-16 2 0,-1 0 0,0 0 0,1 0 0,-1 0 0,0 1 0,1-1 0,-1 0 0,0 1 0,0-1 0,1 1 0,-1-1 0,0 1 0,0 0 0,0-1 0,0 1 0,2 1 0,-3-1 0,1 0 0,-1 0 0,1-1 0,-1 1 0,1 0 0,-1 0 0,0 0 0,0 0 0,1 0 0,-1-1 0,0 1 0,0 0 0,0 0 0,0 0 0,0 0 0,0 0 0,0 0 0,-1 1 0,-1 5 0,-1 0 0,0 0 0,0 0 0,0 0 0,-6 6 0,-5 14 0,13-25 12,1 1-1,-1-1 0,0 0 1,1 0-1,0 1 1,0-1-1,0 0 0,0 1 1,0-1-1,0 0 0,0 0 1,1 1-1,-1-1 1,1 0-1,0 0 0,-1 1 1,1-1-1,0 0 0,1 0 1,-1 0-1,0 0 1,0 0-1,1-1 0,-1 1 1,1 0-1,0-1 0,-1 1 1,1-1-1,2 2 1,0 0-134,0-1 0,0 0 0,0-1 0,1 1 0,-1-1 0,0 1 0,1-1 0,-1 0 0,1-1 1,-1 1-1,1-1 0,-1 0 0,10-1 0,15-4-6704</inkml:trace>
  <inkml:trace contextRef="#ctx0" brushRef="#br0" timeOffset="3231.3">3159 376 24575,'8'0'0,"11"-2"0,9-1 0,7 1 0,4 0 0,1 2 0,-4 4 0,-8 0-8191</inkml:trace>
  <inkml:trace contextRef="#ctx0" brushRef="#br0" timeOffset="3232.3">3226 453 24575,'7'4'0,"11"4"0,9 4 0,11 1 0,0-2-8191</inkml:trace>
  <inkml:trace contextRef="#ctx0" brushRef="#br0" timeOffset="5748.76">3788 45 24575,'1'34'0,"0"-22"0,0 0 0,-3 20 0,-4 4 0,-2-1 0,-13 37 0,-9 36 0,27-93 0,1 1 0,0-1 0,1 1 0,0-1 0,3 17 0,-2-30 0,0 1 0,0-1 0,1 1 0,-1 0 0,1-1 0,0 1 0,0-1 0,0 1 0,0-1 0,0 1 0,0-1 0,1 0 0,-1 0 0,1 0 0,-1 0 0,1 0 0,0 0 0,0 0 0,0 0 0,0 0 0,0-1 0,4 3 0,0-2 0,1 0 0,-1 0 0,0-1 0,0 1 0,1-1 0,-1-1 0,1 1 0,8-1 0,3-1-273,0 0 0,0-1 0,1-1 0,26-7 0,-7-3-6553</inkml:trace>
  <inkml:trace contextRef="#ctx0" brushRef="#br0" timeOffset="6148.74">4429 0 24575,'-4'4'0,"-8"8"0,-6 12 0,-5 8 0,3 3 0,3 6 0,3 3 0,5 4 0,4 2 0,2 2 0,5 0 0,4-1 0,8-2 0,7-1 0,14 2 0,2-7-8191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20:41:35.49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56 199 24575,'0'2'0,"2"5"0,2 2 0,3 4 0,2 3 0,-1 1 0,-2 0 0,1 4 0,0 0 0,-1-1 0,-1-2 0,-2-1 0,-1-1 0,-3-3 0,-3-8 0,-1-5-8191</inkml:trace>
  <inkml:trace contextRef="#ctx0" brushRef="#br0" timeOffset="384.53">1 1 24575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20:41:38.73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21 24575,'31'0'0,"82"3"0,-98-2 0,-1 1 0,1 1 0,-1 1 0,1 0 0,20 8 0,-32-10 0,1 0 0,-1-1 0,1 1 0,-1 1 0,0-1 0,1 0 0,-1 1 0,0 0 0,-1 0 0,1 0 0,0 0 0,-1 0 0,0 0 0,1 0 0,-1 1 0,-1 0 0,1-1 0,0 1 0,-1 0 0,0-1 0,0 1 0,0 0 0,0 8 0,0-6 0,-2 1 0,1 0 0,-1-1 0,0 1 0,0-1 0,-1 0 0,0 1 0,0-1 0,-1 0 0,1 0 0,-1 0 0,0-1 0,-1 1 0,-4 5 0,-5 5 0,-1 0 0,-1-1 0,-1-1 0,0 0 0,-21 13 0,37-27 0,139-102 0,-117 85 0,-2-1 0,0-1 0,-1-1 0,-1-1 0,15-23 0,-10 3 0,-22 39 0,0 0 0,0 0 0,0-1 0,-1 1 0,1 0 0,0 0 0,-1 0 0,0 0 0,1-1 0,-1 1 0,0 0 0,0 0 0,-1-1 0,1 1 0,0 0 0,-1 0 0,-1-4 0,2 5 0,0 1 0,-1-1 0,1 1 0,-1 0 0,1-1 0,-1 1 0,1 0 0,0 0 0,-1-1 0,0 1 0,1 0 0,-1 0 0,1 0 0,-1 0 0,1 0 0,-1 0 0,1-1 0,-1 1 0,1 0 0,-1 1 0,1-1 0,-1 0 0,1 0 0,-1 0 0,0 0 0,1 0 0,-1 0 0,1 1 0,-1-1 0,1 0 0,-1 0 0,1 1 0,0-1 0,-1 0 0,1 1 0,-1-1 0,1 0 0,0 1 0,-1-1 0,1 1 0,0-1 0,-1 1 0,-17 21 0,9-10 29,2 0-1,0 1 1,0 0-1,1 0 0,1 1 1,0 0-1,1 0 1,1 0-1,0 0 1,0 0-1,1 16 1,2-23-60,0 0 0,0 0-1,1 0 1,0 0 0,0 0 0,1 0 0,0 0 0,0 0 0,1 0 0,5 9 0,-5-11-60,0 0 0,1-1 0,-1 1 0,1-1 0,0 0 0,0 0 0,1-1 0,-1 1 0,1-1 0,0 0 0,0 0 0,0 0 0,0-1 0,10 4 0,16 2-6735</inkml:trace>
  <inkml:trace contextRef="#ctx0" brushRef="#br0" timeOffset="532.28">818 284 24575,'-3'0'0,"1"1"0,-1 0 0,1 0 0,-1 0 0,0 0 0,1 0 0,0 0 0,-4 3 0,-3 1 0,-6 3 0,0 0 0,1 1 0,-1 1 0,-12 12 0,21-17 0,1 0 0,0 0 0,0 1 0,0 0 0,1 0 0,-1 0 0,2 1 0,-1-1 0,1 1 0,0 0 0,-5 13 0,8-18 0,-1 1 0,1-1 0,0 0 0,0 0 0,-1 1 0,2-1 0,-1 0 0,0 1 0,0-1 0,1 0 0,-1 1 0,1-1 0,-1 0 0,1 0 0,0 0 0,0 0 0,0 0 0,2 3 0,0-2 0,0 0 0,-1 0 0,1 0 0,0-1 0,0 0 0,1 1 0,-1-1 0,0 0 0,1-1 0,4 3 0,4 0 0,1 0 0,0-1 0,0 0 0,0-1 0,18 1 0,-20-2 0,0-1 0,-1 0 0,1-1 0,-1 0 0,1-1 0,-1 0 0,15-5 0,-22 6 0,0 0 0,1-1 0,-1 1 0,0-1 0,0 0 0,0 0 0,0-1 0,0 1 0,-1 0 0,1-1 0,-1 1 0,0-1 0,1 0 0,-1 0 0,0 0 0,-1 0 0,1 0 0,-1-1 0,1 1 0,-1 0 0,0-1 0,0 1 0,0-1 0,-1 1 0,1-6 0,-1 4 27,0-1-1,0 0 0,0 0 0,-1 0 1,0 1-1,0-1 0,-1 0 0,0 1 1,0-1-1,0 1 0,0 0 0,-4-6 1,-1 1-369,1 0 1,-2 0 0,0 1-1,-14-15 1,-14-7-6485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20:41:29.350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16 1 24575,'-1'26'0,"-1"0"0,-1-1 0,-1 1 0,-12 38 0,-41 94 0,52-145 0,4-9 0,-5 8 0,2 0 0,0 0 0,0 1 0,1-1 0,-2 17 0,5-26 0,0 0 0,0 1 0,0-1 0,0 0 0,1 0 0,-1 0 0,1 0 0,0 1 0,0-1 0,0 0 0,0 0 0,1-1 0,-1 1 0,1 0 0,-1 0 0,1-1 0,0 1 0,0-1 0,1 1 0,-1-1 0,0 0 0,1 0 0,-1 0 0,1 0 0,0 0 0,4 2 0,9 3 0,0-1 0,0-1 0,0 0 0,1-1 0,0 0 0,30 1 0,0-2 0,58-5 0,-102 2-91,0 0 0,0 0 0,1 0 0,-1-1 0,0 1 0,0-1 0,0 0 0,0 0 0,0 0 0,0 0 0,0 0 0,0-1 0,-1 1 0,5-4 0,-1-2-6735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20:42:05.29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111 298 24575,'-6'-10'0,"1"0"0,-1 0 0,-1 1 0,0 0 0,0 0 0,-1 1 0,0-1 0,0 2 0,-1-1 0,-13-8 0,8 7 0,-2 1 0,1 0 0,-1 1 0,0 1 0,-1 0 0,-18-3 0,-18 0 0,1 2 0,-1 3 0,-74 2 0,56 3 0,-562 24 0,548-16 0,0 5 0,0 3 0,1 3 0,2 5 0,-105 44 0,155-54 0,1 0 0,1 2 0,0 2 0,-45 36 0,65-46 0,0 1 0,1 0 0,0 0 0,1 1 0,0 0 0,-9 17 0,13-20 0,0 0 0,1 0 0,0 0 0,1 0 0,0 0 0,0 1 0,1-1 0,0 1 0,0-1 0,1 1 0,1 10 0,0-14 0,0 0 0,1 0 0,-1 1 0,1-1 0,0 0 0,1-1 0,-1 1 0,1 0 0,0-1 0,0 1 0,1-1 0,-1 0 0,1 0 0,0 0 0,0-1 0,7 6 0,8 4 0,1 0 0,29 14 0,-39-22 0,24 11 0,1-1 0,1-1 0,0-3 0,1 0 0,0-3 0,45 5 0,228 2 0,-242-14 0,124 4 0,74 0 0,-42 0 0,162-6 0,-377 1 0,830-38 0,-308 27 0,-453 11 0,0-3 0,0-4 0,134-29 0,-196 32 0,-1-1 0,1 0 0,-1-1 0,-1-1 0,1 0 0,-1-1 0,-1-1 0,14-10 0,-22 15 0,0-1 0,0 1 0,-1-1 0,1 0 0,-1 0 0,0 0 0,-1 0 0,1-1 0,-1 0 0,0 0 0,0 0 0,-1 0 0,0 0 0,0 0 0,0 0 0,-1-1 0,0 1 0,0-1 0,-1 1 0,0-1 0,0 1 0,-2-12 0,0 7 0,-1-1 0,-1 0 0,0 1 0,-1 0 0,0 0 0,-1 0 0,0 1 0,-1 0 0,-14-17 0,0 3 0,-1 1 0,-38-31 0,24 27 0,-2 1 0,0 2 0,-2 1 0,-1 3 0,0 1 0,-1 2 0,-63-17 0,-318-49 0,329 69 0,-124-14 0,-1 9 0,-271 12 0,246 29 0,-3-1 0,154-16-1365,39 0-5461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21:03:06.48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921 153 24575,'2'3'0,"8"10"0,8 11 0,7 9 0,4 9 0,-1 2 0,-1-2 0,-3-2 0,-2 0 0,-2 2 0,3 3 0,0-3 0,-3-4 0,-6-9-8191</inkml:trace>
  <inkml:trace contextRef="#ctx0" brushRef="#br0" timeOffset="501.32">1755 154 24575,'1'-5'0,"-1"1"0,1-1 0,0 1 0,1-1 0,-1 1 0,1 0 0,0 0 0,0 0 0,0 0 0,0 0 0,1 0 0,-1 0 0,1 1 0,0-1 0,0 1 0,1 0 0,-1 0 0,6-3 0,3-3 0,0 1 0,1 0 0,0 1 0,17-7 0,-14 7 0,0 2 0,1 0 0,-1 1 0,1 1 0,0 0 0,0 1 0,1 1 0,25 1 0,-33 1 0,-1 0 0,1 0 0,-1 1 0,1 0 0,-1 1 0,0 0 0,0 0 0,0 1 0,0 0 0,0 1 0,-1 0 0,0 0 0,0 1 0,-1 0 0,1 0 0,9 11 0,-14-13 0,-1-1 0,1 0 0,-1 1 0,0-1 0,0 1 0,-1 0 0,1-1 0,-1 1 0,0 0 0,0 0 0,0 0 0,0 0 0,-1 0 0,1 0 0,-1 0 0,0 1 0,0-1 0,-1 0 0,1 0 0,-1 0 0,0 0 0,0 0 0,0 0 0,-1-1 0,0 1 0,1 0 0,-1-1 0,0 1 0,-1-1 0,-3 5 0,-4 5 0,-1 0 0,0-1 0,-1-1 0,-1 0 0,1 0 0,-19 10 0,-51 25-1365,49-29-5461</inkml:trace>
  <inkml:trace contextRef="#ctx0" brushRef="#br0" timeOffset="-12472.74">607 1113 24575,'-2'0'0,"1"1"0,-1-1 0,1 1 0,-1-1 0,1 1 0,-1 0 0,1 0 0,-1-1 0,1 1 0,0 0 0,-1 0 0,1 0 0,0 1 0,0-1 0,0 0 0,0 0 0,0 1 0,-1 1 0,-15 28 0,14-24 0,1 0 0,0 1 0,0-1 0,0 1 0,1 0 0,0-1 0,1 1 0,0 0 0,0-1 0,1 1 0,2 14 0,-2-19 0,0 0 0,0 0 0,0 0 0,0 0 0,1 0 0,-1 0 0,1 0 0,0 0 0,-1-1 0,2 1 0,-1 0 0,0-1 0,0 0 0,1 0 0,-1 0 0,1 0 0,0 0 0,-1 0 0,1 0 0,0-1 0,0 0 0,0 1 0,0-1 0,1 0 0,-1-1 0,0 1 0,0 0 0,0-1 0,1 0 0,3 0 0,2 0 0,-1-1 0,0-1 0,1 1 0,-1-1 0,0-1 0,0 1 0,0-1 0,0-1 0,0 0 0,-1 0 0,0 0 0,0-1 0,0 0 0,0 0 0,-1-1 0,7-7 0,-7 8 0,-1-1 0,0 1 0,-1-1 0,1 0 0,-1-1 0,0 1 0,0-1 0,-1 0 0,0 0 0,0 0 0,-1 0 0,0 0 0,0-1 0,-1 1 0,0-1 0,0 1 0,-1-1 0,0-10 0,0 14 12,-1 1 1,0-1-1,0 1 0,0-1 0,0 1 0,-1 0 1,1-1-1,-1 1 0,0 0 0,0 0 0,0 0 1,0 0-1,0 0 0,-1 0 0,1 1 0,-1-1 0,0 1 1,0 0-1,0 0 0,0 0 0,0 0 0,0 0 1,0 1-1,-1-1 0,1 1 0,-1 0 0,-5-1 1,2 1-120,1 0 0,0 0 1,0 1-1,-1 0 0,1 1 1,0-1-1,-1 1 0,1 0 1,0 0-1,0 1 0,0 0 1,0 0-1,0 1 0,0-1 1,-6 5-1,-11 10-6719</inkml:trace>
  <inkml:trace contextRef="#ctx0" brushRef="#br0" timeOffset="-12087.15">861 1213 24575,'1'-2'0</inkml:trace>
  <inkml:trace contextRef="#ctx0" brushRef="#br0" timeOffset="-11638.33">1192 1013 24575,'-13'0'0,"0"1"0,1 0 0,-1 1 0,1 0 0,-1 1 0,1 0 0,0 1 0,-16 7 0,27-10 0,0-1 0,1 0 0,-1 1 0,0-1 0,1 0 0,-1 1 0,0-1 0,1 1 0,-1-1 0,1 1 0,-1-1 0,1 1 0,-1 0 0,1-1 0,-1 1 0,1 0 0,-1-1 0,1 1 0,0 0 0,0-1 0,-1 1 0,1 0 0,0 1 0,0-1 0,0-1 0,1 1 0,-1 0 0,0-1 0,1 1 0,-1-1 0,1 1 0,-1 0 0,1-1 0,-1 1 0,1-1 0,-1 1 0,1-1 0,0 0 0,-1 1 0,1-1 0,-1 0 0,1 1 0,1-1 0,43 11 0,-39-9 0,3-1 0,0 1 0,-1 0 0,1 1 0,-1 0 0,12 5 0,-17-6 0,0 0 0,0 0 0,0 1 0,0-1 0,-1 1 0,1-1 0,-1 1 0,0 0 0,1 0 0,-1 0 0,0 0 0,-1 0 0,1 1 0,-1-1 0,3 7 0,5 25-1365,-2 0-5461</inkml:trace>
  <inkml:trace contextRef="#ctx0" brushRef="#br0" timeOffset="-10203.78">873 2262 24575,'0'-11'0,"-1"1"0,1-1 0,-2 1 0,0-1 0,0 1 0,-1 0 0,-7-19 0,9 26 0,0 1 0,0-1 0,-1 1 0,1-1 0,-1 1 0,0 0 0,0 0 0,1 0 0,-1 0 0,-1 0 0,1 0 0,0 0 0,0 1 0,-1-1 0,1 1 0,-1-1 0,1 1 0,-1 0 0,0 0 0,1 0 0,-1 0 0,0 1 0,0-1 0,1 1 0,-1 0 0,0 0 0,0 0 0,0 0 0,0 0 0,1 0 0,-1 1 0,0-1 0,-4 3 0,-2 0 0,0 0 0,0 1 0,0 1 0,1 0 0,-1 0 0,1 0 0,1 1 0,-1 0 0,-10 12 0,13-13 0,0 1 0,0-1 0,0 1 0,1 0 0,0 1 0,0-1 0,1 1 0,0-1 0,0 1 0,1 0 0,-1 0 0,1 0 0,-1 10 0,3-15 0,0-1 0,0 1 0,0 0 0,0-1 0,0 1 0,0 0 0,0-1 0,1 1 0,-1 0 0,1-1 0,-1 1 0,1-1 0,0 1 0,-1-1 0,1 1 0,0-1 0,0 1 0,0-1 0,0 0 0,2 3 0,-1-3 0,1 0 0,-1 1 0,0-1 0,0 0 0,1 0 0,-1 0 0,0-1 0,1 1 0,-1-1 0,1 1 0,-1-1 0,4 0 0,4 0 0,0 0 0,0-1 0,-1-1 0,1 0 0,17-5 0,-11 1 0,0-1 0,-1 0 0,1-1 0,-1-1 0,15-12 0,-21 15 0,-1-1 0,0 0 0,0-1 0,-1 0 0,1 0 0,-2 0 0,1-1 0,-1 0 0,6-13 0,-11 20-32,0 0-1,0-1 1,-1 1-1,1 0 1,-1-1-1,1 1 1,-1-1-1,0 1 1,0-1-1,0 1 1,0-1-1,0 1 1,0-1-1,-1 1 1,1 0-1,-1-1 1,0 1-1,0 0 1,0-1-1,0 1 1,0 0-1,0 0 1,-1 0-1,1 0 1,0 0-1,-1 0 1,0 0-1,0 0 1,1 1-1,-1-1 1,0 1-1,0-1 1,0 1-1,0 0 1,-1 0-1,1 0 0,0 0 1,-1 0-1,1 0 1,0 1-1,-5-2 1,-17-2-6794</inkml:trace>
  <inkml:trace contextRef="#ctx0" brushRef="#br0" timeOffset="-9808.43">1070 2295 24575</inkml:trace>
  <inkml:trace contextRef="#ctx0" brushRef="#br0" timeOffset="-9422.32">1215 2284 24575,'14'-38'0,"-2"-1"0,-2 0 0,8-64 0,6 235 0,-20-104 167,-3-19-358,0 0-1,0 0 1,1 0-1,0-1 1,1 1-1,0-1 1,7 16-1,-3-17-6634</inkml:trace>
  <inkml:trace contextRef="#ctx0" brushRef="#br0" timeOffset="-8989.89">1480 2150 24575,'0'10'0,"1"-1"0,0 1 0,0-1 0,1 1 0,0-1 0,1 1 0,0-1 0,8 17 0,-9-23 0,-1-1 0,0 1 0,1-1 0,-1 1 0,1-1 0,0 0 0,0 0 0,0 0 0,0 0 0,0 0 0,1 0 0,-1 0 0,0-1 0,1 1 0,-1-1 0,1 0 0,0 0 0,-1 0 0,1 0 0,0 0 0,0 0 0,-1-1 0,1 1 0,0-1 0,0 0 0,0 0 0,0 0 0,0 0 0,0-1 0,-1 1 0,1-1 0,0 0 0,3 0 0,-3-1 0,1 1 0,0-1 0,-1 0 0,1 0 0,-1 0 0,0 0 0,0 0 0,0-1 0,0 0 0,0 1 0,0-1 0,-1 0 0,1 0 0,-1 0 0,0-1 0,0 1 0,0-1 0,-1 1 0,1-1 0,-1 0 0,1 1 0,-1-1 0,-1 0 0,1 0 0,0 0 0,-1 0 0,0 0 0,0-5 0,0 4 0,-1 0 0,1-1 0,-1 1 0,0 0 0,-1 0 0,1 0 0,-1-1 0,0 1 0,0 1 0,-1-1 0,1 0 0,-1 1 0,0-1 0,0 1 0,-1 0 0,1 0 0,-1 0 0,0 0 0,0 1 0,-7-5 0,-1 1-274,-2 1 0,1 1-1,-21-6 1,32 10 6,-20-5-6558</inkml:trace>
  <inkml:trace contextRef="#ctx0" brushRef="#br0" timeOffset="-7930.36">2661 1069 24575,'-3'2'0,"0"-1"0,1 1 0,-1-1 0,1 1 0,-1 0 0,1 0 0,0 0 0,0 0 0,0 1 0,0-1 0,0 0 0,-1 5 0,1-5 0,-6 10 0,0 0 0,1 1 0,-7 15 0,12-23 0,0 0 0,0 0 0,0 1 0,1-1 0,0 0 0,0 0 0,0 1 0,1-1 0,-1 1 0,1-1 0,2 11 0,-1-14 0,-1-1 0,1 1 0,0 0 0,0-1 0,0 0 0,0 1 0,0-1 0,1 1 0,-1-1 0,0 0 0,1 0 0,-1 0 0,1 0 0,-1 0 0,1 0 0,-1 0 0,1 0 0,0-1 0,-1 1 0,1-1 0,0 1 0,-1-1 0,1 1 0,0-1 0,0 0 0,0 0 0,-1 0 0,1 0 0,0 0 0,2-1 0,5 0 0,0 0 0,1 0 0,-1-1 0,14-6 0,-10 3 0,-1 0 0,0-1 0,0-1 0,-1 0 0,0 0 0,0-2 0,-1 1 0,15-16 0,-17 16 0,-1 0 0,-1 0 0,0-1 0,0 0 0,-1 0 0,0 0 0,0-1 0,-1 1 0,0-1 0,-1 0 0,3-15 0,-5 21 0,0 1 0,-1-1 0,0 1 0,0-1 0,0 1 0,0 0 0,-1-1 0,1 1 0,-1-1 0,0 1 0,0 0 0,0 0 0,-2-4 0,2 5 0,-1 0 0,1 1 0,0-1 0,-1 0 0,1 1 0,-1-1 0,1 1 0,-1-1 0,0 1 0,0 0 0,1 0 0,-1 0 0,0 0 0,0 0 0,0 0 0,0 0 0,0 1 0,-1-1 0,1 1 0,0-1 0,-4 1 0,-29 2-1365,-1 6-5461</inkml:trace>
  <inkml:trace contextRef="#ctx0" brushRef="#br0" timeOffset="-7543.33">2959 1178 24575,'2'-1'0</inkml:trace>
  <inkml:trace contextRef="#ctx0" brushRef="#br0" timeOffset="-7542.33">3224 991 24575,'0'1'0,"2"11"0,2 11 0,3 6 0,2 3 0,1-1 0,-1-3 0,0-3 0,-2-6-8191</inkml:trace>
  <inkml:trace contextRef="#ctx0" brushRef="#br0" timeOffset="-7163.06">3445 936 24575,'4'0'0,"10"0"0,11 0 0,8 0 0,8 0 0,3-1 0,-4-2 0,-8-1 0,-8 0-8191</inkml:trace>
  <inkml:trace contextRef="#ctx0" brushRef="#br0" timeOffset="-6774.94">3423 958 24575,'3'4'0,"12"5"0,10 6 0,6 4 0,6 1 0,0-1 0,-4 1 0,-6-4 0,-8-2 0,-6-2 0,-8-3 0,-7-1 0,-4-2 0,-8-2 0,-8-1 0,-10-2 0,-7-1 0,3 0-8191</inkml:trace>
  <inkml:trace contextRef="#ctx0" brushRef="#br0" timeOffset="-5939.74">2627 2183 24575,'-2'1'0,"0"1"0,0-1 0,0 0 0,0 1 0,1 0 0,-1-1 0,0 1 0,0 0 0,1 0 0,0 0 0,-3 3 0,2-1 0,-4 3 0,1 1 0,0 0 0,1 0 0,-6 14 0,10-20 0,-1 1 0,0-1 0,1 1 0,-1-1 0,1 1 0,0-1 0,0 1 0,-1-1 0,2 1 0,-1 2 0,0-4 0,1 0 0,-1 0 0,0 0 0,1 0 0,-1 0 0,1 0 0,0 0 0,-1 0 0,1 0 0,-1 0 0,1-1 0,0 1 0,0 0 0,0 0 0,-1-1 0,1 1 0,0 0 0,0-1 0,0 1 0,0-1 0,0 1 0,0-1 0,2 1 0,4 0 0,-1 0 0,1 0 0,-1 0 0,1-1 0,-1 0 0,1-1 0,-1 1 0,1-1 0,-1 0 0,1-1 0,-1 0 0,0 0 0,0 0 0,10-5 0,-8 3 0,0-1 0,0 1 0,0-2 0,-1 1 0,0-1 0,0 0 0,0 0 0,-1-1 0,11-13 0,-13 13 0,0 1 0,-1-1 0,1 1 0,-1-1 0,-1 0 0,1 0 0,-1-1 0,-1 1 0,3-14 0,-4 18 0,0 0 0,0 0 0,-1 0 0,1 0 0,0 0 0,-1 0 0,0 0 0,1 0 0,-1 1 0,-1-1 0,1 0 0,0 1 0,0-1 0,-1 0 0,0 1 0,1 0 0,-1-1 0,0 1 0,0 0 0,0 0 0,-1 0 0,1 0 0,0 0 0,-1 1 0,1-1 0,-6-2 0,-2 0-195,0 1 0,0 0 0,0 0 0,-1 1 0,1 1 0,-11-2 0,-1 2-6631</inkml:trace>
  <inkml:trace contextRef="#ctx0" brushRef="#br0" timeOffset="-5548.01">2904 2185 24575,'3'-7'0,"4"-5"0,2-6 0,0 1-8191</inkml:trace>
  <inkml:trace contextRef="#ctx0" brushRef="#br0" timeOffset="-5139.78">3191 1907 24575,'-1'16'0,"-1"-1"0,-1 0 0,0 0 0,-6 17 0,3-11 0,-5 30 0,11-45 0,-1 0 0,1 0 0,0 0 0,0 1 0,1-1 0,-1 0 0,1 0 0,1 0 0,2 8 0,-2-10 0,0-1 0,0 1 0,0 0 0,0-1 0,1 0 0,0 0 0,-1 1 0,1-2 0,0 1 0,1 0 0,-1-1 0,6 4 0,-7-4 0,0-1 0,0 0 0,1 0 0,-1 0 0,1 0 0,-1 0 0,1 0 0,-1 0 0,1-1 0,-1 0 0,1 1 0,-1-1 0,1 0 0,0 0 0,-1 0 0,1-1 0,-1 1 0,1-1 0,-1 1 0,5-3 0,-6 3 0,0 0 0,0-1 0,0 0 0,-1 1 0,1-1 0,0 1 0,0-1 0,-1 0 0,1 0 0,0 1 0,-1-1 0,1 0 0,-1 0 0,1 0 0,-1 0 0,1 0 0,-1 1 0,0-1 0,0 0 0,1 0 0,-1 0 0,0 0 0,0 0 0,0 0 0,0 0 0,0 0 0,0 0 0,0 0 0,0 0 0,0 0 0,-1 0 0,1 0 0,0 0 0,-1 0 0,1 0 0,0 0 0,-1 0 0,0 0 0,-2-5 0,-1 0 0,0 0 0,0 0 0,-6-6 0,-47-43 0,43 43 0,1 0 0,0 0 0,1-2 0,0 1 0,-16-27 0,20 17-1365,6 2-5461</inkml:trace>
  <inkml:trace contextRef="#ctx0" brushRef="#br0" timeOffset="-4695.89">3456 1853 24575,'2'0'0,"8"0"0,10 0 0,11 0 0,7 0 0,7 0 0,4 2 0,-6-1 0,-5-2 0,-10 1-8191</inkml:trace>
  <inkml:trace contextRef="#ctx0" brushRef="#br0" timeOffset="-4694.89">3445 1908 24575,'0'2'0,"4"6"0,8 12 0,12 7 0,10 7-3575,7 5 3575,0 2 1117,-8-5-1117,-13-6 585,-11-8-585,-18-8 0,-16-7 0,-5-6 1873,-8-8-1873,-2-12 0,3-7 0,8 0-8191</inkml:trace>
  <inkml:trace contextRef="#ctx0" brushRef="#br0" timeOffset="-3927.26">3700 574 24575,'3'0'0,"125"4"0,-107-3 0,0 2 0,0 1 0,39 12 0,-56-15 0,0 1 0,0 0 0,0 0 0,0 0 0,0 1 0,-1 0 0,1-1 0,-1 1 0,0 0 0,1 0 0,-1 1 0,-1-1 0,1 1 0,-1-1 0,1 1 0,-1 0 0,0 0 0,0 0 0,-1 0 0,1 1 0,-1-1 0,0 0 0,1 7 0,0 8 0,0 0 0,-2 0 0,0 0 0,-4 23 0,2-14 0,-2 32 0,2 0 0,3 0 0,3-1 0,2 1 0,3-1 0,27 98 0,123 299 0,-19-63 0,-112-290 0,-25-89 0,-1-1 0,-1 1 0,0 0 0,-1 0 0,-2 22 0,2-32 0,-1-1 0,1 1 0,-1-1 0,0 1 0,0-1 0,0 1 0,-1-1 0,1 0 0,-1 0 0,0 0 0,0 0 0,0 0 0,0 0 0,-1 0 0,1-1 0,-1 1 0,1-1 0,-6 4 0,4-4 0,0 0 0,0 0 0,0 0 0,-1-1 0,1 0 0,-1 0 0,1 0 0,-1 0 0,1-1 0,-1 1 0,0-1 0,-8-1 0,4 0 0,-1-1 0,1 0 0,0 0 0,0-1 0,0 0 0,0-1 0,0 0 0,1 0 0,-1-1 0,1 0 0,1-1 0,-1 1 0,-10-11 0,12 8-170,0 1-1,1-1 0,0 0 1,0-1-1,1 1 0,0-1 1,-4-12-1,-5-22-6655</inkml:trace>
  <inkml:trace contextRef="#ctx0" brushRef="#br0" timeOffset="-3548.09">4716 560 24575,'5'-2'0,"12"-2"0,9-1 0,6 1 0,5 0 0,2 2 0,2 1 0,0 0 0,-1 1 0,2 0 0,10-2 0,-6 0-8191</inkml:trace>
  <inkml:trace contextRef="#ctx0" brushRef="#br0" timeOffset="-3047.87">4737 652 24575,'-3'3'0,"1"1"0,0-1 0,1 1 0,-1 0 0,1 0 0,-1 0 0,1 0 0,0 0 0,0 0 0,1 0 0,0 0 0,-1 0 0,2 7 0,-2 2 0,-14 233 0,-8 77 0,4-170 0,-22 227 0,18-157 0,-5 144 0,29-333 0,5 35 0,-4-56 0,0 0 0,1 0 0,1-1 0,0 1 0,11 21 0,-13-31 0,0 0 0,0 0 0,1 0 0,-1-1 0,1 1 0,0-1 0,0 0 0,-1 0 0,2 0 0,-1 0 0,0 0 0,0 0 0,1-1 0,-1 0 0,0 0 0,1 0 0,-1 0 0,1 0 0,0-1 0,-1 1 0,1-1 0,0 0 0,3 0 0,7-1 0,0 0 0,-1-1 0,1 0 0,22-8 0,-31 9-136,0-1-1,0 0 1,0 0-1,0 0 1,-1 0-1,1-1 1,-1 0-1,1 0 0,6-7 1,1-2-6690</inkml:trace>
  <inkml:trace contextRef="#ctx0" brushRef="#br0" timeOffset="-891.22">0 2693 24575,'43'27'0,"-11"-6"0,7 0 0,1-2 0,0-2 0,1-2 0,75 18 0,-22-15 0,107 7 0,676 0 0,-746-25 0,90-14 0,-92 3 0,420-44 0,-257 22 0,37-17 0,-161 22 0,205-40 0,-73 12 0,-281 54 91,-12 1-212,0 0 0,0 0-1,0 0 1,1-1 0,-1 0-1,-1 0 1,1-1-1,0 1 1,-1-2 0,1 1-1,5-5 1,-2-2-6705</inkml:trace>
  <inkml:trace contextRef="#ctx0" brushRef="#br0">1921 153 24575,'2'3'0,"8"10"0,8 11 0,7 9 0,4 9 0,-1 2 0,-1-2 0,-3-2 0,-2 0 0,-2 2 0,3 3 0,0-3 0,-3-4 0,-6-9-8191</inkml:trace>
  <inkml:trace contextRef="#ctx0" brushRef="#br0" timeOffset="501.32">1755 154 24575,'1'-5'0,"-1"1"0,1-1 0,0 1 0,1-1 0,-1 1 0,1 0 0,0 0 0,0 0 0,0 0 0,0 0 0,1 0 0,-1 0 0,1 1 0,0-1 0,0 1 0,1 0 0,-1 0 0,6-3 0,3-3 0,0 1 0,1 0 0,0 1 0,17-7 0,-14 7 0,0 2 0,1 0 0,-1 1 0,1 1 0,0 0 0,0 1 0,1 1 0,25 1 0,-33 1 0,-1 0 0,1 0 0,-1 1 0,1 0 0,-1 1 0,0 0 0,0 0 0,0 1 0,0 0 0,0 1 0,-1 0 0,0 0 0,0 1 0,-1 0 0,1 0 0,9 11 0,-14-13 0,-1-1 0,1 0 0,-1 1 0,0-1 0,0 1 0,-1 0 0,1-1 0,-1 1 0,0 0 0,0 0 0,0 0 0,0 0 0,-1 0 0,1 0 0,-1 0 0,0 1 0,0-1 0,-1 0 0,1 0 0,-1 0 0,0 0 0,0 0 0,0 0 0,-1-1 0,0 1 0,1 0 0,-1-1 0,0 1 0,-1-1 0,-3 5 0,-4 5 0,-1 0 0,0-1 0,-1-1 0,-1 0 0,1 0 0,-19 10 0,-51 25-1365,49-29-5461</inkml:trace>
  <inkml:trace contextRef="#ctx0" brushRef="#br0" timeOffset="2912.4">5046 791 24575,'8'-6'0,"9"-3"0,6-1 0,0 4 0,-5 4 0,-6 5 0,-9 9 0,-16 12 0,-7 4 0,-2 1 0,3-3 0,4-3 0,7-5 0,7-4 0,8-6 0,6-3 0,8-5 0,0-2-8191</inkml:trace>
  <inkml:trace contextRef="#ctx0" brushRef="#br0" timeOffset="3444.29">5423 803 24575,'3'6'0,"1"-1"0,-1 0 0,0 1 0,-1 0 0,1-1 0,-1 1 0,0 0 0,-1 0 0,1 1 0,-1-1 0,-1 0 0,1 0 0,-1 1 0,0-1 0,0 0 0,-1 0 0,-1 8 0,-9 0 0,2-2 0,8-11 0,1-1 0,0 0 0,0 1 0,0-1 0,0 0 0,0 0 0,0 1 0,0-1 0,0 0 0,0 1 0,0-1 0,0 0 0,0 1 0,0-1 0,0 0 0,0 1 0,0-1 0,0 0 0,0 0 0,0 1 0,0-1 0,0 0 0,0 1 0,1-1 0,-1 0 0,0 0 0,0 1 0,0-1 0,1 0 0,-1 0 0,0 1 0,0-1 0,1 0 0,-1 0 0,0 0 0,1 1 0,36 13 0,-34-14 0,1 1 0,0 0 0,0 0 0,-1 0 0,1 1 0,0-1 0,-1 1 0,0 0 0,1 0 0,-1 0 0,0 0 0,0 1 0,0-1 0,0 1 0,0 0 0,-1 0 0,4 4 0,-6-6 0,0 0 0,0 0 0,1 0 0,-1 0 0,0 0 0,0 1 0,0-1 0,0 0 0,0 0 0,0 0 0,-1 0 0,1 0 0,0 0 0,0 0 0,-1 0 0,1 0 0,-1 0 0,1 0 0,-1 0 0,1 0 0,-1 0 0,0 0 0,1 0 0,-1 0 0,0-1 0,0 1 0,0 0 0,1 0 0,-1-1 0,0 1 0,0-1 0,0 1 0,0-1 0,0 1 0,0-1 0,0 1 0,-2-1 0,-4 3 0,-1 0 0,0 0 0,-12 2 0,-12-1-1365,6-4-5461</inkml:trace>
  <inkml:trace contextRef="#ctx0" brushRef="#br0" timeOffset="3979.96">5742 915 24575,'-5'4'0,"0"1"0,0 0 0,1 1 0,-1-1 0,1 1 0,0 0 0,1 0 0,-1 0 0,-3 12 0,7-17 0,-1 0 0,1-1 0,0 1 0,0-1 0,0 1 0,0-1 0,0 1 0,0-1 0,0 1 0,0 0 0,0-1 0,0 1 0,0-1 0,0 1 0,0-1 0,0 1 0,0 0 0,1-1 0,-1 1 0,0-1 0,0 1 0,1-1 0,-1 1 0,0-1 0,1 1 0,-1-1 0,1 0 0,-1 1 0,0-1 0,2 1 0,-1 0 0,1-1 0,-1 0 0,1 1 0,-1-1 0,1 0 0,-1 0 0,1 1 0,-1-1 0,1-1 0,-1 1 0,3 0 0,37-13 0,-37 12 0,0-1 0,0 0 0,0-1 0,0 1 0,-1-1 0,1 1 0,-1-1 0,1 0 0,-1 0 0,0-1 0,0 1 0,3-7 0,-5 9 0,0-1 0,-1 1 0,1-1 0,-1 1 0,1-1 0,-1 0 0,0 1 0,0-1 0,0 0 0,0 1 0,0-1 0,0 0 0,0 1 0,0-1 0,-1 0 0,1 1 0,-1-1 0,1 1 0,-1-1 0,1 1 0,-1-1 0,0 1 0,0-1 0,0 1 0,0 0 0,0-1 0,0 1 0,0 0 0,0 0 0,-1 0 0,1 0 0,0 0 0,-1 0 0,1 0 0,-1 0 0,-1 0 0,-33-15-1365,26 12-5461</inkml:trace>
  <inkml:trace contextRef="#ctx0" brushRef="#br0" timeOffset="4416.53">6053 858 24575,'-7'8'0,"1"1"0,0-1 0,0 1 0,1 0 0,0 0 0,-5 16 0,5-15 0,4-8 0,0 0 0,0 0 0,0 0 0,0 0 0,1 1 0,-1-1 0,1 0 0,-1 1 0,1-1 0,0 0 0,0 1 0,0-1 0,0 0 0,0 1 0,1-1 0,-1 0 0,1 1 0,-1-1 0,2 3 0,-1-4 0,0 1 0,1-1 0,-1 1 0,1-1 0,-1 0 0,1 0 0,-1 0 0,1 0 0,0 0 0,0 0 0,-1 0 0,1-1 0,0 1 0,0-1 0,0 1 0,0-1 0,0 0 0,0 1 0,0-1 0,-1 0 0,1 0 0,0-1 0,0 1 0,3-1 0,1 0 0,1 0 0,-1 0 0,0-1 0,1 0 0,-1-1 0,0 1 0,0-1 0,-1-1 0,1 1 0,6-5 0,-9 6 0,0 0 0,0-1 0,-1 1 0,1-1 0,0 0 0,-1 1 0,0-1 0,0 0 0,0 0 0,0-1 0,0 1 0,0 0 0,-1-1 0,0 1 0,1-1 0,-1 1 0,-1-1 0,1 1 0,0-8 0,-1 9-54,-1 0-1,0-1 0,1 1 1,-1 0-1,0 0 1,0 0-1,0 0 0,-1 0 1,1 0-1,-1 0 1,1 0-1,-1 0 0,1 1 1,-1-1-1,0 1 0,0-1 1,0 1-1,0 0 1,0-1-1,0 1 0,0 0 1,0 0-1,0 1 1,-5-2-1,-20-8-6771</inkml:trace>
  <inkml:trace contextRef="#ctx0" brushRef="#br0" timeOffset="4893.28">5213 1907 24575,'7'8'0,"4"4"0,-2 4 0,-1 2 0,-6 5 0,-6 2 0,-3 5 0,-1 3 0,2-2 0,6-5 0,5-6 0,7-8 0,9-9 0,-1-6-8191</inkml:trace>
  <inkml:trace contextRef="#ctx0" brushRef="#br0" timeOffset="5317.3">5478 1896 24575,'-4'9'0,"1"-1"0,0 1 0,0-1 0,1 1 0,0 0 0,0 0 0,1 0 0,0 15 0,2-20 0,-1-1 0,0 0 0,1 0 0,-1 1 0,1-1 0,0 0 0,0 0 0,0 0 0,1 0 0,-1 0 0,1 0 0,1 2 0,-1-3 0,-1-1 0,1 1 0,0 0 0,0-1 0,-1 0 0,1 1 0,0-1 0,0 0 0,0 0 0,0 0 0,1 0 0,-1-1 0,0 1 0,0-1 0,0 1 0,1-1 0,-1 1 0,5-1 0,-3-1 0,0 1 0,0-1 0,0 0 0,0 0 0,0 0 0,0 0 0,0-1 0,4-2 0,-5 3 0,0-1 0,0 1 0,1 0 0,-1 0 0,0 0 0,1 0 0,-1 0 0,1 1 0,4-1 0,-7 2 0,0-1 0,0 0 0,0 1 0,0-1 0,-1 1 0,1 0 0,0-1 0,0 1 0,-1 0 0,1-1 0,0 1 0,-1 0 0,1 0 0,0 0 0,-1-1 0,1 1 0,-1 0 0,0 0 0,1 0 0,-1 0 0,0 0 0,1 0 0,-1 0 0,0 0 0,0 0 0,0 0 0,0 0 0,0 0 0,0 1 0,-1 35 0,1-31 0,-1 5-341,1 0 0,0 0-1,3 18 1,1-13-6485</inkml:trace>
  <inkml:trace contextRef="#ctx0" brushRef="#br0" timeOffset="5948.15">5842 1907 24575,'2'-1'0,"1"-1"0,-1 1 0,1 0 0,-1 0 0,1 0 0,-1 0 0,1 0 0,-1 0 0,1 1 0,0 0 0,-1-1 0,1 1 0,0 0 0,0 0 0,-1 0 0,1 1 0,3 0 0,-3-1 0,1 1 0,-1-1 0,1 1 0,-1 0 0,0 0 0,1 1 0,-1-1 0,0 1 0,0-1 0,0 1 0,0 0 0,4 4 0,-5-4 0,0 0 0,-1 0 0,1 1 0,-1-1 0,1 0 0,-1 1 0,0-1 0,0 1 0,0-1 0,-1 1 0,1-1 0,-1 1 0,1-1 0,-1 1 0,0 0 0,0-1 0,0 4 0,-1-1 0,0 0 0,0 1 0,0-1 0,-1 0 0,0 0 0,0-1 0,0 1 0,-4 6 0,-1-2 0,1 1 0,-2-1 0,1 0 0,-1 0 0,0-1 0,-1 0 0,-11 7 0,-12 1 0,31-15 0,0-1 0,0 1 0,0-1 0,0 0 0,0 1 0,1-1 0,-1 0 0,0 0 0,0 1 0,0-1 0,0 0 0,0 0 0,0 0 0,0 0 0,0-1 0,0 1 0,0 0 0,0 0 0,0 0 0,0-1 0,0 1 0,0-1 0,0 1 0,0 0 0,1-1 0,-1 0 0,0 1 0,0-1 0,0 1 0,1-1 0,-2-1 0,2 1 0,0 0 0,0 1 0,0-1 0,0 0 0,0 1 0,0-1 0,0 0 0,0 0 0,0 1 0,1-1 0,-1 0 0,0 1 0,0-1 0,1 0 0,-1 1 0,0-1 0,1 1 0,-1-1 0,1 0 0,-1 1 0,1-1 0,-1 1 0,1-1 0,-1 1 0,1-1 0,0 1 0,-1 0 0,1-1 0,-1 1 0,1 0 0,0-1 0,1 1 0,22-10 0,-14 9 42,-1 0-1,1 1 0,-1 0 1,1 1-1,0-1 0,-1 2 1,16 3-1,-14-2-380,1-1-1,0 0 1,-1-1 0,18-1 0,-4-3-6487</inkml:trace>
  <inkml:trace contextRef="#ctx0" brushRef="#br0" timeOffset="6392.86">6173 1940 24575,'25'0'0,"14"0"0,40 5 0,-73-2 0,-13 1 0,-21 6 0,20-7 0,6-3 0,0 1 0,0 0 0,0-1 0,1 1 0,-1 0 0,0 0 0,0 0 0,1 0 0,-1 1 0,1-1 0,-1 0 0,1 1 0,0-1 0,-2 3 0,2-3 0,1 0 0,-1 0 0,1 1 0,0-1 0,0 1 0,-1-1 0,1 0 0,0 1 0,0-1 0,0 0 0,0 1 0,1-1 0,-1 0 0,0 1 0,1-1 0,-1 0 0,0 1 0,1-1 0,0 0 0,-1 0 0,1 1 0,1 0 0,7 12 0,1 0 0,1-1 0,24 23 0,5 6 0,-39-42 0,0 1 0,0 0 0,0 0 0,0 0 0,0 0 0,0 0 0,-1 0 0,1 0 0,0 0 0,-1 1 0,1-1 0,-1 0 0,1 0 0,-1 0 0,0 1 0,1-1 0,-1 0 0,0 0 0,0 1 0,0-1 0,0 0 0,0 1 0,0-1 0,0 0 0,-1 3 0,0-3 0,0 0 0,-1 0 0,1 0 0,0 0 0,-1 0 0,1 0 0,-1-1 0,1 1 0,-1 0 0,1-1 0,-1 1 0,0-1 0,1 0 0,-1 1 0,0-1 0,1 0 0,-1 0 0,0 0 0,-2-1 0,-3 1-80,1 0 0,-1 0-1,0-1 1,1 0 0,-1-1-1,1 1 1,-1-1 0,1 0-1,0-1 1,0 0 0,0 0 0,0 0-1,0-1 1,1 1 0,-1-1-1,-7-8 1,-5-10-6746</inkml:trace>
  <inkml:trace contextRef="#ctx0" brushRef="#br0" timeOffset="6780.99">6283 1907 24575,'8'2'0,"9"1"0,10 1 0,6 0 0,7 2-6225,5-1 6225,5-1-4848,8-1 4848,-7-1 2882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21:03:04.54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2 24575,'234'-1'0,"241"3"0,-472-2 0,0 0 0,0 0 0,0 0 0,0 0 0,0 1 0,0-1 0,0 1 0,0 0 0,0 0 0,-1 0 0,1 1 0,0-1 0,3 3 0,-4-3 0,-1 1 0,0 0 0,1 0 0,-1 0 0,0 0 0,0 1 0,0-1 0,0 0 0,0 0 0,0 1 0,-1-1 0,1 0 0,-1 1 0,0-1 0,1 0 0,-1 1 0,-1 2 0,6 96 0,29 165 0,81 199 0,-99-409 0,106 352 0,-102-337 0,123 391 0,-98-344 0,-19-55 0,-3 1 0,25 114 0,-48-178 0,2 7 0,-1-1 0,-1 0 0,1 1 0,-1-1 0,-1 10 0,1-15 0,0 1 0,-1-1 0,1 0 0,0 1 0,-1-1 0,1 0 0,-1 0 0,0 1 0,1-1 0,-1 0 0,0 0 0,0 0 0,1 0 0,-1 0 0,0 0 0,0 0 0,0 0 0,0-1 0,0 1 0,-1 0 0,1 0 0,0-1 0,0 1 0,0-1 0,-1 1 0,1-1 0,0 1 0,-1-1 0,1 0 0,0 0 0,-1 0 0,-1 0 0,-7 0-273,0 0 0,0-2 0,0 1 0,-18-6 0,-10-4-6553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21:02:51.69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10 165 24575,'55'203'0,"1"5"0,-36-149 0,-8-28 0,-1 2 0,-2-1 0,-1 1 0,5 49 0,-13-81 0,0 0 0,1 0 0,-1 0 0,0 0 0,0 0 0,0 0 0,0 0 0,0 0 0,-1 0 0,1 0 0,0 0 0,0 0 0,-1 0 0,1 0 0,0-1 0,-1 1 0,1 0 0,-1 0 0,1 0 0,-2 1 0,2-2 0,-1 0 0,0 0 0,1 0 0,-1 0 0,1 0 0,-1 0 0,0 0 0,1 0 0,-1 0 0,1 0 0,-1-1 0,0 1 0,1 0 0,-1 0 0,1-1 0,-1 1 0,1 0 0,-1 0 0,1-1 0,-1 1 0,1-1 0,-1 1 0,0-1 0,-6-7 0,0 1 0,-11-16 0,14 18 0,-31-43 0,2-2 0,2-1 0,-28-65 0,43 81 0,2-1 0,2-1 0,1-1 0,2 1 0,-9-79 0,18 105 0,-1-1 0,1 0 0,1 0 0,0 0 0,1 0 0,0 0 0,1 1 0,0-1 0,0 1 0,2 0 0,8-17 0,-9 21 0,1 0 0,0 0 0,0 0 0,1 1 0,0 0 0,0 0 0,0 1 0,1-1 0,0 1 0,0 1 0,0-1 0,0 1 0,1 1 0,0-1 0,0 1 0,16-4 0,-13 5 0,1 0 0,0 1 0,0 0 0,0 1 0,0 0 0,0 1 0,0 0 0,-1 1 0,1 0 0,15 5 0,-19-4 0,-1-1 0,1 1 0,-1 0 0,0 1 0,0 0 0,0 0 0,0 1 0,-1-1 0,0 1 0,0 1 0,0-1 0,-1 1 0,1 0 0,-1 1 0,-1-1 0,6 10 0,-8-11 0,0 0 0,-1 0 0,0 1 0,1-1 0,-2 0 0,1 1 0,0-1 0,-1 1 0,0-1 0,-1 1 0,1-1 0,-1 1 0,0-1 0,0 1 0,-1-1 0,0 0 0,0 0 0,0 1 0,0-1 0,-1-1 0,-6 10 0,-2 2 0,-1 0 0,-1 0 0,-1-1 0,-25 21 0,31-29-151,1 0-1,-2-1 0,1 0 0,-1 0 1,0-1-1,0 0 0,-1-1 1,-18 6-1,6-6-6674</inkml:trace>
  <inkml:trace contextRef="#ctx0" brushRef="#br0" timeOffset="388.34">696 284 24575,'7'2'0,"16"3"0,14-1 0,7 3 0,4-2 0,-8 0 0,-10-2-8191</inkml:trace>
  <inkml:trace contextRef="#ctx0" brushRef="#br0" timeOffset="771.18">674 461 24575,'8'4'0,"11"1"0,11 0 0,7-1 0,5-2 0,7 0 0,-6-1-8191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8:43:24.398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35 485 24575,'-16'191'0,"10"-140"0,-29 287 0,31-297 0,0-29 0,1-19 0,-1-24 0,3-39 0,3-1 0,12-72 0,33-140 0,-1 77 0,-45 203 0,-1 0 0,1 0 0,0 0 0,1 0 0,-1 0 0,1 0 0,-1 0 0,1 0 0,0 0 0,0 1 0,0-1 0,0 1 0,4-4 0,-5 6 0,1-1 0,-1 0 0,1 1 0,-1-1 0,1 1 0,-1-1 0,1 1 0,0 0 0,-1-1 0,1 1 0,0 0 0,-1 0 0,1 0 0,0 1 0,-1-1 0,1 0 0,-1 1 0,1-1 0,0 1 0,-1-1 0,1 1 0,-1 0 0,1-1 0,-1 1 0,0 0 0,1 0 0,-1 0 0,2 2 0,7 5 0,-1 1 0,0-1 0,0 2 0,14 19 0,27 50 0,-30-46 0,224 404 0,-235-415-1365,-7-14-5462</inkml:trace>
  <inkml:trace contextRef="#ctx0" brushRef="#br0" timeOffset="379.17">0 499 24575,'13'3'0,"13"0"0,13 0 0,10 2 0,9 1 0,2-2 0,3-1 0,-9-3 0,-6-5 0,-11-1-8191</inkml:trace>
  <inkml:trace contextRef="#ctx0" brushRef="#br0" timeOffset="795.27">513 1 24575,'5'2'0,"12"11"0,12 16 0,7 15 0,0 13 0,-7 7 0,-8 4 0,-5-6 0,-5-14-8191</inkml:trace>
  <inkml:trace contextRef="#ctx0" brushRef="#br0" timeOffset="1196.95">1146 557 24575,'10'0'0,"15"0"0,14 0 0,1 0-8191</inkml:trace>
  <inkml:trace contextRef="#ctx0" brushRef="#br0" timeOffset="1197.95">1102 690 24575,'2'2'0,"14"4"0,16 0 0,13 0 0,9-2 0,7-3 0,-6-3-8191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21:02:50.07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56 24575,'6'-3'0,"11"-4"0,10 0 0,8-1 0,4 1 0,2 1 0,1 2 0,0 2 0,0-1 0,0 0 0,1 1 0,0 0 0,4 1 0,0 1 0,-1 0 0,-2 0 0,-8 0-8191</inkml:trace>
  <inkml:trace contextRef="#ctx0" brushRef="#br0" timeOffset="609.74">34 90 24575,'3'63'-208,"20"109"-1,-5-58 69,12 345-3249,-19-220 2133,56 505 4387,-56-534-4064,-6-60-4440,-4-136 5373,-1-9 129,0 0 0,0 0 0,1 0 0,-1 0 0,1 0 0,0-1 0,1 1 0,-1 0 0,1 0 0,2 4 0,-2-8 277,-1 1 0,1-1 0,-1-1 0,1 1 0,-1 0 0,1 0 0,0 0-1,-1-1 1,1 1 0,0-1 0,0 0 0,-1 1 0,1-1 0,0 0 0,0 0 0,0 0-1,2 0 1,5 0-754,34 4 348,-24-2 0,1 0 0,-1-1 0,0-1 0,1 0 0,-1-2 0,25-4 0,-31 0-1365,-5 0-5461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21:03:18.67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282 24575,'255'15'-8336,"-154"-6"5821,317 2-2006,-214-19 4015,218-37 1,-238 12 674,235-74 0,-353 86 2666,-1-3 0,76-40 0,-128 56-2313,-7 2-1695</inkml:trace>
  <inkml:trace contextRef="#ctx0" brushRef="#br0" timeOffset="928.54">728 579 24575,'2'-2'0,"-1"0"0,1 0 0,-1 0 0,1 0 0,-1 0 0,1 0 0,0 1 0,0-1 0,0 0 0,0 1 0,0 0 0,1-1 0,2 0 0,0-1 0,7-5 0,1 1 0,1 1 0,-1 0 0,1 0 0,0 2 0,1 0 0,-1 0 0,1 1 0,-1 1 0,1 1 0,0 0 0,0 0 0,0 2 0,0 0 0,27 6 0,-38-7 0,-1 1 0,1 0 0,0 0 0,-1 1 0,1-1 0,-1 1 0,0 0 0,0 0 0,1 0 0,-1 0 0,0 0 0,-1 1 0,1-1 0,0 1 0,-1 0 0,1 0 0,2 4 0,-4-4 0,0 1 0,0-1 0,0 0 0,0 0 0,-1 0 0,1 1 0,-1-1 0,0 0 0,0 0 0,0 1 0,0-1 0,-1 0 0,1 1 0,-1-1 0,0 0 0,0 0 0,0 0 0,0 0 0,-1 0 0,-1 3 0,-4 7 0,-1-1 0,0 0 0,-1 0 0,0-1 0,-1 0 0,-17 15 0,4-7 0,-1-1 0,-31 17 0,54-34 0,-3 2 0,0-1 0,0 1 0,0-1 0,0 0 0,0-1 0,0 1 0,0-1 0,-6 1 0,10-2 0,-1 0 0,1 0 0,0 0 0,0 0 0,-1 0 0,1 0 0,0 0 0,-1 0 0,1 0 0,0 0 0,0 0 0,-1 0 0,1-1 0,0 1 0,0 0 0,-1 0 0,1 0 0,0 0 0,0-1 0,-1 1 0,1 0 0,0 0 0,0-1 0,0 1 0,0 0 0,-1 0 0,1-1 0,0 1 0,0 0 0,0-1 0,0 1 0,0 0 0,0 0 0,0-1 0,0 1 0,0 0 0,0-1 0,0 1 0,0 0 0,0 0 0,0-1 0,0 1 0,0 0 0,0-1 0,0 1 0,0 0 0,0 0 0,1-1 0,-1 1 0,0 0 0,0 0 0,0-1 0,0 1 0,1 0 0,-1-1 0,10-16 0,-10 17 0,25-30 0,0 1 0,2 1 0,1 2 0,47-35 0,-12 9 0,-41 34 0,29-26 0,-46 39 0,-1 1 0,0-1 0,0 0 0,-1 0 0,1 0 0,-1 0 0,0-1 0,2-6 0,-4 12 0,-1 0 0,0 0 0,0 0 0,0 0 0,0 0 0,0 0 0,0-1 0,0 1 0,0 0 0,0 0 0,0 0 0,0 0 0,0 0 0,0 0 0,0-1 0,1 1 0,-1 0 0,0 0 0,0 0 0,0 0 0,0 0 0,0-1 0,-1 1 0,1 0 0,0 0 0,0 0 0,0 0 0,0 0 0,0 0 0,0-1 0,0 1 0,0 0 0,0 0 0,0 0 0,0 0 0,0 0 0,0 0 0,0 0 0,-1 0 0,1-1 0,0 1 0,0 0 0,0 0 0,0 0 0,0 0 0,-1 0 0,-6 3 0,-9 11 0,7-4 0,0 1 0,1 0 0,1 0 0,-1 1 0,2 0 0,0 0 0,0 0 0,1 1 0,1 0 0,0 0 0,1 0 0,-3 22 0,5-32-50,1-1-1,0 1 1,0 0-1,-1-1 0,1 1 1,1 0-1,-1-1 1,0 1-1,1 0 1,-1-1-1,1 1 0,0-1 1,0 1-1,0-1 1,0 1-1,0-1 1,1 1-1,-1-1 0,1 0 1,0 0-1,-1 0 1,1 0-1,0 0 1,0 0-1,0-1 1,4 4-1,15 5-6775</inkml:trace>
  <inkml:trace contextRef="#ctx0" brushRef="#br0" timeOffset="1411.32">1427 624 24575,'-4'3'0,"0"0"0,1 1 0,0-1 0,0 1 0,0 0 0,0 0 0,0 0 0,1 0 0,0 1 0,0-1 0,0 0 0,0 1 0,1 0 0,-1-1 0,0 10 0,2-12 0,0 1 0,0-1 0,0 1 0,0-1 0,0 0 0,1 1 0,-1-1 0,1 0 0,0 0 0,-1 1 0,1-1 0,0 0 0,0 0 0,1 0 0,-1 0 0,0 0 0,1 0 0,-1 0 0,1 0 0,-1-1 0,1 1 0,0 0 0,0-1 0,0 0 0,0 1 0,0-1 0,0 0 0,0 0 0,0 0 0,1 0 0,-1-1 0,0 1 0,4 0 0,0 1 0,1-1 0,-1-1 0,1 1 0,-1-1 0,0 0 0,1-1 0,-1 1 0,1-1 0,-1 0 0,0-1 0,0 0 0,10-3 0,-14 4 0,1-1 0,0 1 0,0-1 0,-1 1 0,1-1 0,-1 0 0,1 0 0,-1 0 0,0 0 0,0-1 0,0 1 0,0 0 0,0-1 0,-1 0 0,1 1 0,-1-1 0,0 0 0,1 0 0,-1 0 0,0 1 0,-1-1 0,1 0 0,0 0 0,-1-1 0,0 1 0,0 0 0,0 0 0,0-4 0,-1 2 13,0 0 1,0-1-1,0 1 0,-1 0 0,1-1 0,-1 1 0,-1 0 0,1 1 0,-1-1 1,0 0-1,0 1 0,0-1 0,0 1 0,-1 0 0,0 0 0,0 0 0,0 1 1,0-1-1,0 1 0,-1 0 0,0 0 0,1 0 0,-1 1 0,0 0 0,-8-3 1,-1 1-204,-1 0 0,0 1 1,0 1-1,1 0 0,-1 1 1,0 1-1,0 0 1,-17 3-1,-13 3-6636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21:03:29.81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11 100 24575,'2'33'0,"2"0"0,1-1 0,2 1 0,11 34 0,-1-5 0,5 36 0,-4 1 0,-4 0 0,1 189 0,-15-288 0,-4 40 0,-3-23 0,7-16 0,0-1 0,-1 0 0,1 0 0,0 1 0,-1-1 0,1 0 0,0 0 0,-1 0 0,1 1 0,0-1 0,-1 0 0,1 0 0,-1 0 0,1 0 0,0 0 0,-1 0 0,1 0 0,-1 0 0,1 0 0,0 0 0,-1 0 0,1 0 0,0 0 0,-1 0 0,1-1 0,-1 1 0,1 0 0,0 0 0,-1 0 0,1 0 0,0-1 0,-1 1 0,1 0 0,0 0 0,0-1 0,-1 1 0,-4-5 0,0 0 0,1 0 0,0-1 0,0 1 0,0-1 0,0 1 0,-3-11 0,-19-49 0,22 55 0,-81-252 0,67 193 0,-16-132 0,32 179 0,0-1 0,2 0 0,1 0 0,0 1 0,9-42 0,-8 56 0,0-1 0,1 1 0,0 0 0,1 0 0,-1 0 0,1 1 0,1-1 0,0 1 0,0 0 0,0 0 0,1 1 0,0-1 0,0 1 0,0 1 0,1-1 0,0 1 0,0 0 0,10-5 0,-5 5 0,0 0 0,1 1 0,-1 0 0,1 1 0,0 0 0,0 1 0,0 1 0,0 0 0,0 0 0,0 2 0,0-1 0,1 2 0,-1 0 0,-1 0 0,1 1 0,0 1 0,-1 0 0,1 1 0,19 11 0,-17-8 0,0 0 0,0 2 0,-2 0 0,1 0 0,-1 1 0,-1 1 0,0 0 0,0 1 0,-1 0 0,-1 1 0,0 0 0,-1 1 0,-1 0 0,12 27 0,-19-38 0,1 1 0,-1-1 0,0 1 0,0 0 0,0 0 0,0-1 0,-1 1 0,0 0 0,0 0 0,0 0 0,-1 0 0,0-1 0,1 1 0,-2 0 0,-2 8 0,1-8 0,0 0 0,0 1 0,0-1 0,-1 0 0,0-1 0,0 1 0,0-1 0,0 1 0,-1-1 0,0-1 0,-5 5 0,-4 0 0,-1 0 0,0-1 0,0-1 0,0 0 0,-1-1 0,0-1 0,0 0 0,-22 2 0,14-3-227,0-2-1,0 0 1,0-1-1,0-2 1,-36-6-1,27-1-6598</inkml:trace>
  <inkml:trace contextRef="#ctx0" brushRef="#br0" timeOffset="920.65">928 430 24575,'2'-9'0,"-1"0"0,2 0 0,-1 1 0,1-1 0,1 1 0,-1 0 0,1 0 0,1 0 0,9-13 0,-6 9 0,2-1 0,-1 2 0,1-1 0,1 1 0,0 1 0,1 0 0,0 0 0,0 1 0,23-12 0,-27 17 0,0 0 0,0 1 0,0 0 0,1 0 0,-1 0 0,1 1 0,0 0 0,0 1 0,0 0 0,-1 1 0,1 0 0,0 0 0,0 0 0,0 2 0,0-1 0,0 1 0,15 5 0,-15-4 0,-1 1 0,0 0 0,-1 0 0,1 1 0,-1 0 0,1 0 0,-1 1 0,-1 0 0,1 0 0,-1 1 0,0 0 0,-1 0 0,0 0 0,9 16 0,-11-17 0,0 1 0,-1 0 0,0 0 0,0 1 0,0-1 0,-1 0 0,0 1 0,-1-1 0,0 1 0,0-1 0,0 0 0,-1 1 0,0-1 0,0 1 0,-1-1 0,0 0 0,0 0 0,-5 9 0,-1 0 0,0-1 0,-1 0 0,-1-1 0,0 0 0,-1 0 0,-1-1 0,0-1 0,0 0 0,-2 0 0,1-1 0,-1-1 0,-1-1 0,-22 12 0,34-19 0,-1-1 0,1 0 0,-1 0 0,0 0 0,1 0 0,-1 0 0,0-1 0,0 1 0,0-1 0,0 0 0,-5-1 0,8 1 0,0-1 0,0 1 0,1 0 0,-1 0 0,0-1 0,0 1 0,1 0 0,-1-1 0,0 1 0,0-1 0,1 1 0,-1-1 0,0 1 0,1-1 0,-1 0 0,1 1 0,-1-1 0,1 0 0,-1 1 0,1-1 0,-1-1 0,1 1 0,0-1 0,-1 0 0,1 1 0,0-1 0,0 1 0,0-1 0,0 0 0,1 1 0,-1-1 0,0 1 0,1-1 0,-1 1 0,1-1 0,0 1 0,0-3 0,6-8 0,0 0 0,0 1 0,1 0 0,0 0 0,11-9 0,53-49 0,-51 50 0,70-60 0,43-42 0,-126 112 0,-14 13 0,-15 17 0,2 3 0,0 0 0,-25 44 0,37-57 0,1 2 0,0-1 0,1 1 0,0-1 0,1 1 0,1 1 0,0-1 0,-2 20 0,5-29-97,0 0-1,0 0 1,0 0-1,1 0 1,0 0-1,-1 0 1,1 0-1,1 0 1,-1-1-1,0 1 1,1 0-1,0-1 0,2 4 1,12 13-6729</inkml:trace>
  <inkml:trace contextRef="#ctx0" brushRef="#br0" timeOffset="1331.55">1723 549 24575,'-3'2'0,"0"0"0,0-1 0,0 1 0,0 0 0,0 1 0,0-1 0,1 0 0,-1 1 0,1 0 0,-1-1 0,1 1 0,0 0 0,-2 4 0,1-2 0,0 1 0,0-1 0,1 1 0,0 0 0,0 0 0,-2 9 0,4-13 0,0 0 0,0 0 0,0 0 0,0-1 0,0 1 0,1 0 0,-1 0 0,1-1 0,-1 1 0,1 0 0,0 0 0,-1-1 0,1 1 0,0-1 0,0 1 0,0-1 0,0 1 0,0-1 0,1 0 0,-1 1 0,0-1 0,1 0 0,-1 0 0,1 0 0,-1 0 0,1 0 0,-1 0 0,1-1 0,0 1 0,-1 0 0,1-1 0,3 1 0,4 2 0,1-1 0,-1 0 0,1-1 0,15 0 0,-17-1 0,1-1 0,-1 0 0,0 0 0,1-1 0,-1 0 0,0 0 0,0-1 0,-1 0 0,1-1 0,0 1 0,-1-1 0,0-1 0,0 0 0,8-6 0,-13 9 0,1-1 0,0 0 0,0 1 0,-1-1 0,1 0 0,-1 0 0,0 0 0,0 0 0,0-1 0,-1 1 0,1-1 0,-1 1 0,0-1 0,1 1 0,-2-1 0,1 0 0,0 1 0,-1-1 0,0 0 0,0 0 0,0 1 0,0-1 0,0 0 0,-1 0 0,0 1 0,1-1 0,-2 0 0,1 1 0,0-1 0,-1 1 0,1-1 0,-1 1 0,-4-5 0,3 2 17,-2 1-1,1 0 0,-1 0 0,1 1 1,-2-1-1,1 1 0,0 0 0,-1 1 1,1-1-1,-1 1 0,0 0 0,0 0 1,0 1-1,-1 0 0,1 0 0,-1 1 1,1-1-1,-1 1 0,1 1 0,-12-1 1,1 1-231,1 1 1,-1 1 0,1 0-1,0 2 1,-1-1 0,1 2-1,-18 7 1,-11 8-6613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21:03:21.81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36 24575,'4'-1'0,"0"1"0,1-1 0,-1 0 0,0 0 0,0-1 0,5-1 0,10-4 0,7 1-1126,0 1-1,0 1 0,0 1 1,1 2-1,47 2 1,-56 1 450,0 1 0,0 0 0,0 1 0,0 1 0,-1 1 0,0 0 0,0 2 0,-1 0 0,22 13 0,-31-16 787,-1-1-1,0 1 1,-1 0 0,1 1 0,-1-1 0,0 1 0,0 0 0,0 0-1,-1 1 1,0 0 0,0-1 0,3 10 0,-5-11 210,-1 0 0,0 0 1,1 0-1,-2 0 0,1 1 0,-1-1 1,1 0-1,-1 0 0,-1 0 0,1 0 1,-1 0-1,0 0 0,0 0 0,0 0 1,-1 0-1,0 0 0,0 0 0,0 0 1,-4 5-1,-1 1-293,-1-1 0,-1 0 1,1 0-1,-1-1 0,-1-1 1,0 1-1,0-2 0,-1 1 0,-13 6 1,4-3-312,-1-1 0,0-1 1,0-1-1,-32 7 0,52-14 283,-39 6 0,37-6 0,1-1 0,0 0 0,-1 0 0,1 0 0,0 0 0,-1 0 0,1 0 0,0-1 0,-1 1 0,1-1 0,0 0 0,0 0 0,-4-2 0,5 3 0,1 0 0,0 0 0,-1-1 0,1 1 0,0 0 0,0-1 0,-1 1 0,1 0 0,0-1 0,0 1 0,0 0 0,0-1 0,-1 1 0,1-1 0,0 1 0,0 0 0,0-1 0,0 1 0,0-1 0,0 1 0,0 0 0,0-1 0,0 1 0,0-1 0,0 1 0,0 0 0,1-1 0,-1 1 0,0-1 0,0 1 0,0 0 0,0-1 0,1 1 0,-1 0 0,0-1 0,0 1 0,1 0 0,-1-1 0,14-12 0,11-5 961,2 2 0,0 0 0,0 2 0,36-13-1,35-18 1020,-79 35-1980,101-59 0,-105 59 0,-1 0 0,0-1 0,-1 0 0,0-1 0,19-24 0,-30 34 0,0-1 0,-1 1 0,1-1 0,-1 0 0,1 0 0,-1 1 0,0-1 0,1-5 0,-2 8 0,0-1 0,0 1 0,0 0 0,0-1 0,0 1 0,0-1 0,0 1 0,0-1 0,0 1 0,0 0 0,0-1 0,0 1 0,0-1 0,-1 1 0,1 0 0,0-1 0,0 1 0,0 0 0,-1-1 0,1 1 0,0 0 0,0-1 0,-1 1 0,1-1 0,-1 1 0,0 0 0,0-1 0,0 1 0,0 0 0,1 0 0,-1 0 0,0 0 0,0-1 0,0 1 0,0 0 0,0 1 0,0-1 0,0 0 0,1 0 0,-1 0 0,-1 1 0,-6 2 0,0 0 0,1 0 0,-1 1 0,1 0 0,0 0 0,0 0 0,0 1 0,1 1 0,0-1 0,-8 9 0,8-8 0,2-1 0,-1 1 0,1 0 0,-1 0 0,2 0 0,-1 0 0,1 1 0,0 0 0,0-1 0,0 1 0,1 0 0,-1 9 0,2-10-50,1 1-1,0 0 1,1-1-1,-1 1 0,1-1 1,0 1-1,1-1 1,0 1-1,0-1 1,0 0-1,1 0 0,0 0 1,0 0-1,0 0 1,1 0-1,0-1 1,0 0-1,0 0 0,1 0 1,0 0-1,0-1 1,0 0-1,0 0 1,1 0-1,-1-1 1,11 5-1,11 3-6775</inkml:trace>
  <inkml:trace contextRef="#ctx0" brushRef="#br0" timeOffset="548.81">862 400 24575,'13'-8'0,"1"-1"0,-1-1 0,0 0 0,-1 0 0,0-1 0,0-1 0,-2 0 0,1-1 0,-2 0 0,0 0 0,0-1 0,-1 0 0,-1 0 0,0-1 0,-1 0 0,7-25 0,-11 26 0,-5 18 0,-6 25 0,3 6 0,-1 69 0,7-85 0,1 1 0,1-1 0,0 0 0,2 1 0,6 21 0,-9-39 22,-1-1-1,1 1 0,-1-1 1,1 1-1,-1-1 0,1 0 1,0 1-1,0-1 0,0 0 1,0 1-1,0-1 0,0 0 1,0 0-1,0 0 0,2 2 1,-2-3-81,0 0 0,0 0 0,0 0 0,0 0 0,-1 0 0,1 0 1,0 0-1,0 0 0,0 0 0,0 0 0,-1-1 0,1 1 1,0 0-1,0-1 0,0 1 0,-1 0 0,1-1 0,0 1 0,0-1 1,-1 1-1,1-1 0,-1 0 0,1 1 0,0-1 0,-1 0 1,1 1-1,-1-1 0,1 0 0,7-9-6767</inkml:trace>
  <inkml:trace contextRef="#ctx0" brushRef="#br0" timeOffset="963.8">1269 222 24575,'2'-2'0,"15"0"0,13-1 0,11 2 0,5-1 0,1 1 0,-10-1 0,-12-1 0,-11 1-8191</inkml:trace>
  <inkml:trace contextRef="#ctx0" brushRef="#br0" timeOffset="1360.66">1237 289 24575,'9'3'0,"13"4"0,12 1 0,9-2 0,6-3 0,-3-5 0,-5-3 0,-9-1-8191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21:03:39.54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43 607 24575,'4'8'0,"3"9"0,4 10 0,4 8 0,1 7 0,2 4 0,0 3 0,-2 2 0,-1-1 0,-2-2 0,-1 1 0,0 0 0,-3-7 0,-3-13 0,-2-10-8191</inkml:trace>
  <inkml:trace contextRef="#ctx0" brushRef="#br0" timeOffset="395.34">1 356 24575,'14'-3'-55,"-1"1"-1,1 1 0,0 0 0,0 1 1,-1 0-1,1 1 0,0 1 1,0 0-1,-1 1 0,0 0 1,1 1-1,-1 1 0,0 0 0,20 11 1,-18-8-15,-1 1 1,0 1-1,-1-1 0,0 2 1,-1 0-1,0 1 0,0 0 1,-1 0-1,-1 2 1,0-1-1,14 27 0,-21-33 123,0 0-1,0 0 0,-1 0 0,0 1 0,0-1 1,0 1-1,-1 0 0,-1-1 0,1 1 1,-1 0-1,0 0 0,-1-1 0,0 1 0,0 0 1,-5 14-1,4-18-20,1 1 0,-1-1 0,-1 1 0,1-1 0,-1 0 1,0 1-1,1-1 0,-2-1 0,1 1 0,0 0 0,-1-1 0,0 0 1,0 0-1,0 0 0,0 0 0,0 0 0,-1-1 0,1 0 0,-1 0 0,1 0 1,-1-1-1,0 1 0,0-1 0,1 0 0,-9 0 0,10 0-81,1-1 1,0 0-1,-1 0 0,1 0 0,0 0 1,-1 0-1,1 0 0,0-1 0,-1 1 1,1-1-1,0 0 0,-1 1 0,1-1 1,0 0-1,0 0 0,0-1 0,0 1 1,0 0-1,0-1 0,0 1 0,1-1 1,-1 1-1,0-1 0,1 0 0,-1 0 0,1 0 1,-2-4-1,-1-7-6777</inkml:trace>
  <inkml:trace contextRef="#ctx0" brushRef="#br0" timeOffset="981.38">729 543 24575,'11'-2'-181,"1"0"0,0 1-1,0 1 1,0 0 0,0 0-1,0 1 1,-1 1 0,1 0-1,0 1 1,-1 0 0,1 1-1,-1 0 1,20 10 0,-27-11 156,1 0 0,-1-1 0,0 2 1,0-1-1,0 0 0,0 1 0,-1 0 1,1 0-1,-1 0 0,0 0 0,0 1 1,-1-1-1,1 1 0,-1 0 0,3 8 1,-3-6 34,-1-1 0,0 1-1,-1-1 1,1 1 0,-1-1 0,-1 1 0,1-1 0,-1 1 0,0-1 0,0 0 0,-4 8 0,-1 3 44,-1-2 0,0 1 0,-1-1 0,-1 0-1,-1 0 1,0-1 0,-1-1 0,-19 20 0,22-26 115,6-3 11,-1-1 0,0 0 0,0 0 0,0 0 1,-1-1-1,1 1 0,-1-1 0,1 0 0,-1 0 0,0 0 0,-4 2 0,8-4-180,0 0 0,-1 0 0,1 0 0,0-1 0,0 1 0,0 0 0,0 0 0,0 0 0,-1 0 0,1 0 0,0 0 0,0 0 0,0 0 0,0 0 0,0 0 0,0-1 0,0 1 0,0 0 0,-1 0 0,1 0 0,0 0 0,0 0 0,0-1 0,0 1 0,0 0 0,0 0 0,0 0 0,0 0 0,0 0 0,0-1 0,0 1 0,0 0 0,0 0 0,0 0 0,0 0 0,0 0 0,0-1 0,0 1 0,0 0 0,0 0 0,0 0 0,0 0 0,0 0 0,0-1 0,1 1 0,-1 0 0,0 0 0,0 0 0,0 0 0,0 0 0,0 0 0,0-1 0,0 1 0,0 0 0,1 0 0,-1 0 0,0 0 0,0 0 0,0 0 0,9-11 0,23-22 0,42-32 0,14-14 0,-75 66 0,0-2 0,-1 0 0,0 0 0,10-19 0,-10 11 0,-12 22 0,0 0 0,1 1 0,-1-1 0,0 0 0,0 1 0,1-1 0,-1 0 0,0 1 0,0-1 0,0 0 0,0 0 0,0 1 0,0-1 0,0 0 0,0 0 0,0 1 0,0-1 0,0 0 0,0 1 0,-1-1 0,1 0 0,0 1 0,0-1 0,-1 0 0,1 1 0,0-1 0,-1 0 0,1 1 0,-2-2 0,2 2 0,-1 0 0,0 0 0,1 0 0,-1 1 0,0-1 0,0 0 0,1 0 0,-1 0 0,0 0 0,1 1 0,-1-1 0,1 0 0,-1 1 0,0-1 0,1 0 0,-1 1 0,1-1 0,-1 1 0,1-1 0,-1 1 0,1-1 0,-1 1 0,1-1 0,0 1 0,-1 0 0,1-1 0,0 1 0,-1 1 0,-10 20 0,10-21 0,-3 9-105,0 0 0,1 1 0,0-1 0,1 1 0,0 0 0,1-1 0,0 1 0,0 0 0,1 0 0,1 0 0,0 0 0,3 15 0,1-10-6721</inkml:trace>
  <inkml:trace contextRef="#ctx0" brushRef="#br0" timeOffset="1385.83">1203 774 24575,'2'-4'0,"4"-3"0,4 0 0,1 6 0,1 10 0,-2 6 0,-2 9 0,-1 1 0,-1 0 0,-2 0 0,0-4 0,-1-4 0,2-4 0,-1-7 0,3-6 0,1-3-8191</inkml:trace>
  <inkml:trace contextRef="#ctx0" brushRef="#br0" timeOffset="1778.43">1635 695 24575,'8'0'0,"9"0"0,12 0 0,10 0 0,6 0 0,-3 0 0,-6 0 0,-6 0 0,-8 0-8191</inkml:trace>
  <inkml:trace contextRef="#ctx0" brushRef="#br0" timeOffset="1779.43">1735 784 24575,'0'2'0,"5"4"0,6 1 0,7 4 0,10 3 0,7-1 0,5 0 0,4-3 0,7-3 0,-5-3-8191</inkml:trace>
  <inkml:trace contextRef="#ctx0" brushRef="#br0" timeOffset="2281.44">2474 454 24575,'0'2'0,"1"8"0,6 12 0,4 11 0,4 8 0,4 5 0,2 3 0,1 1 0,-1-4 0,-2-2 0,-1-4 0,-2-4 0,-3-8-8191</inkml:trace>
  <inkml:trace contextRef="#ctx0" brushRef="#br0" timeOffset="2685.84">2419 288 24575,'1'-2'0,"1"0"0,-1 0 0,1 0 0,0 0 0,0 1 0,0-1 0,0 1 0,0-1 0,0 1 0,0 0 0,4-2 0,-5 2 0,9-4 0,1 1 0,-1 0 0,1 1 0,-1 0 0,1 1 0,0 0 0,0 1 0,0 0 0,0 0 0,0 2 0,0-1 0,0 1 0,0 1 0,0 0 0,-1 0 0,15 5 0,-16-4 0,0 1 0,0-1 0,0 1 0,0 1 0,-1 0 0,0 0 0,0 0 0,0 1 0,-1 0 0,1 1 0,-1 0 0,-1 0 0,0 0 0,0 1 0,0 0 0,-1 0 0,0 0 0,7 17 0,-11-20 0,0-1 0,0 1 0,0 1 0,-1-1 0,1 0 0,-1 0 0,0 0 0,-1 0 0,1 0 0,-1 0 0,0 0 0,0 0 0,-1 0 0,1 0 0,-1-1 0,0 1 0,-1-1 0,1 1 0,-1-1 0,0 0 0,0 1 0,0-1 0,0-1 0,-1 1 0,-7 6 0,1-2 0,-1 0 0,1 0 0,-2-1 0,1 0 0,-1-1 0,0 0 0,0-1 0,-23 7 0,28-11 57,-1 1 0,1-1 0,0 0 0,-1 0 0,-10-1 0,16 0-143,0-1 1,-1 1 0,1 0-1,0-1 1,-1 0 0,1 1-1,0-1 1,-1 0 0,1 0-1,0 0 1,0 0 0,0-1-1,0 1 1,0 0 0,0-1-1,1 0 1,-1 1 0,0-1-1,-2-3 1,-4-12-6741</inkml:trace>
  <inkml:trace contextRef="#ctx0" brushRef="#br0" timeOffset="3124.26">2860 1 24575,'6'1'0,"1"0"0,-1 1 0,0 0 0,0 1 0,0-1 0,0 1 0,0 0 0,-1 0 0,1 1 0,-1 0 0,0 0 0,6 6 0,-7-7 0,0 1 0,0 0 0,-1 0 0,0 0 0,1 1 0,-2-1 0,1 1 0,0 0 0,-1 0 0,0-1 0,0 1 0,0 1 0,-1-1 0,0 0 0,0 0 0,0 1 0,0 6 0,-2 4 0,0 0 0,-1 1 0,-1-1 0,-6 22 0,8-36 18,0 1 0,1 0 0,-1 0 0,1 0 0,0-1 0,0 1 0,0 0 0,0 0 0,0 0 0,1 0 0,-1 0 0,1-1 0,0 1 0,0 0 0,0-1 0,0 1 0,0 0 0,3 4 0,0-3-232,1 1 1,-1 0 0,1-1-1,-1 0 1,1 0 0,1-1-1,6 5 1,17 8-6613</inkml:trace>
  <inkml:trace contextRef="#ctx0" brushRef="#br0" timeOffset="3547.01">3390 386 24575,'2'-1'0,"0"0"0,-1-1 0,1 1 0,0 0 0,0 1 0,0-1 0,0 0 0,0 0 0,0 1 0,0-1 0,0 1 0,0 0 0,4 0 0,-4-1 0,16-1 0,-1 0 0,0 1 0,0 1 0,1 0 0,-1 2 0,32 6 0,-42-7 0,0 1 0,-1-1 0,1 2 0,-1-1 0,0 1 0,0 0 0,0 0 0,0 0 0,0 1 0,0 0 0,-1 0 0,0 1 0,0-1 0,0 1 0,-1 0 0,1 1 0,-1-1 0,0 1 0,-1 0 0,5 9 0,-7-11 0,1-1 0,-1 1 0,0 0 0,-1 0 0,1 0 0,-1 0 0,0 0 0,0 0 0,0 0 0,0 0 0,-1 0 0,1 0 0,-1 0 0,0 0 0,-3 6 0,2-4 0,-1 0 0,-1-1 0,1 1 0,-1-1 0,0 0 0,0 0 0,0 0 0,-1 0 0,-5 4 0,1-3 0,1 1 0,-1-2 0,0 1 0,-1-1 0,1 0 0,-1-1 0,0 0 0,0 0 0,-1-1 0,1-1 0,-15 2 0,25-4 0,-1 1 0,1-1 0,-1 0 0,1 0 0,-1 0 0,1 0 0,-1 0 0,1 0 0,-1 0 0,1 0 0,-1 0 0,1 0 0,-1 0 0,1-1 0,0 1 0,-1 0 0,1 0 0,-1 0 0,1-1 0,-1 1 0,1 0 0,0 0 0,-1-1 0,1 1 0,0 0 0,-1-1 0,1 1 0,0 0 0,-1-1 0,6-12 0,19-11 0,10-1 0,1 1 0,41-20 0,-33 20 0,41-32 0,-74 49 0,0-2 0,-1 1 0,15-19 0,-22 25 0,0-1 0,0 1 0,0-1 0,0 0 0,0 0 0,-1 0 0,1 0 0,-1 0 0,0 0 0,0 0 0,0 0 0,0 0 0,-1-1 0,1 1 0,-1 0 0,0-1 0,0 1 0,0 0 0,-1-6 0,1 8 0,-1 0 0,1-1 0,-1 1 0,1 0 0,-1 0 0,0 0 0,0 0 0,0 0 0,1 0 0,-1 0 0,0 0 0,0 0 0,0 0 0,-1 0 0,1 1 0,0-1 0,0 0 0,0 1 0,-1-1 0,1 1 0,0-1 0,0 1 0,-1 0 0,1-1 0,0 1 0,-1 0 0,1 0 0,0 0 0,-1 0 0,1 0 0,0 0 0,-1 0 0,1 1 0,0-1 0,-1 0 0,1 1 0,0-1 0,0 1 0,-3 1 0,0 0 0,0 0 0,-1 0 0,1 0 0,0 1 0,0-1 0,0 1 0,0 0 0,1 0 0,-1 1 0,-3 4 0,3-2 20,1 1 0,-1-1 0,1 1 1,0 0-1,0 0 0,1 1 0,0-1 0,0 0 0,1 1 0,0-1 0,1 1 0,-1 0 0,1-1 0,1 1 0,-1-1 0,3 9 1,-2-8-143,1 1 0,1-1 0,0 0 0,0 0 0,0 0 0,1 0 0,0 0 0,1-1 0,0 0 1,0 0-1,0 0 0,1-1 0,11 10 0,14 8-6704</inkml:trace>
  <inkml:trace contextRef="#ctx0" brushRef="#br0" timeOffset="3962.39">4119 554 24575,'-2'0'0,"0"1"0,0-1 0,0 0 0,0 1 0,0 0 0,0-1 0,0 1 0,1 0 0,-1 0 0,0 0 0,0 0 0,1 0 0,-1 1 0,1-1 0,-1 1 0,1-1 0,0 1 0,-1-1 0,1 1 0,0-1 0,0 1 0,0 0 0,0 0 0,0 0 0,0 0 0,1-1 0,-1 1 0,0 3 0,0-2 0,0 1 0,1-1 0,-1 1 0,1 0 0,-1-1 0,1 1 0,0 0 0,0-1 0,1 1 0,-1 0 0,1-1 0,0 1 0,0-1 0,2 7 0,1-5 0,0 0 0,0-1 0,0 0 0,0 1 0,0-2 0,1 1 0,0 0 0,0-1 0,0 0 0,0 0 0,0-1 0,0 1 0,11 2 0,-7-2 0,1 0 0,0 0 0,0-2 0,0 1 0,1-1 0,-1 0 0,12-2 0,-19 1 0,-1 0 0,0 0 0,1 0 0,-1-1 0,1 1 0,-1-1 0,0 0 0,0 0 0,1 0 0,-1 0 0,0 0 0,0 0 0,0 0 0,0-1 0,0 1 0,0-1 0,-1 0 0,1 1 0,0-1 0,-1 0 0,2-2 0,-2 1 0,1-1 0,-1 1 0,0 0 0,0-1 0,0 1 0,-1-1 0,1 1 0,-1-1 0,0 1 0,0-1 0,0 1 0,-2-8 0,-1-2 0,0 0 0,-1 0 0,0 0 0,-2 1 0,1-1 0,-11-16 0,-3 1-682,-39-44-1,15 25-6143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21:03:35.09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92 24575,'4'-5'0,"0"0"0,1 0 0,-1 0 0,1 1 0,0 0 0,1 0 0,-1 0 0,0 1 0,1 0 0,0 0 0,0 0 0,0 1 0,0 0 0,0 0 0,1 0 0,-1 1 0,12-1 0,-11 1 0,0 0 0,1 1 0,-1 0 0,0 1 0,0-1 0,0 1 0,1 1 0,-1-1 0,0 1 0,-1 1 0,1-1 0,0 1 0,-1 0 0,1 0 0,8 7 0,-12-8 0,-1 0 0,1 0 0,-1 1 0,0-1 0,0 0 0,0 1 0,0 0 0,0-1 0,0 1 0,-1 0 0,1 0 0,-1 0 0,0 0 0,0 0 0,0 0 0,0 0 0,-1 1 0,1 5 0,-1-4 0,-1-1 0,1 1 0,-1 0 0,0-1 0,-1 1 0,1 0 0,-1-1 0,0 0 0,0 1 0,0-1 0,-5 6 0,-5 6 0,-1-1 0,-1-1 0,0 0 0,-1 0 0,-16 10 0,16-12 0,1-1 0,-1-1 0,-1 0 0,0-1 0,-25 10 0,33-18 0,7-4 0,9-8 0,22-16 0,1 2 0,60-38 0,22-17 0,-95 65 0,22-23 0,-36 32 0,1 1 0,-1-1 0,1 0 0,-2 0 0,1 0 0,-1-1 0,1 1 0,2-11 0,-6 16 0,0 1 0,1-1 0,-1 1 0,0-1 0,0 0 0,1 1 0,-1-1 0,0 0 0,0 1 0,0-1 0,0 0 0,0 0 0,0 1 0,0-1 0,0 0 0,0 1 0,-1-1 0,1 0 0,0 1 0,0-1 0,-1 1 0,1-1 0,0 0 0,-1 1 0,1-1 0,0 1 0,-1-1 0,1 1 0,-2-2 0,1 2 0,0-1 0,0 1 0,0 0 0,-1 0 0,1 0 0,0 0 0,0 0 0,-1 0 0,1 0 0,0 0 0,0 0 0,0 1 0,-1-1 0,1 0 0,-1 1 0,-4 1 0,1 1 0,-1-1 0,1 1 0,0 0 0,0 1 0,-7 4 0,7-2-41,0 0 0,0 1-1,1-1 1,0 1-1,0-1 1,0 1 0,1 0-1,0 1 1,1-1 0,0 0-1,0 1 1,0 0-1,1-1 1,0 1 0,0 0-1,1-1 1,0 1 0,1 0-1,-1 0 1,1-1-1,1 1 1,0 0 0,0-1-1,0 1 1,1-1 0,0 0-1,0 0 1,1 0-1,0 0 1,0-1 0,1 0-1,6 8 1,1-3-6785</inkml:trace>
  <inkml:trace contextRef="#ctx0" brushRef="#br0" timeOffset="447.24">509 169 24575,'6'0'0,"1"0"0,0 1 0,-1 0 0,1 0 0,-1 0 0,0 1 0,1 0 0,8 5 0,-13-7 0,-1 1 0,1 0 0,-1-1 0,0 1 0,0 0 0,1 0 0,-1 0 0,0 0 0,0 1 0,0-1 0,0 0 0,0 0 0,0 0 0,0 1 0,-1-1 0,1 1 0,0-1 0,-1 0 0,1 1 0,-1-1 0,0 1 0,1-1 0,-1 1 0,0 0 0,0-1 0,0 1 0,0-1 0,0 1 0,0-1 0,-1 1 0,1-1 0,0 1 0,-1-1 0,1 1 0,-1-1 0,1 1 0,-1-1 0,0 0 0,0 1 0,0-1 0,-1 2 0,-8 10 0,0-1 0,-1 0 0,0 0 0,0-1 0,-16 10 0,10-7 0,-26 28 0,42-41 0,0 0 0,0 0 0,0-1 0,0 1 0,0 0 0,1 0 0,-1 1 0,0-1 0,1 0 0,-1 0 0,1 0 0,-1 0 0,1 1 0,-1-1 0,1 0 0,0 0 0,0 1 0,0-1 0,0 0 0,0 0 0,0 1 0,0-1 0,0 0 0,1 3 0,0-3 0,0 1 0,0-1 0,0 0 0,0 1 0,0-1 0,1 0 0,-1 0 0,0 0 0,1 0 0,-1 0 0,1 0 0,-1-1 0,1 1 0,-1 0 0,4 0 0,7 2 0,0 0 0,0-1 0,24 0 0,-17-1-227,1 0-1,0-2 1,-1-1-1,1 0 1,37-11-1,-31 4-6598</inkml:trace>
  <inkml:trace contextRef="#ctx0" brushRef="#br0" timeOffset="837.5">918 202 24575,'7'2'0,"9"2"0,8 1 0,8 1 0,8 2 0,3-1-6067,-8-1 6067,-11-2 1323,-11-2-4770</inkml:trace>
  <inkml:trace contextRef="#ctx0" brushRef="#br0" timeOffset="1247.07">983 334 24575,'0'1'0,"2"4"0,6 3 0,9 1 0,10-1 0,9-1 0,6-3 0,7-2 0,-4-1-8191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21:03:55.19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7 713 24575,'-2'2'0,"-1"8"0,1 10 0,2 9 0,7 7 0,5 5 0,10-1 0,3-3 0,0-7 0,0-5 0,-5-8-8191</inkml:trace>
  <inkml:trace contextRef="#ctx0" brushRef="#br0" timeOffset="382.63">250 1012 24575,'5'-9'0,"8"-9"0,4-4-9830,-2 5 8340,-2 14 4307,-5 17-2817,-1 8 0,0 4 0,-1-1 1719,0-7-1719,0-8-1407</inkml:trace>
  <inkml:trace contextRef="#ctx0" brushRef="#br0" timeOffset="769.26">349 758 24575</inkml:trace>
  <inkml:trace contextRef="#ctx0" brushRef="#br0" timeOffset="1270.24">560 859 24575,'5'0'0,"12"0"0,12 1 0,9 2 0,7-1 0,5 0 0,-5-2 0,-11-2-8191</inkml:trace>
  <inkml:trace contextRef="#ctx0" brushRef="#br0" timeOffset="1271.24">626 980 24575,'6'6'0,"9"5"0,10 1 0,7-2 0,9-2 0,6-4 0,-5-4-8191</inkml:trace>
  <inkml:trace contextRef="#ctx0" brushRef="#br0" timeOffset="2470.3">1409 483 24575,'9'20'-1392,"-1"1"-1,-1 1 1,6 36-1,-4-19-1477,50 188 777,48 108 11496,-84-272-9638,-16-45-6591</inkml:trace>
  <inkml:trace contextRef="#ctx0" brushRef="#br0" timeOffset="3033.14">1300 559 24575,'-2'-9'0,"1"-1"0,0 0 0,0 0 0,1 0 0,0 0 0,1 1 0,0-1 0,1 0 0,0 0 0,1 1 0,-1-1 0,2 1 0,-1 0 0,2 0 0,-1 0 0,1 0 0,0 1 0,1 0 0,0 0 0,0 0 0,1 1 0,0 0 0,0 0 0,0 0 0,1 1 0,0 1 0,1-1 0,-1 1 0,1 0 0,0 1 0,0 0 0,0 1 0,1 0 0,-1 0 0,1 1 0,0 0 0,13 0 0,-10 1 0,0 1 0,0 1 0,1 0 0,-1 1 0,0 0 0,0 1 0,-1 0 0,1 1 0,-1 1 0,1 0 0,-1 1 0,-1 0 0,1 1 0,-1 0 0,0 0 0,15 15 0,-18-15 0,0 1 0,-1 0 0,0 0 0,-1 0 0,0 1 0,0 0 0,0 0 0,-1 0 0,-1 1 0,0 0 0,0 0 0,-1 0 0,0 0 0,0 1 0,-2-1 0,1 1 0,-1-1 0,-1 1 0,1 0 0,-2-1 0,-1 12 0,1-15 0,-1-1 0,1 0 0,-1 0 0,-1 0 0,1 0 0,-1 0 0,0-1 0,0 1 0,-1-1 0,1 0 0,-1 0 0,0 0 0,-5 4 0,1-2 0,0-1 0,0 0 0,0-1 0,0 0 0,-1 0 0,0-1 0,-17 6 0,8-4 0,0-2 0,-1 0 0,1-1 0,-1 0 0,0-2 0,0 0 0,0-2 0,-25-3 0,39 4-91,-1 0 0,1-1 0,0 0 0,-1-1 0,1 1 0,0-1 0,0 0 0,0 0 0,0 0 0,0-1 0,0 0 0,1 0 0,-1 0 0,-5-6 0,-3-9-6735</inkml:trace>
  <inkml:trace contextRef="#ctx0" brushRef="#br0" timeOffset="4562.37">1928 162 24575</inkml:trace>
  <inkml:trace contextRef="#ctx0" brushRef="#br0" timeOffset="5147.19">1928 162 24575,'0'2'0,"2"10"0,2 4 0,1 3 0,2 4 0,0 3 0,0-2 0,1-3 0,-2-2 0,1-6 0,-1-6 0,0-12 0,-1-5-8191</inkml:trace>
  <inkml:trace contextRef="#ctx0" brushRef="#br0" timeOffset="5571.09">2040 7 24575,'7'0'0,"3"-2"0,-2 0 0,-8-1 0,-9 3 0,-1 3 0,-2 3 0,1 1-8191</inkml:trace>
  <inkml:trace contextRef="#ctx0" brushRef="#br0" timeOffset="7288.55">2381 658 24575,'13'-13'0,"-7"7"0,-1-1 0,1 2 0,1-1 0,-1 0 0,1 1 0,0 1 0,0-1 0,1 1 0,13-6 0,-9 7 0,-1 0 0,1 1 0,0 0 0,0 1 0,0 1 0,0 0 0,0 0 0,0 1 0,0 1 0,0 0 0,-1 0 0,1 1 0,20 8 0,-26-8 0,1 0 0,0 0 0,-1 1 0,0-1 0,0 1 0,0 1 0,0-1 0,-1 1 0,0 0 0,0 0 0,0 1 0,0 0 0,-1-1 0,0 1 0,0 1 0,-1-1 0,0 1 0,0-1 0,0 1 0,-1 0 0,0 0 0,0 0 0,1 14 0,-3-12 0,0-1 0,-1 1 0,0-1 0,-1 1 0,0-1 0,0 1 0,0-1 0,-1 0 0,-1 0 0,1 0 0,-1-1 0,-1 1 0,1-1 0,-1 0 0,-11 11 0,2-2 0,-1-1 0,-1-1 0,0 0 0,-1-1 0,-23 13 0,23-17 0,11-6 0,9-5 0,64-45 0,118-87 0,-158 111 0,-2 0 0,0-1 0,-2-1 0,32-45 0,-54 68 0,2-1 0,0-1 0,-1 1 0,0-1 0,1 0 0,-2 0 0,1 0 0,0 0 0,-1 0 0,0 0 0,1-5 0,-2 9 0,0 0 0,0 0 0,0-1 0,0 1 0,0 0 0,-1 0 0,1-1 0,0 1 0,0 0 0,0 0 0,-1 0 0,1-1 0,0 1 0,0 0 0,-1 0 0,1 0 0,0 0 0,0-1 0,-1 1 0,1 0 0,0 0 0,0 0 0,-1 0 0,1 0 0,0 0 0,-1 0 0,1 0 0,0 0 0,-1 0 0,1 0 0,0 0 0,0 0 0,-1 0 0,1 0 0,0 0 0,-1 0 0,1 0 0,0 1 0,0-1 0,-1 0 0,1 0 0,0 0 0,0 0 0,-1 1 0,1-1 0,0 0 0,-1 1 0,-14 8 0,5-1 0,1 1 0,0 0 0,0 0 0,1 1 0,0 0 0,1 0 0,0 1 0,1 0 0,0 0 0,0 0 0,-7 25 0,10-29 0,1 1 0,0 0 0,0 0 0,1 0 0,0 0 0,0 0 0,1 0 0,0 0 0,1 0 0,0 0 0,0 0 0,0-1 0,1 1 0,0 0 0,1 0 0,-1-1 0,2 0 0,-1 1 0,1-1 0,5 8 0,-5-11 0,1 1 0,0-1 0,0 0 0,0-1 0,0 1 0,1-1 0,-1 0 0,1 0 0,0 0 0,0-1 0,0 0 0,0 0 0,0-1 0,0 0 0,1 0 0,-1 0 0,12-1 0,6 0 0,0-1 0,0-1 0,30-7 0,-41 7 0,45-11 0,-54 12 0,-1-1 0,1 1 0,0-1 0,0 1 0,0-1 0,-1 0 0,1-1 0,-1 1 0,0-1 0,0 1 0,4-5 0,-7 7 0,0 0 0,1 0 0,-1-1 0,0 1 0,1 0 0,-1-1 0,0 1 0,1 0 0,-1-1 0,0 1 0,0-1 0,1 1 0,-1-1 0,0 1 0,0 0 0,0-1 0,0 1 0,0-1 0,0 1 0,1-1 0,-1 1 0,0-1 0,0 1 0,-1-1 0,1 1 0,0-1 0,0 1 0,0 0 0,0-1 0,0 1 0,0-1 0,-1 1 0,1-1 0,0 1 0,0 0 0,0-1 0,-1 1 0,1-1 0,0 1 0,-1 0 0,1-1 0,0 1 0,-1 0 0,1 0 0,-1-1 0,1 1 0,0 0 0,-1 0 0,1-1 0,-1 1 0,1 0 0,-1 0 0,1 0 0,0 0 0,-1 0 0,0 0 0,-3-1 0,1 1 0,0-1 0,-1 1 0,1 0 0,-1 0 0,-5 1 0,3 1 0,0 0 0,1 0 0,-1 0 0,0 0 0,1 1 0,-1 0 0,1 1 0,0-1 0,0 1 0,0 0 0,-7 8 0,11-11 0,-1 1 0,1-1 0,-1 1 0,1 0 0,0-1 0,0 1 0,-1 0 0,2 0 0,-1 0 0,0 0 0,0 0 0,0 0 0,1 0 0,-1 0 0,1 0 0,0 1 0,0-1 0,0 0 0,0 0 0,0 0 0,0 0 0,0 0 0,1 1 0,-1-1 0,1 0 0,-1 0 0,1 0 0,0 0 0,0 0 0,0 0 0,0 0 0,0-1 0,0 1 0,1 0 0,-1-1 0,1 1 0,1 1 0,3 2 0,0-1 0,0 0 0,0 0 0,1 0 0,0-1 0,-1 0 0,1 0 0,0-1 0,0 0 0,1 0 0,-1 0 0,0-1 0,1 0 0,-1-1 0,15 0 0,-15 0 0,0-1 0,1 0 0,-1 0 0,0 0 0,0-1 0,0 0 0,-1 0 0,1 0 0,0-1 0,-1 0 0,0-1 0,1 1 0,-1-1 0,-1-1 0,1 1 0,8-9 0,-13 12 0,1-1 0,-1 1 0,0-1 0,1 0 0,-1 0 0,0 0 0,0 0 0,0 0 0,0 0 0,-1 0 0,1 0 0,0 0 0,-1 0 0,0 0 0,1 0 0,-1-1 0,0 1 0,0 0 0,0 0 0,-1-4 0,0 3 0,0 1 0,0 0 0,0-1 0,-1 1 0,1 0 0,-1 0 0,1 0 0,-1 0 0,0 0 0,0 0 0,0 0 0,0 1 0,0-1 0,-4-2 0,-4-1 0,-1 0 0,1 1 0,-1 0 0,0 0 0,0 1 0,-19-2 0,-66-2-1365,47 6-5461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21:03:51.59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197 24575,'1'-4'0,"1"0"0,1 1 0,-1-1 0,0 1 0,1-1 0,0 1 0,0 0 0,0 0 0,0 1 0,6-5 0,-4 3 0,7-5 0,0 0 0,1 1 0,0 0 0,0 1 0,1 1 0,-1 0 0,21-5 0,-28 9 0,0 1 0,0-1 0,1 1 0,-1 0 0,1 1 0,-1-1 0,1 1 0,-1 0 0,1 1 0,-1 0 0,0 0 0,1 0 0,-1 1 0,0 0 0,0 0 0,0 1 0,0-1 0,0 1 0,8 6 0,-12-7 0,0-1 0,0 1 0,0 0 0,-1 0 0,1 0 0,0 0 0,-1 0 0,0 0 0,1 0 0,-1 1 0,0-1 0,0 0 0,0 1 0,-1-1 0,1 1 0,0-1 0,-1 5 0,0-2 0,0 0 0,0-1 0,-1 1 0,1 0 0,-1-1 0,-1 1 0,1-1 0,0 1 0,-3 4 0,-3 3 0,1 0 0,-2 0 0,0 0 0,0-1 0,-16 15 0,-35 30 0,147-125-230,31-26-414,-99 77 551,0-2-1,-1 0 1,24-33-1,-40 47 94,1 1 0,-1 0 0,-1-1 0,4-8 0,-5 13 0,-1 0 0,0 0 0,1 0 0,-1 1 0,0-1 0,1 0 0,-1 0 0,0 0 0,0 0 0,0 0 0,0 0 0,0 0 0,0 0 0,0 0 0,0 0 0,0 0 0,0 0 0,0 0 0,-1 0 0,1 1 0,0-1 0,-1 0 0,1 0 0,-1 0 0,1 0 0,-1 1 0,1-1 0,-1 0 0,0 0 0,1 1 0,-1-1 0,0 0 0,1 1 0,-1-1 0,0 1 0,-1-2 0,0 2 31,1 0 1,0 0-1,-1 0 0,1 0 0,0 1 0,-1-1 0,1 0 0,0 0 0,0 1 0,-1-1 0,1 1 0,0-1 0,0 1 1,0 0-1,0-1 0,-1 1 0,1 0 0,0 0 0,0 0 0,1-1 0,-1 1 0,0 0 0,0 0 0,0 1 1,0-1-1,1 0 0,-1 0 0,0 1 0,-2 3-201,1 0 0,-1 0 0,1 0 1,0 0-1,-2 8 0,2 1-6656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21:14:06.54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83 20 24575,'-4'0'0,"-10"1"0,-5 4 0,-5 3 0,-4 5 0,-3 6 0,4 5 0,7 1 0,8-1 0,9-3 0,9 0 0,9-2 0,4-5 0,10-6 0,-2-5-8191</inkml:trace>
  <inkml:trace contextRef="#ctx0" brushRef="#br0" timeOffset="598.94">458 87 24575,'-8'32'0,"6"-22"0,4-22 0,-1 4 0,1 0 0,0 1 0,1-1 0,0 1 0,0 0 0,0 0 0,1 0 0,0 0 0,1 1 0,-1-1 0,7-5 0,-10 10 0,1 0 0,0 0 0,0 0 0,0 0 0,0 0 0,0 1 0,0-1 0,0 1 0,1-1 0,-1 1 0,0 0 0,1 0 0,-1 0 0,1 0 0,-1 0 0,1 1 0,0-1 0,-1 1 0,1 0 0,0 0 0,-1 0 0,1 0 0,0 0 0,-1 0 0,1 1 0,0-1 0,-1 1 0,1 0 0,-1 0 0,1 0 0,-1 0 0,1 0 0,-1 0 0,0 1 0,0-1 0,3 3 0,-3-3 9,0 0 1,-1 1-1,1-1 0,-1 0 0,1 1 1,-1-1-1,1 1 0,-1 0 0,0-1 0,0 1 1,0 0-1,0 0 0,0 0 0,0 0 1,0 0-1,0 0 0,-1 0 0,1 0 1,-1 0-1,0 0 0,0 0 0,1 0 0,-1 0 1,0 0-1,-1 0 0,1 1 0,0-1 1,-1 0-1,1 0 0,-1 0 0,0 0 0,1 0 1,-1 0-1,0 0 0,0-1 0,-3 4 1,-1 2-224,-1 0 1,-1 0 0,1-1-1,-1 0 1,0-1 0,0 1-1,-9 4 1,-22 12-6613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21:14:05.49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100 24575,'0'1'0,"0"10"0,0 9 0,2 10 0,0 1-8191</inkml:trace>
  <inkml:trace contextRef="#ctx0" brushRef="#br0" timeOffset="449.29">110 1 24575,'1'-1'0,"1"1"0,-1 0 0,1 0 0,-1 0 0,1 0 0,-1 0 0,0 1 0,1-1 0,-1 0 0,1 1 0,-1-1 0,0 1 0,1-1 0,-1 1 0,0 0 0,1-1 0,-1 1 0,0 0 0,0 0 0,0 0 0,0 0 0,0 0 0,0 0 0,0 0 0,0 0 0,0 1 0,-1-1 0,1 0 0,0 0 0,0 2 0,-1-1 0,0 0 0,0 0 0,0 0 0,0-1 0,0 1 0,0 0 0,-1 0 0,1-1 0,-1 1 0,1 0 0,-1 0 0,1-1 0,-1 1 0,0-1 0,0 1 0,0-1 0,0 1 0,0-1 0,0 1 0,-1-1 0,1 0 0,-3 2 0,-5 4 0,-1 0 0,0-1 0,-13 6 0,-7 4 0,30-16 0,-1 0 0,1 1 0,-1-1 0,1 0 0,-1 0 0,1 1 0,-1-1 0,1 1 0,0-1 0,-1 0 0,1 1 0,-1-1 0,1 1 0,0-1 0,0 0 0,-1 1 0,1-1 0,0 1 0,0-1 0,-1 1 0,1-1 0,0 1 0,0 0 0,0-1 0,0 1 0,0-1 0,0 1 0,0-1 0,0 1 0,0-1 0,0 1 0,0-1 0,0 1 0,0-1 0,0 1 0,1 0 0,-1-1 0,0 1 0,0-1 0,1 0 0,-1 1 0,0-1 0,1 1 0,-1-1 0,0 1 0,1-1 0,-1 0 0,1 1 0,-1-1 0,0 0 0,1 1 0,-1-1 0,1 0 0,0 1 0,33 16 0,-30-15 0,14 5 0,-11-5 0,-1 1 0,1 0 0,-1 0 0,0 0 0,7 5 0,-13-7 0,1-1 0,-1 0 0,0 1 0,1-1 0,-1 1 0,0-1 0,1 1 0,-1-1 0,0 1 0,1-1 0,-1 1 0,0-1 0,0 1 0,0-1 0,1 1 0,-1-1 0,0 1 0,0-1 0,0 1 0,0-1 0,0 1 0,0 0 0,0-1 0,0 1 0,0-1 0,0 1 0,-1-1 0,1 1 0,0-1 0,0 1 0,0-1 0,-1 1 0,1-1 0,0 1 0,-1-1 0,1 1 0,0-1 0,-1 1 0,1-1 0,0 0 0,-1 1 0,1-1 0,-1 0 0,1 1 0,-1-1 0,1 0 0,-1 0 0,1 1 0,-1-1 0,1 0 0,-2 0 0,-33 16 0,29-14 0,-21 8-1365,4 0-5461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8:41:50.076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103 24575,'274'-1'0,"295"2"0,-356 6-707,97 2-854,-282-9 1500,748-10-183,-508 1 537,156-8 1987,-296 9-2280,690-35 0,-385 31 0,270 5 0,-422 9 0,78-10 116,11 1-1597,-324 7-5346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8:44:29.740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306 264 24575,'11'358'0,"-5"-223"0,-6-127 0,0-1 0,0 1 0,0-1 0,-3 13 0,3-20 0,0 0 0,0 0 0,0 0 0,0 1 0,0-1 0,0 0 0,0 0 0,0 0 0,0 1 0,0-1 0,0 0 0,-1 0 0,1 0 0,0 0 0,0 1 0,0-1 0,0 0 0,0 0 0,-1 0 0,1 0 0,0 0 0,0 0 0,0 1 0,0-1 0,-1 0 0,1 0 0,0 0 0,0 0 0,0 0 0,-1 0 0,1 0 0,0 0 0,0 0 0,-1 0 0,1 0 0,0 0 0,0 0 0,0 0 0,-1 0 0,1 0 0,0 0 0,0 0 0,0 0 0,-1 0 0,1 0 0,0 0 0,0-1 0,0 1 0,0 0 0,-1 0 0,1 0 0,-16-24 0,-11-29-207,3-2-1,2-1 0,2-1 1,3 0-1,-17-106 1,32 148 207,0 0 0,1-1 0,1 1 0,0 0 0,1-1 0,1 1 0,6-28 0,-6 40 3,-1-1 0,1 1 1,0-1-1,0 1 1,0 0-1,0 0 0,1 0 1,-1 0-1,1 0 1,0 1-1,0-1 0,0 1 1,0 0-1,0 0 0,0 0 1,1 0-1,-1 0 1,1 1-1,-1-1 0,1 1 1,0 0-1,-1 0 1,1 1-1,4-1 0,3-1 163,0 2 0,0-1 0,1 1 0,-1 1 0,0 0-1,22 5 1,-31-5-162,0-1-1,1 1 0,-1-1 1,0 1-1,0 0 0,1 0 1,-1 0-1,0 0 0,0 0 0,0 0 1,0 1-1,-1-1 0,1 1 1,0-1-1,0 1 0,-1 0 1,1-1-1,-1 1 0,0 0 1,1 0-1,-1 0 0,0 0 1,0 1-1,0-1 0,-1 0 1,1 0-1,0 0 0,-1 1 1,0-1-1,1 0 0,-1 1 1,0-1-1,0 0 0,0 1 1,-1 2-1,0 0-102,0 0 0,-1 0 0,1 0 0,-1 0 0,0-1 0,-1 1 0,1 0 0,-1-1 0,0 0 0,0 0 0,0 0 0,0 0 0,-1 0 0,-7 6 0,-17 9-6728</inkml:trace>
  <inkml:trace contextRef="#ctx0" brushRef="#br0" timeOffset="2229.5">674 278 24575,'-9'17'0,"0"1"0,1 0 0,0 1 0,-6 25 0,1-2 0,-6 13-1994,-31 87-3130,9-53 5458,33-77-298,7-12-38,1 0 0,0 0-1,0 0 1,0 0-1,0 0 1,-1 1 0,1-1-1,0 0 1,0 0 0,0 0-1,0 0 1,-1 0 0,1 0-1,0 0 1,0 0 0,0 0-1,0 0 1,-1-1 0,1 1-1,0 0 1,0 0 0,0 0-1,0 0 1,-1 0 0,1 0-1,0 0 1,0 0 0,0 0-1,0-1 1,0 1-1,-1 0 1,1 0 0,0 0-1,0 0 1,0 0 0,0-1-1,0 1 1,-1-3 150,0 1 0,0-1 0,0 0 0,1 0 0,-1 0 0,1 1 0,0-6 0,-1-16 1767,2-1 1,4-28-1,1 21-1930,0 1-1,2 1 1,1 0-1,2 0 1,25-52-1,-30 71 16,1 0 0,0 0 0,0 1 0,1 0 0,12-12 0,-17 19 0,-1 1 0,1 0 0,-1 0 0,1 1 0,0-1 0,0 0 0,0 1 0,0 0 0,0 0 0,0 0 0,5-1 0,-6 1 0,1 1 0,-1 0 0,0 0 0,0 1 0,0-1 0,1 0 0,-1 1 0,0-1 0,0 1 0,0 0 0,0 0 0,0 0 0,0 0 0,0 0 0,0 0 0,0 0 0,-1 1 0,4 2 0,2 4 0,0 0 0,0 0 0,-1 1 0,-1 0 0,1 0 0,-1 0 0,5 15 0,0 2 0,10 45 0,-18-64-114,-1-1 1,0 1-1,0 0 0,0-1 0,-1 1 1,0 0-1,0-1 0,-1 1 0,0 0 1,0-1-1,-4 13 0,-5 2-6713</inkml:trace>
  <inkml:trace contextRef="#ctx0" brushRef="#br0" timeOffset="2649.07">528 468 24575,'10'0'0,"13"0"0,23-2 0,3-1-8191</inkml:trace>
  <inkml:trace contextRef="#ctx0" brushRef="#br0" timeOffset="3098.36">44 381 24575,'14'236'0,"-4"-93"0,-9-134 0,-1 30 0,0-37 0,0 0 0,0 1 0,0-1 0,-1 0 0,1 0 0,-1 0 0,0 0 0,0 0 0,0 0 0,0 0 0,0 0 0,0-1 0,0 1 0,-2 2 0,2-3 0,1-1 0,0 0 0,-1 1 0,1-1 0,-1 0 0,1 1 0,-1-1 0,1 0 0,-1 0 0,1 1 0,-1-1 0,1 0 0,-1 0 0,1 0 0,-1 0 0,0 1 0,1-1 0,-1 0 0,1 0 0,-1 0 0,1 0 0,-1-1 0,1 1 0,-1 0 0,0 0 0,1 0 0,-1 0 0,1 0 0,-1-1 0,1 1 0,-1 0 0,1-1 0,-1 1 0,1 0 0,-1-1 0,1 1 0,0 0 0,-1-1 0,1 0 0,-13-20 0,7 2 0,1 0 0,1-1 0,1 1 0,-2-37 0,5 21 0,7-69 0,-4 82 0,1 0 0,1 1 0,1-1 0,11-23 0,-15 38 0,1 1 0,0-1 0,0 1 0,1 0 0,0 0 0,0 0 0,1 1 0,-1-1 0,1 1 0,0 0 0,1 0 0,-1 1 0,1-1 0,0 1 0,0 1 0,13-7 0,-18 9 0,1 1 0,0-1 0,0 1 0,-1-1 0,1 1 0,0 0 0,0-1 0,0 1 0,-1 0 0,1 0 0,0 0 0,0 1 0,0-1 0,-1 0 0,3 1 0,-3 0 0,0-1 0,0 1 0,-1-1 0,1 1 0,0-1 0,-1 1 0,1 0 0,0-1 0,-1 1 0,1 0 0,-1 0 0,1-1 0,-1 1 0,1 0 0,-1 0 0,0 0 0,1-1 0,-1 1 0,0 0 0,0 0 0,1 1 0,-1 2 0,0 0 0,-1 0 0,1-1 0,0 1 0,-1 0 0,0-1 0,0 1 0,0 0 0,-1-1 0,1 1 0,-1-1 0,-3 6 0,-6 6-341,0-1 0,-1 0-1,-18 15 1,-2-1-6486</inkml:trace>
  <inkml:trace contextRef="#ctx0" brushRef="#br0" timeOffset="3543.72">190 191 24575,'10'0'0,"16"0"0,13 0 0,10-3 0,-3 0-8191</inkml:trace>
  <inkml:trace contextRef="#ctx0" brushRef="#br0" timeOffset="3544.72">455 0 24575,'0'2'0,"2"12"0,6 22 0,2 6-8191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21:14:04.59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43 175 24575,'-3'9'0,"0"0"0,0 0 0,1 0 0,0 1 0,-1 17 0,3-23 0,2-5 0,6-12 0,6-21 0,5-31 0,-12 40 0,0 0 0,22-45 0,-29 69 0,0 0 0,1 0 0,-1 0 0,0 0 0,1 0 0,0 0 0,-1 0 0,1 0 0,-1 0 0,1 1 0,0-1 0,0 0 0,-1 0 0,1 1 0,0-1 0,0 0 0,0 1 0,0-1 0,0 1 0,0 0 0,0-1 0,0 1 0,0 0 0,0-1 0,0 1 0,0 0 0,0 0 0,0 0 0,0 0 0,0 0 0,2 0 0,-2 1 0,1 0 0,-1-1 0,1 1 0,-1 0 0,0 0 0,0 0 0,0 0 0,0 1 0,0-1 0,0 0 0,0 0 0,0 1 0,0-1 0,0 1 0,-1-1 0,1 0 0,0 1 0,-1-1 0,1 1 0,-1 2 0,3 7-105,-2-1 0,1 1 0,-1-1 0,-1 1 0,0 0 0,-1-1 0,0 1 0,0 0 0,-1-1 0,0 0 0,-1 1 0,-6 13 0,4-15-6721</inkml:trace>
  <inkml:trace contextRef="#ctx0" brushRef="#br0" timeOffset="459.52">1 141 24575,'7'0'0,"12"0"0,16 0 0,2 0-8191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21:14:09.73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54 26 24575,'0'-4'0,"-2"-3"0,-2 0 0,-4 1 0,-9 5 0,-11 8 0,-2 6 0,4 3 0,6 5 0,7 2 0,7-3 0,7-2 0,12-2 0,10-3 0,1-2-8191</inkml:trace>
  <inkml:trace contextRef="#ctx0" brushRef="#br0" timeOffset="516.83">121 324 24575,'-2'3'0,"1"1"0,0-1 0,0 1 0,0-1 0,0 1 0,0 0 0,0 0 0,1-1 0,0 1 0,0 0 0,1 7 0,-1 1 0,3 147 0,0-57 0,-5-78 0,-3-18 0,-3-15 0,4 0 0,1-1 0,0 0 0,1 1 0,-1-1 0,2 0 0,0-1 0,0 1 0,1-11 0,0 1 0,2 1 0,0 0 0,7-28 0,-3 26 0,0 0 0,18-35 0,-20 47 0,0 2 0,1-1 0,-1 0 0,2 1 0,-1 0 0,1 0 0,0 0 0,1 1 0,11-9 0,-16 14 0,-1 0 0,1 0 0,-1 0 0,1 0 0,-1 1 0,1-1 0,-1 1 0,1-1 0,-1 1 0,1 0 0,0 0 0,-1-1 0,1 1 0,0 0 0,-1 0 0,1 1 0,0-1 0,-1 0 0,1 0 0,-1 1 0,1-1 0,0 1 0,-1 0 0,1-1 0,-1 1 0,0 0 0,1 0 0,-1 0 0,0 0 0,1 0 0,1 2 0,-1-1 0,0 1 0,0-1 0,0 0 0,-1 1 0,1 0 0,-1-1 0,0 1 0,1 0 0,-1 0 0,0-1 0,-1 1 0,1 0 0,0 0 0,-1 0 0,0 0 0,0 6 0,-1-1-151,-1-1-1,0 1 0,0 0 0,-1-1 1,0 1-1,0-1 0,-1 0 1,-5 9-1,-19 28-6674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21:14:08.26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27 83 24575,'-1'2'0,"0"-1"0,-1 1 0,1-1 0,0 1 0,0-1 0,0 1 0,0 0 0,0 0 0,1-1 0,-1 1 0,0 0 0,1 0 0,0 0 0,-1 3 0,-1 0 0,-65 220 0,101-284 0,-7 4 0,64-125 0,-90 179 0,3-5 0,0-1 0,0 1 0,0 0 0,6-5 0,-9 10 0,-1 0 0,1 0 0,0 1 0,0-1 0,0 0 0,-1 0 0,1 1 0,0-1 0,0 1 0,0-1 0,0 1 0,0-1 0,0 1 0,1-1 0,-1 1 0,0 0 0,0 0 0,0-1 0,0 1 0,0 0 0,0 0 0,1 0 0,-1 0 0,0 1 0,0-1 0,0 0 0,0 0 0,0 1 0,0-1 0,0 0 0,0 1 0,0-1 0,0 1 0,2 0 0,0 3 0,0 0 0,1-1 0,-1 1 0,-1 0 0,1 0 0,-1 1 0,1-1 0,-1 1 0,0-1 0,-1 1 0,1-1 0,-1 1 0,1 6 0,2 13 0,2 33 0,-5-47 0,1 38-1365,-1-6-5461</inkml:trace>
  <inkml:trace contextRef="#ctx0" brushRef="#br0" timeOffset="457.08">140 226 24575,'15'-2'0,"14"-1"0,14 3 0,-1 0-8191</inkml:trace>
  <inkml:trace contextRef="#ctx0" brushRef="#br0" timeOffset="1003.93">28 546 24575,'1'41'0,"0"-21"0,-1 0 0,0-1 0,-2 1 0,-4 22 0,0-28 0,5-14 0,1 0 0,0 0 0,0 0 0,0 1 0,-1-1 0,1 0 0,0 0 0,0 0 0,0 0 0,-1 0 0,1 0 0,0 0 0,0 0 0,0 0 0,0 0 0,-1 0 0,1-1 0,0 1 0,0 0 0,0 0 0,-1 0 0,1 0 0,0 0 0,0 0 0,0 0 0,0 0 0,-1-1 0,1 1 0,0 0 0,0 0 0,0 0 0,0 0 0,0 0 0,0-1 0,0 1 0,-1 0 0,1 0 0,-1-3 0,0 0 0,-1 0 0,1 0 0,0 0 0,1 0 0,-1 0 0,0-4 0,1-7 0,0 1 0,1-1 0,0 0 0,1 1 0,1-1 0,0 1 0,1 0 0,0 0 0,1 0 0,0 0 0,1 1 0,1 0 0,0 0 0,0 1 0,2 0 0,-1 0 0,15-14 0,-21 23 0,-1 1 0,1-1 0,0 1 0,0 0 0,-1 0 0,1 0 0,0 0 0,0 0 0,3-1 0,-4 2 0,0 0 0,-1-1 0,1 1 0,0 0 0,-1 0 0,1 0 0,0 0 0,-1 0 0,1 0 0,0 1 0,0-1 0,-1 0 0,1 0 0,0 0 0,-1 1 0,1-1 0,-1 0 0,1 0 0,0 1 0,0 0 0,0 0 0,0 1 0,0-1 0,0 0 0,-1 1 0,1-1 0,-1 1 0,1 0 0,-1-1 0,1 1 0,-1-1 0,0 1 0,0 0 0,1-1 0,-1 1 0,0 0 0,-1-1 0,1 1 0,0-1 0,0 1 0,-1 0 0,1-1 0,-1 1 0,0 1 0,-2 4 0,0-1 0,0 0 0,-1-1 0,1 1 0,-1-1 0,0 1 0,-9 7 0,-15 24 0,27-36 0,1 0 0,-1 0 0,1 0 0,0 0 0,-1 0 0,1 0 0,0 0 0,0 0 0,0 0 0,0 0 0,0 0 0,0 0 0,0 0 0,0 0 0,0 0 0,1 0 0,-1 0 0,0 0 0,1 0 0,-1 0 0,0 0 0,1 0 0,-1-1 0,1 1 0,0 0 0,-1 0 0,1 0 0,0-1 0,-1 1 0,3 1 0,29 20 0,-18-14 0,-13-7 0,1 0 0,0 0 0,-1 0 0,0 0 0,1 1 0,-1-1 0,0 0 0,1 1 0,-1-1 0,0 0 0,0 1 0,0 0 0,0-1 0,0 1 0,-1 0 0,1-1 0,-1 1 0,1 0 0,0 3 0,-1-3 0,-1 1 0,1-1 0,-1 1 0,0-1 0,0 0 0,0 1 0,0-1 0,0 0 0,0 1 0,0-1 0,-1 0 0,1 0 0,-5 3 0,-17 20-1365,0-2-5461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21:15:41.21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203 24575,'2'0'0,"6"0"0,12 0 0,9 0 0,9 0 0,6 0 0,5-2 0,-1 0 0,-8-1-8191</inkml:trace>
  <inkml:trace contextRef="#ctx0" brushRef="#br0" timeOffset="1">144 137 24575,'0'7'0,"1"11"0,4 9 0,2 7 0,0 3 0,0-4 0,5-2 0,5-4 0,-2-7-8191</inkml:trace>
  <inkml:trace contextRef="#ctx0" brushRef="#br0" timeOffset="577.65">653 26 24575,'3'85'0,"0"-46"0,-5 55 0,1-82 0,1-3 0,-1 0 0,0 0 0,-1 0 0,1 0 0,-2 0 0,1-1 0,-5 9 0,7-16 0,0 0 0,0-1 0,-1 1 0,1-1 0,0 1 0,0-1 0,-1 1 0,1-1 0,0 1 0,-1-1 0,1 1 0,-1-1 0,1 1 0,-1-1 0,1 0 0,-1 1 0,1-1 0,-1 0 0,1 1 0,-1-1 0,1 0 0,-1 0 0,1 0 0,-1 1 0,0-1 0,1 0 0,-1 0 0,1 0 0,-2 0 0,1 0 0,0-1 0,0 1 0,0-1 0,0 0 0,0 1 0,0-1 0,0 0 0,0 0 0,1 1 0,-1-1 0,0 0 0,1 0 0,-1 0 0,0-2 0,-3-3 0,0-2 0,1 1 0,-4-13 0,3 7 0,1 0 0,0-1 0,1 1 0,0-1 0,1 0 0,1 1 0,0-1 0,1 0 0,3-14 0,-3 21 0,1 0 0,0 1 0,0-1 0,1 1 0,0 0 0,0-1 0,0 1 0,1 0 0,0 1 0,0-1 0,0 1 0,1 0 0,0 0 0,0 0 0,0 1 0,1-1 0,-1 1 0,1 1 0,12-7 0,-7 5 0,1 0 0,-1 1 0,1 1 0,-1 0 0,1 1 0,13-2 0,-24 4 0,0 0 0,0-1 0,0 1 0,0 0 0,0 0 0,0 0 0,-1 0 0,1 0 0,0 0 0,0 1 0,0-1 0,0 0 0,0 0 0,0 1 0,-1-1 0,1 0 0,0 1 0,0-1 0,0 1 0,-1-1 0,1 1 0,0-1 0,-1 1 0,1-1 0,0 1 0,-1 0 0,1-1 0,-1 1 0,1 0 0,-1 0 0,1 0 0,-1-1 0,0 1 0,1 0 0,-1 0 0,0 0 0,0 0 0,1-1 0,-1 1 0,0 0 0,0 0 0,0 0 0,0 0 0,0 0 0,0 0 0,-1 0 0,1 0 0,0 0 0,-2 8 0,-1 0 0,1 0 0,-1 0 0,-5 8 0,0 2 0,4-8 69,1 0-1,1 0 0,-1 0 0,0 20 1,3-27-176,0 0 0,0 1 1,0-1-1,1 0 0,0 0 1,-1 1-1,1-1 0,1 0 1,-1 0-1,1 0 0,-1 0 1,1-1-1,0 1 0,1 0 1,3 5-1,11 6-6719</inkml:trace>
  <inkml:trace contextRef="#ctx0" brushRef="#br0" timeOffset="1032.44">1005 158 24575,'20'4'-315,"-8"-2"-368,0 1-1,0 0 1,21 8 0,-32-10 635,1 0 0,0-1 1,-1 1-1,1 0 1,0 0-1,-1 0 1,1 0-1,-1 0 1,0 1-1,1-1 1,-1 0-1,0 1 1,0-1-1,1 1 1,-1-1-1,0 1 1,-1-1-1,1 1 1,0 0-1,0-1 1,-1 1-1,1 0 1,-1 0-1,1-1 1,-1 1-1,0 0 1,0 0-1,0 0 1,0 0-1,0-1 1,-1 5-1,1-5 77,-1 1 0,1 0 0,-1-1-1,0 1 1,0-1 0,1 1 0,-1-1 0,0 0-1,0 1 1,-1-1 0,1 0 0,0 0 0,0 0-1,-1 1 1,1-1 0,-3 1 0,-28 11 650,3-1-574,29-12-71,0 0-1,-1 1 1,1-1-1,0 0 1,-1 1-1,1-1 0,0 0 1,0 1-1,-1-1 1,1 1-1,0-1 1,0 1-1,0-1 1,-1 1-1,1-1 0,0 0 1,0 1-1,0-1 1,0 1-1,0-1 1,0 1-1,0-1 1,0 1-1,0-1 1,0 1-1,0-1 0,0 1 1,1-1-1,-1 1 1,0-1-1,0 0 1,0 1-1,1-1 1,-1 1-1,0-1 0,0 0 1,1 1-1,-1-1 1,0 1-1,1-1 1,-1 0-1,1 0 1,-1 1-1,0-1 0,1 0 1,-1 0-1,1 1 1,22 14 1652,-23-15-1683,30 13-3,10 4 0,-37-15 0,-1-1 0,1 1 0,-1-1 0,1 1 0,-1 0 0,0 0 0,0 0 0,0 0 0,0 0 0,0 1 0,1 2 0,-2-4 10,-1-1 1,1 1-1,-1 0 0,0 0 0,0 0 1,1 0-1,-1 0 0,0 0 0,0 0 0,0 0 1,0 0-1,0 0 0,0 0 0,0 0 0,-1 0 1,1 0-1,0 0 0,-1 0 0,1 0 1,0 0-1,-1 0 0,1 0 0,-1 0 0,1 0 1,-1-1-1,0 1 0,1 0 0,-1 0 0,0-1 1,1 1-1,-1 0 0,-1 0 0,-30 17-1224,28-16 726,-16 7-6338</inkml:trace>
</inkml:ink>
</file>

<file path=word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21:15:40.38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63 173 24575,'1'12'0,"0"0"0,1 0 0,4 16 0,3 16 0,-6-27 0,-2 0 0,0 0 0,-1 0 0,0 0 0,-1 0 0,-6 25 0,7-41 0,0 0 0,-1 0 0,1 1 0,0-1 0,-1 0 0,1 0 0,-1 0 0,1 0 0,-1 1 0,0-1 0,0 0 0,1 0 0,-1 0 0,0-1 0,0 1 0,0 0 0,-2 1 0,3-2 0,-1 1 0,0-1 0,1 0 0,-1 0 0,0 0 0,1 0 0,-1 0 0,0 0 0,1 0 0,-1 0 0,0 0 0,1-1 0,-1 1 0,0 0 0,1 0 0,-1-1 0,1 1 0,-1 0 0,0-1 0,1 1 0,-1 0 0,1-1 0,-1 0 0,-2-2 0,0 0 0,0 0 0,0-1 0,0 0 0,1 1 0,0-1 0,0 0 0,-3-6 0,-1-7 0,1-1 0,1 1 0,1-1 0,0 0 0,1-1 0,1 1 0,0 0 0,2 0 0,3-22 0,-3 28 0,1-1 0,1 1 0,0-1 0,1 1 0,0 0 0,1 0 0,0 1 0,0-1 0,2 1 0,-1 0 0,2 1 0,-1 0 0,18-19 0,-21 27 0,-1-1 0,1 1 0,-1 0 0,1 0 0,0 0 0,0 0 0,0 1 0,0 0 0,0-1 0,0 1 0,0 1 0,0-1 0,6 0 0,-8 1 0,-1 0 0,0 0 0,1 0 0,-1 1 0,0-1 0,1 0 0,-1 1 0,0-1 0,1 0 0,-1 1 0,0-1 0,1 1 0,-1 0 0,0 0 0,0-1 0,0 1 0,0 0 0,0 0 0,0 0 0,0 0 0,0 0 0,0 0 0,0 0 0,-1 0 0,1 1 0,0-1 0,-1 0 0,1 0 0,-1 1 0,1-1 0,-1 0 0,0 1 0,1-1 0,-1 0 0,0 1 0,0-1 0,0 0 0,0 1 0,0-1 0,0 0 0,0 1 0,-1-1 0,1 1 0,-1 0 0,-3 14 0,0-1 0,-1-1 0,0 1 0,-9 15 0,4-10 0,-8 28 0,16-42 0,1 1 0,-1 0 0,1-1 0,1 1 0,-1 0 0,1 0 0,0 0 0,2 9 0,-2-13-68,1 0 0,-1 0-1,1 0 1,0-1 0,0 1 0,0 0-1,1-1 1,-1 1 0,0-1 0,1 0-1,0 1 1,0-1 0,-1 0 0,1 0-1,1 0 1,-1 0 0,0 0-1,0 0 1,5 2 0,9 3-6758</inkml:trace>
  <inkml:trace contextRef="#ctx0" brushRef="#br0" timeOffset="428.35">405 207 24575,'6'7'0,"0"11"0,-3 3 0,-6 3 0,-4 0 0,-1 0 0,1-2 0,3-5 0,5-3 0,3-2 0,6-4 0,13-4 0,4-4-8191</inkml:trace>
</inkml:ink>
</file>

<file path=word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21:15:33.50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68 223 24575,'20'59'0,"18"85"0,-18-62 0,-12-51 0,-1 1 0,-1-1 0,-2 1 0,-1 0 0,-2 40 0,-6-43 0,5-29 0,0 1 0,0-1 0,-1 1 0,1-1 0,0 0 0,0 1 0,0-1 0,-1 1 0,1-1 0,0 1 0,0-1 0,-1 0 0,1 1 0,0-1 0,-1 0 0,1 1 0,0-1 0,-1 0 0,1 0 0,-1 1 0,1-1 0,-1 0 0,1 0 0,0 0 0,-1 1 0,1-1 0,-1 0 0,1 0 0,-1 0 0,1 0 0,-1 0 0,1 0 0,-1 0 0,1 0 0,-1 0 0,1 0 0,0 0 0,-1 0 0,1-1 0,-1 1 0,1 0 0,-1 0 0,1 0 0,-1-1 0,1 1 0,0 0 0,-1 0 0,1-1 0,0 1 0,-1 0 0,1-1 0,0 1 0,-1 0 0,1-1 0,-5-4 0,0-1 0,1 1 0,0-1 0,0 1 0,0-1 0,0 0 0,-3-11 0,-17-51 0,18 50 0,-52-189 0,49 162 0,2 0 0,-2-78 0,9 113 0,0 0 0,1 1 0,0-1 0,1 1 0,0-1 0,0 1 0,1-1 0,0 1 0,1 0 0,0 0 0,8-13 0,-8 17 0,-1 1 0,1-1 0,-1 1 0,2 0 0,-1 0 0,0 1 0,1-1 0,-1 1 0,1 0 0,0 0 0,0 1 0,0-1 0,0 1 0,1 0 0,-1 1 0,0-1 0,1 1 0,0 0 0,-1 0 0,1 1 0,7 0 0,-7 0 0,1 1 0,0-1 0,-1 1 0,1 1 0,-1 0 0,0 0 0,1 0 0,-1 0 0,0 1 0,0 0 0,0 0 0,-1 1 0,1 0 0,-1 0 0,0 0 0,0 0 0,5 6 0,-8-7 0,1 1 0,-1-1 0,1 1 0,-1-1 0,0 1 0,0 0 0,0 0 0,-1 0 0,1 0 0,-1 0 0,0 0 0,0 0 0,-1 0 0,1 0 0,-1 0 0,0 1 0,0-1 0,0 0 0,-1 0 0,1 1 0,-1-1 0,0 0 0,0 0 0,-1 0 0,1 0 0,-1 0 0,-3 6 0,-5 4-105,0-1 0,-1 0 0,0 0 0,-1-1 0,0-1 0,-1 0 0,0-1 0,-1 0 0,0-1 0,0 0 0,-1-1 0,-16 6 0,-2-1-6721</inkml:trace>
  <inkml:trace contextRef="#ctx0" brushRef="#br0" timeOffset="413.86">718 1 24575,'-4'0'0,"-7"8"0,-5 9 0,-3 10 0,-1 8-9830,-1 5 8340,2 6 4307,4 1-2817,4 2 1719,4 1-1719,6-1 0,4 2 0,3-1 6784,8-2-6784,7-1 0,18 5 0,2-7-8191</inkml:trace>
</inkml:ink>
</file>

<file path=word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21:15:34.53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0 24575,'6'0'0,"1"1"0,0-1 0,0 1 0,0 1 0,0-1 0,-1 1 0,1 0 0,0 1 0,-1-1 0,0 1 0,0 1 0,9 5 0,-7-3 0,0 1 0,-1 0 0,0 0 0,0 0 0,-1 1 0,1 0 0,7 16 0,-2-1 0,-1 1 0,-1 0 0,-2 1 0,0 0 0,7 44 0,-10-41-124,-2 0 0,-1 0 0,-1 0 0,-1 0 0,-2 0 0,0 1-1,-2-2 1,-1 1 0,-2-1 0,-11 35 0,0-18-6702</inkml:trace>
</inkml:ink>
</file>

<file path=word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21:15:23.58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69 154 24575,'5'146'0,"-1"-76"0,-8 113 0,-2-156 0,6-27 0,0 0 0,0 1 0,0-1 0,-1 0 0,1 1 0,0-1 0,0 1 0,0-1 0,-1 0 0,1 1 0,0-1 0,0 0 0,-1 0 0,1 1 0,0-1 0,0 0 0,-1 1 0,1-1 0,0 0 0,-1 0 0,1 0 0,-1 0 0,1 1 0,0-1 0,-1 0 0,1 0 0,-1 0 0,1 0 0,0 0 0,-1 0 0,1 0 0,-1 0 0,1 0 0,0 0 0,-1 0 0,1 0 0,-1 0 0,1 0 0,0 0 0,-1-1 0,1 1 0,0 0 0,-1 0 0,1 0 0,0-1 0,-1 1 0,1 0 0,0 0 0,-1-1 0,1 1 0,0 0 0,0 0 0,-1-1 0,1 1 0,0 0 0,0-1 0,-1 0 0,-3-5 0,0 0 0,0 0 0,0-1 0,1 0 0,-1 1 0,2-1 0,-1 0 0,1-1 0,-2-13 0,-7-70 0,10 85 0,-1-26 0,1 0 0,1 0 0,1 0 0,2 0 0,9-38 0,-9 58 0,0 1 0,1 0 0,1-1 0,0 1 0,0 1 0,1-1 0,10-12 0,-11 16 0,1 1 0,0 0 0,0 0 0,0 1 0,0 0 0,1 0 0,0 0 0,0 1 0,1 0 0,-1 0 0,14-4 0,-18 7 0,0 0 0,0 0 0,0 0 0,0 0 0,1 0 0,-1 1 0,0 0 0,0 0 0,1 0 0,-1 0 0,0 0 0,0 0 0,0 1 0,1 0 0,-1-1 0,0 1 0,0 0 0,0 1 0,0-1 0,0 1 0,-1-1 0,6 4 0,-6-2 0,1 0 0,-1 0 0,0 0 0,0 0 0,0 0 0,0 0 0,0 1 0,-1-1 0,0 1 0,0-1 0,0 1 0,0 0 0,0-1 0,0 1 0,-1 0 0,0-1 0,0 1 0,0 0 0,-1 4 0,0 4 0,-1-1 0,0 0 0,-1-1 0,0 1 0,-1 0 0,0-1 0,-6 11 0,-6 8 0,-22 27 0,24-36 0,1 0 0,0 1 0,-15 35 0,28-55 0,-1 0 0,1 0 0,0 0 0,0 0 0,-1 0 0,1 0 0,0 0 0,0 0 0,0 0 0,0 0 0,0 0 0,0 0 0,0 0 0,1 0 0,-1 0 0,0 0 0,1 0 0,-1 0 0,0 0 0,1 0 0,-1 0 0,2 1 0,-1 0 0,1-1 0,-1 1 0,1-1 0,0 1 0,0-1 0,0 0 0,0 0 0,0 0 0,0 0 0,2 1 0,7 1 0,-1 0 0,1 0 0,15 0 0,-23-2 0,11 0-1365,-2 0-5461</inkml:trace>
  <inkml:trace contextRef="#ctx0" brushRef="#br0" timeOffset="548.82">280 430 24575,'0'-2'0,"4"-10"0,6-10 0,5-4 0,-2 1 0,0 5 0,-1 8 0,-3 7 0,-2 12 0,-3 15 0,-1 13 0,-1 5 0,3 1 0,-1-7-8191</inkml:trace>
  <inkml:trace contextRef="#ctx0" brushRef="#br0" timeOffset="957.95">687 297 24575,'2'-2'0,"9"-3"0,12 0 0,10 1 0,8 1 0,5 0 0,3 2 0,-6 0-8191</inkml:trace>
  <inkml:trace contextRef="#ctx0" brushRef="#br0" timeOffset="3059.46">666 452 24575,'7'0'0,"12"0"0,11 0 0,7 0 0,5 0 0,7 2 0,-5 1-8191</inkml:trace>
</inkml:ink>
</file>

<file path=word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21:15:58.61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44 177 24575,'0'2'0,"0"9"0,0 14 0,2 7 0,1 7 0,-1 8 0,0 4 0,-1 1 0,2 1 0,0-6 0,0-11-8191</inkml:trace>
  <inkml:trace contextRef="#ctx0" brushRef="#br0" timeOffset="454.96">0 155 24575,'7'-10'-398,"0"0"0,0 0 0,0 1 0,1 0 0,1 0-1,0 1 1,0 0 0,0 0 0,1 1 0,0 1 0,19-10 0,-23 13 77,0 1 1,0 0-1,0 0 1,0 0 0,1 1-1,-1 0 1,0 0 0,1 0-1,-1 1 1,10 1-1,-12-1 190,1 1-1,0 0 1,-1 1-1,1-1 1,-1 1-1,0 0 1,1 0-1,-1 0 0,0 1 1,0-1-1,-1 1 1,1 0-1,0 0 1,-1 0-1,5 6 1,-5-5 105,-1-1 0,0 1 0,0 0 0,0-1 0,0 1 0,0 0 0,-1 1 1,0-1-1,0 0 0,0 0 0,0 0 0,-1 1 0,1-1 0,-1 0 0,0 1 1,-1-1-1,1 0 0,-1 0 0,0 1 0,0-1 0,0 0 0,0 0 1,-1 0-1,-2 5 0,-3 5 95,0 0 0,-1-1 0,0-1 0,-1 1 0,-17 17 0,-16 10 1296,29-29-1163,1 0 0,1 1 0,-15 19 1,26-31-117,-1 1-1,1-1 1,0 1 0,-1-1 0,1 1 0,0-1 0,0 1-1,0-1 1,-1 1 0,1-1 0,0 1 0,0-1-1,0 1 1,0-1 0,0 1 0,0-1 0,0 1 0,0-1-1,0 1 1,0 0 0,0-1 0,1 1 0,-1-1 0,0 1-1,0-1 1,0 1 0,1-1 0,-1 1 0,0-1-1,1 0 1,-1 1 0,0-1 0,1 1 0,-1-1 0,0 0-1,1 1 1,-1-1 0,1 0 0,-1 1 0,1-1 0,24 10 3260,-22-9-2742,79 16-973,-37-9-6457</inkml:trace>
  <inkml:trace contextRef="#ctx0" brushRef="#br0" timeOffset="3309.03">376 409 24575,'1'-3'0,"-1"0"0,1 0 0,-1 0 0,1 0 0,0 0 0,1 1 0,-1-1 0,0 0 0,1 1 0,-1-1 0,1 1 0,0 0 0,0-1 0,0 1 0,0 0 0,0 0 0,0 0 0,1 1 0,2-3 0,3-1 0,0 0 0,1 0 0,-1 1 0,15-5 0,-19 7 0,1 1 0,-1 0 0,0 0 0,1 0 0,0 1 0,-1 0 0,1 0 0,-1 0 0,1 0 0,8 2 0,-12-1 0,0-1 0,0 0 0,0 1 0,0-1 0,0 1 0,0-1 0,0 1 0,0-1 0,0 1 0,0 0 0,-1 0 0,1-1 0,0 1 0,0 0 0,-1 0 0,1 0 0,0 0 0,-1 0 0,1 1 0,0 0 0,-1-1 0,0 1 0,0 0 0,0-1 0,0 1 0,0 0 0,0 0 0,0-1 0,0 1 0,-1 0 0,1-1 0,-1 1 0,1-1 0,-1 1 0,0-1 0,0 1 0,0 1 0,-3 2 0,0 1 0,0-1 0,0 0 0,-1 0 0,0-1 0,1 1 0,-7 3 0,-7 7 0,18-15 0,0 1 0,0-1 0,0 0 0,-1 0 0,1 0 0,0 0 0,0 0 0,0 1 0,0-1 0,0 0 0,-1 0 0,1 0 0,0 0 0,0 1 0,0-1 0,0 0 0,0 0 0,0 0 0,0 1 0,0-1 0,0 0 0,0 0 0,0 1 0,0-1 0,0 0 0,0 0 0,0 0 0,0 1 0,0-1 0,0 0 0,0 0 0,0 0 0,0 1 0,0-1 0,0 0 0,0 0 0,1 0 0,-1 1 0,0-1 0,0 0 0,0 0 0,0 0 0,0 0 0,1 0 0,-1 1 0,0-1 0,0 0 0,0 0 0,0 0 0,1 0 0,-1 0 0,0 0 0,0 0 0,0 0 0,1 0 0,-1 1 0,0-1 0,18 4 0,-13-4 0,11 3 0,49 11 0,-59-12 0,-1 0 0,1 0 0,-1 0 0,1 1 0,-1-1 0,0 1 0,0 1 0,8 6 0,-11-9 0,-1 0 0,0 1 0,0-1 0,1 0 0,-1 0 0,0 1 0,0-1 0,-1 1 0,1-1 0,0 1 0,0-1 0,-1 1 0,1 0 0,-1-1 0,1 1 0,-1-1 0,0 1 0,0 0 0,0 0 0,0-1 0,0 1 0,0 0 0,0-1 0,-1 4 0,0-3 0,0 1 0,-1 0 0,1-1 0,-1 1 0,0-1 0,0 1 0,0-1 0,0 0 0,0 0 0,0 0 0,-1 0 0,-4 3 0,-3 1 0,0-1 0,-1 1 0,1-2 0,-1 0 0,-1 0 0,-11 2 0,20-5-105,0 0 0,0-1 0,0 0 0,0 1 0,0-1 0,-1-1 0,1 1 0,0 0 0,0-1 0,0 1 0,0-1 0,-5-2 0,-5-5-6721</inkml:trace>
  <inkml:trace contextRef="#ctx0" brushRef="#br0" timeOffset="3702.18">951 0 24575,'4'8'0,"5"9"0,8 20 0,4 10-9830,-1 5 8340,-1 1-665,-2 7 2155,-3 2-879,-3 4 879,-3-2-2029,-4-4 2029,-2-3 0,-3-2 0,-2-10 8192</inkml:trace>
</inkml:ink>
</file>

<file path=word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21:15:56.43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91 0 24575,'-2'2'0,"0"-1"0,0 1 0,0-1 0,1 1 0,-1 0 0,0 0 0,1-1 0,0 1 0,-1 0 0,1 0 0,0 0 0,0 1 0,-1 2 0,0-1 0,-10 20 0,2 0 0,1 0 0,1 0 0,1 1 0,1 0 0,1 1 0,-2 34 0,4 185 0,4-236 0,0 34-341,2 0 0,2 0-1,19 79 1,-12-84-6485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8:45:23.05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06 151 24575,'-3'10'0,"0"16"0,0 15 0,0 12 0,4 9 0,1 6 0,3 4 0,3 3 0,0-2 0,-1-1 0,-1 0 0,-1-4 0,-2-18 0,-5-18 0,-2-16-8191</inkml:trace>
  <inkml:trace contextRef="#ctx0" brushRef="#br0" timeOffset="452.85">0 255 24575,'3'-12'0,"2"-15"0,4-10 0,8-6 0,5 2 0,12 3-2324,8 7 2324,9 12 0,3 12-3872,-2 12 3872,-8 7 0,-11 8 0,-12 9 0,-8 5 0,-15 7 1351,-17 9-1351,-22 13 4845,-5-4-13036</inkml:trace>
</inkml:ink>
</file>

<file path=word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21:15:50.70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3 435 24575,'2'-2'0,"8"-3"0,10 1 0,11-3 0,9 2 0,4-2 0,2 2 0,5 0 0,-8 2-8191</inkml:trace>
  <inkml:trace contextRef="#ctx0" brushRef="#br0" timeOffset="382.58">0 545 24575,'8'0'0,"9"0"0,10 0 0,8 0 0,7 0-9830,13-1 8340,-2-2 4619</inkml:trace>
  <inkml:trace contextRef="#ctx0" brushRef="#br0" timeOffset="1210.45">663 291 24575,'1'11'0,"0"0"0,1 0 0,1 0 0,0 0 0,5 11 0,3 14 0,1 13 0,16 55 0,21 164 0,-48-246 0,-2-22 0,1 0 0,0 0 0,0 0 0,0 0 0,0 0 0,0 0 0,0 0 0,0-1 0,-1 1 0,1 0 0,0 0 0,0 0 0,0 0 0,0 0 0,0 0 0,-1 0 0,1 0 0,0 0 0,0 0 0,0 0 0,0 0 0,-1 0 0,1 0 0,0 0 0,0 0 0,0 0 0,0 0 0,0 0 0,-1 0 0,1 0 0,0 0 0,0 0 0,0 0 0,0 1 0,0-1 0,0 0 0,-1 0 0,1 0 0,0 0 0,0 0 0,0 0 0,0 0 0,0 0 0,0 1 0,0-1 0,0 0 0,-1 0 0,1 0 0,0 0 0,0 0 0,0 1 0,0-1 0,0 0 0,0 0 0,0 0 0,0 0 0,0 0 0,0 1 0,0-1 0,0 0 0,0 0 0,0 0 0,0 0 0,0 1 0,0-1 0,-7-13 0,-15-43 0,2-1 0,-23-113 0,23 86 0,-14-75 0,29 127 0,1 1 0,2-1 0,2-34 0,0 58 0,1 1 0,0 0 0,1-1 0,0 1 0,0 0 0,0 0 0,1 0 0,0 1 0,0-1 0,0 0 0,1 1 0,0 0 0,1 0 0,7-8 0,-8 10 0,1 0 0,-1 0 0,1 1 0,0-1 0,0 1 0,0 0 0,0 1 0,1-1 0,-1 1 0,0 0 0,1 1 0,0-1 0,0 1 0,-1 0 0,1 0 0,0 1 0,0 0 0,11 1 0,-7 1 0,0 0 0,0 1 0,-1 0 0,1 0 0,-1 1 0,0 1 0,0-1 0,0 1 0,0 1 0,-1 0 0,0 0 0,0 1 0,-1-1 0,0 2 0,0-1 0,0 1 0,-1 0 0,9 17 0,-11-18 0,0 0 0,-1 0 0,0 1 0,0 0 0,-1-1 0,0 1 0,0 0 0,-1 0 0,0 0 0,0 14 0,-1-16 0,-1 0 0,0 1 0,0-1 0,-1 0 0,1 0 0,-1 0 0,-1 0 0,1 0 0,-1-1 0,0 1 0,0-1 0,-1 1 0,0-1 0,-7 8 0,-1-2-170,-1-1-1,0 0 0,0 0 1,-1-2-1,0 0 0,-1 0 1,-17 5-1,-11 5-6655</inkml:trace>
</inkml:ink>
</file>

<file path=word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21:15:48.62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66 250 24575,'1'12'0,"0"0"0,1 0 0,5 18 0,2 8 0,-4-4 0,0-1 0,-2 1 0,-2-1 0,-1 1 0,-6 49 0,5-79 0,0 1 0,0-1 0,0 0 0,-1 0 0,1 0 0,-1 0 0,0 0 0,-4 6 0,6-10 0,-1 1 0,1-1 0,0 1 0,-1-1 0,1 0 0,-1 1 0,1-1 0,0 0 0,-1 0 0,1 1 0,-1-1 0,1 0 0,-1 0 0,1 1 0,-1-1 0,1 0 0,-1 0 0,1 0 0,-1 0 0,1 0 0,-1 0 0,1 0 0,-1 0 0,1 0 0,-1 0 0,1 0 0,-2 0 0,1-1 0,0 0 0,-1 0 0,1 0 0,0 0 0,0 0 0,0 0 0,0-1 0,0 1 0,0 0 0,0-1 0,0 1 0,0 0 0,1-1 0,-1-1 0,-9-19-84,2 0 0,1-1 1,1 0-1,1 0 0,1-1 0,-2-27 0,4 15-73,2 0 0,1-1 0,9-50 0,-7 67 141,2-1 1,0 1-1,1 0 1,1 0 0,1 1-1,10-19 1,-15 32 59,1 0 0,0 0 0,0 0 0,0 0 1,0 1-1,1 0 0,0 0 0,0 0 0,1 1 0,-1-1 1,1 1-1,0 0 0,0 1 0,0 0 0,1 0 0,-1 0 1,1 0-1,-1 1 0,1 1 0,0-1 0,10 0 0,-15 1-35,0 1 0,0 0 0,-1 0 0,1 0 0,0 0 0,0 0 0,0 1 0,0-1 0,0 1 0,0-1 0,-1 1-1,1 0 1,0-1 0,0 1 0,-1 0 0,1 0 0,-1 0 0,1 0 0,-1 1 0,1-1 0,-1 0 0,2 2 0,-2 0-1,1 0 0,-1-1 0,0 1 0,0 0 0,0 0 0,0 0 0,0 0 0,-1 0 0,1 0 0,-1 0 0,0 0 0,0 5 0,-1 2-3,0 0 1,-1 0-1,0 0 0,0 0 0,-1 0 1,-1 0-1,-5 11 0,-6 5-5,-1-1 0,-22 26 0,10-14 0,27-35 0,0-1 0,0 1 0,0 0 0,0 0 0,0 0 0,0 0 0,0 0 0,1 0 0,-1 0 0,1 0 0,-1 0 0,1 0 0,0 0 0,0 0 0,0 0 0,0 0 0,0 0 0,0 0 0,1 0 0,-1 0 0,1 0 0,-1 0 0,1 0 0,0 0 0,0 0 0,0 0 0,0 0 0,2 2 0,3 4 0,1 0 0,1 0 0,-1 0 0,15 9 0,4 6 0,-13-8 149,-6-8-402,-1 0 1,1 0 0,0-1 0,1 0-1,9 6 1,-5-5-6574</inkml:trace>
  <inkml:trace contextRef="#ctx0" brushRef="#br0" timeOffset="414.78">408 416 24575,'7'-4'0,"10"-1"0,9 0 0,-2 3 0,-3 4 0,-11 9 0,-7 6 0,-4 4 0,2 2-3339,-1 0 3339,4-3 1048,11-5-1048,10-4 548,1-5-6996</inkml:trace>
</inkml:ink>
</file>

<file path=word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21:16:06.660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51 231 24575,'1'14'0,"0"0"0,6 24 0,1 0 0,-1 17 0,1 59 0,-8-93 0,0-1 0,-2 1 0,0-1 0,-2 0 0,0 0 0,-8 24 0,12-43 0,0-1 0,-1 1 0,1 0 0,0 0 0,0-1 0,-1 1 0,1 0 0,0-1 0,-1 1 0,1 0 0,0-1 0,-1 1 0,1-1 0,-1 1 0,1 0 0,-1-1 0,0 0 0,1 1 0,-1-1 0,1 1 0,-1-1 0,0 0 0,1 1 0,-1-1 0,-1 1 0,2-2 0,-1 1 0,0 0 0,0 0 0,0-1 0,1 1 0,-1 0 0,0-1 0,1 1 0,-1-1 0,0 1 0,1-1 0,-1 1 0,1-1 0,-1 0 0,0 1 0,1-1 0,0 0 0,-2 0 0,-1-6 0,-1 0 0,1 0 0,-5-13 0,4 5 0,0-1 0,2 1 0,0-1 0,0 0 0,1 0 0,1 0 0,1 1 0,0-1 0,7-29 0,-4 27 0,1 0 0,1 1 0,0 0 0,1 0 0,1 0 0,1 1 0,0 0 0,15-18 0,-17 25 0,0 1 0,0 1 0,1-1 0,10-6 0,-15 11 0,1 1 0,-1 0 0,1-1 0,0 1 0,-1 1 0,1-1 0,0 1 0,0-1 0,0 1 0,0 0 0,0 0 0,1 1 0,4-1 0,-8 1 0,0 1 0,0-1 0,0 0 0,0 0 0,0 1 0,0-1 0,0 0 0,0 1 0,0-1 0,0 1 0,0 0 0,-1-1 0,1 1 0,0-1 0,0 1 0,0 0 0,-1 0 0,1-1 0,-1 1 0,1 0 0,0 0 0,-1 0 0,1 0 0,-1 0 0,0 0 0,1 0 0,-1 0 0,0 0 0,0 0 0,1 0 0,-1 0 0,0 0 0,0 0 0,0 0 0,0 0 0,0 0 0,-1 0 0,1 2 0,-1 4 0,0 0 0,-1 0 0,1 0 0,-5 8 0,-7 20 0,7-21 0,0-1 0,1 1 0,1 0 0,0 1 0,1-1 0,0 1 0,-1 28 0,5-40-50,-1-1-1,0 1 1,1-1-1,-1 1 0,1-1 1,0 1-1,0-1 1,0 0-1,0 1 1,0-1-1,1 0 0,-1 0 1,1 0-1,-1 0 1,1 0-1,0 0 1,-1 0-1,1-1 0,0 1 1,0-1-1,0 1 1,1-1-1,-1 0 1,0 0-1,0 1 1,5 0-1,17 5-6775</inkml:trace>
  <inkml:trace contextRef="#ctx0" brushRef="#br0" timeOffset="733.63">414 486 24575,'0'17'0,"0"3"0,0 0 0,5 29 0,-5-45 0,1 0 0,0 0 0,0 0 0,0 0 0,1 0 0,-1 0 0,1 0 0,0-1 0,0 1 0,0 0 0,0-1 0,1 0 0,-1 1 0,1-1 0,0 0 0,0-1 0,0 1 0,4 2 0,-4-3 0,-1-1 0,1-1 0,0 1 0,-1 0 0,1-1 0,0 1 0,0-1 0,-1 0 0,1 0 0,0 0 0,0 0 0,-1 0 0,1 0 0,0-1 0,0 0 0,-1 1 0,1-1 0,0 0 0,-1 0 0,1-1 0,-1 1 0,0 0 0,1-1 0,-1 0 0,0 1 0,3-4 0,5-4 0,0 0 0,-1-1 0,-1 0 0,9-13 0,7-11 0,-24 34 0,0 0 0,0-1 0,0 1 0,1 0 0,-1 0 0,0 0 0,0 0 0,0 0 0,0 0 0,0 0 0,0 0 0,1 0 0,-1-1 0,0 1 0,0 0 0,0 0 0,0 0 0,0 0 0,1 0 0,-1 0 0,0 0 0,0 0 0,0 0 0,0 0 0,1 0 0,-1 0 0,0 0 0,0 0 0,0 0 0,0 1 0,0-1 0,1 0 0,-1 0 0,0 0 0,0 0 0,0 0 0,0 0 0,0 0 0,1 0 0,-1 0 0,0 1 0,0-1 0,0 0 0,0 0 0,0 0 0,0 0 0,0 0 0,0 0 0,0 1 0,0-1 0,0 0 0,0 0 0,1 0 0,-1 0 0,0 1 0,0-1 0,0 0 0,0 0 0,0 0 0,1 13 0,-1-13 0,1 104-1365,3-73-5461</inkml:trace>
  <inkml:trace contextRef="#ctx0" brushRef="#br0" timeOffset="1117.96">988 0 24575,'1'1'0,"0"-1"0,0 1 0,0-1 0,0 1 0,0 0 0,0-1 0,0 1 0,0 0 0,0 0 0,0 0 0,-1 0 0,1 0 0,0 0 0,-1 0 0,1 0 0,0 2 0,2 1 0,21 34-91,-2 1 0,-1 0 0,-2 2 0,-2 1 0,-2 0 0,-1 1 0,-3 0 0,-1 1 0,-2 0 0,-3 0 0,-1 1 0,-2 0 0,-2 0 0,-9 70 0,1-67-6735</inkml:trace>
</inkml:ink>
</file>

<file path=word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21:16:05.69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31 819 24575,'-1'-7'0,"0"0"0,0 0 0,0 1 0,-1-1 0,-3-8 0,-2-7 0,-87-328 0,88 328 0,2 0 0,0 0 0,2-1 0,-1-23 0,3 39 0,1 0 0,0 0 0,0 1 0,0-1 0,1 0 0,0 1 0,5-13 0,-5 16 0,0-1 0,0 1 0,1 0 0,-1 0 0,1 0 0,-1 0 0,1 0 0,0 0 0,0 1 0,0 0 0,0-1 0,1 1 0,-1 0 0,7-2 0,1 0 0,-1 2 0,1 0 0,0 0 0,0 0 0,0 2 0,0-1 0,0 2 0,0-1 0,0 1 0,0 1 0,0 0 0,0 1 0,0 0 0,-1 0 0,19 9 0,-26-10 0,0-1 0,-1 1 0,1-1 0,0 1 0,-1 0 0,1 0 0,-1 0 0,0 0 0,1 0 0,-1 1 0,0-1 0,0 1 0,-1-1 0,1 1 0,0 0 0,-1 0 0,0 0 0,0-1 0,0 1 0,0 0 0,0 1 0,0-1 0,0 3 0,-1-2 0,-1-1 0,1 0 0,-1 1 0,1-1 0,-1 1 0,0-1 0,0 0 0,-1 0 0,1 0 0,-1 1 0,1-1 0,-1 0 0,0-1 0,0 1 0,0 0 0,0-1 0,-1 1 0,1-1 0,-1 1 0,-5 2 0,-19 12-147,-1-2 0,-1 0 0,0-2 0,-40 12 0,52-19-483,-8 3-6196</inkml:trace>
  <inkml:trace contextRef="#ctx0" brushRef="#br0" timeOffset="406.18">639 0 24575,'-4'4'0,"-5"5"0,-4 18 0,-1 11 0,3 9 0,3 5 0,2 0 0,5-1 0,4-2 0,4-1 0,0-6 0,3-2 0,3-4 0,0-8-8191</inkml:trace>
</inkml:ink>
</file>

<file path=word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21:16:03.96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53 184 24575,'19'58'-2841,"-2"0"-1,-4 0 0,-1 2 1,5 91-1,-17-145 2803,0-1-57,1 0-1,-1 1 0,0-1 0,0 0 0,-1 1 0,1-1 1,-1 0-1,-1 0 0,-1 7 0,3-12 115,-1 1-1,1-1 1,0 1 0,0-1-1,0 0 1,-1 1-1,1-1 1,0 0-1,-1 1 1,1-1 0,0 0-1,-1 1 1,1-1-1,0 0 1,-1 0 0,1 1-1,0-1 1,-1 0-1,1 0 1,-1 0 0,1 1-1,-1-1 1,1 0-1,-1 0 1,1 0 0,0 0-1,-1 0 1,1 0-1,-1 0 1,0 0-1,-12-9 885,-6-20-314,7 4-602,0-2 0,2 1-1,2-1 1,-7-32 0,6 12-644,-5-80 1,13 111 1001,1-1-1,1 1 1,0-1-1,1 1 1,1 0-1,0 0 1,1 0-1,8-19 0,-10 29-89,1 0-1,0 0 0,0 0 0,1 1 0,-1-1 0,1 1 0,0 0 0,1 0 0,-1 0 1,1 0-1,0 1 0,0 0 0,1 0 0,-1 0 0,1 1 0,0 0 0,-1 0 0,2 0 1,-1 1-1,0-1 0,0 2 0,14-3 0,-13 3-37,1 1 0,0-1 0,-1 2 1,1-1-1,-1 1 0,1 1 0,-1-1 0,1 1 0,-1 0 0,0 1 1,0 0-1,0 0 0,0 0 0,0 1 0,-1 0 0,9 7 1,-10-7-118,0 1-1,0 0 1,-1-1 0,1 1 0,-1 1 0,0-1 0,-1 1 0,1-1 0,-1 1 0,0 0 0,-1 0 0,1 1 0,-1-1 0,0 0 0,-1 1 0,0-1-1,0 1 1,0 0 0,-1 7 0,0-4-99,-1 0 0,-1-1 0,0 1 0,0 0 0,-1-1 0,0 1 0,-1-1 0,0 0 0,0 0 0,-1-1 0,0 1 0,-8 9 0,9-12 0,-1-1 0,1 0 0,-1 0 0,0 0 0,0-1 0,-1 0 0,0 0 0,1 0 0,-1-1 0,0 1 0,-1-1 0,1-1 0,0 1 0,-1-1 0,0-1 0,1 1 0,-1-1 0,-9 1 0,7-4 0,18 5 0,1 3 34,1 0 1,-1 0-1,0 1 0,-1 1 0,1-1 0,-1 2 0,-1-1 0,0 1 0,7 11 1,6 8-889,30 58 1,-39-63-5973</inkml:trace>
  <inkml:trace contextRef="#ctx0" brushRef="#br0" timeOffset="532.72">483 481 24575,'0'-1'0,"1"1"0,-1-1 0,1 0 0,-1 0 0,1 0 0,-1 1 0,1-1 0,-1 0 0,1 1 0,-1-1 0,1 1 0,0-1 0,0 0 0,-1 1 0,1-1 0,0 1 0,0 0 0,-1-1 0,2 1 0,19-9 0,-20 9 0,12-5 0,-1 2 0,1 0 0,-1 0 0,20-1 0,-26 4 0,0 0 0,0 0 0,0 0 0,1 1 0,-1 0 0,0 0 0,0 0 0,0 1 0,0 0 0,-1 0 0,10 5 0,-14-6 0,0 0 0,1-1 0,-1 1 0,0 0 0,0 0 0,1 0 0,-1 0 0,0 0 0,0 1 0,0-1 0,0 0 0,-1 0 0,1 1 0,0-1 0,0 0 0,-1 1 0,1-1 0,-1 1 0,1-1 0,-1 1 0,0-1 0,1 3 0,-2-1 0,1-1 0,0 1 0,-1-1 0,0 1 0,1 0 0,-1-1 0,0 0 0,0 1 0,0-1 0,-1 1 0,1-1 0,-2 2 0,-4 5 0,0-1 0,-1 0 0,0-1 0,0 0 0,-12 8 0,-16 8 0,36-23 0,0 0 0,0 0 0,0 0 0,0 0 0,0 0 0,0 1 0,0-1 0,0 0 0,0 0 0,0 0 0,0 0 0,0 0 0,0 0 0,0 0 0,0 0 0,0 1 0,0-1 0,0 0 0,0 0 0,0 0 0,0 0 0,0 0 0,0 0 0,0 0 0,0 0 0,0 0 0,0 1 0,0-1 0,0 0 0,0 0 0,0 0 0,0 0 0,1 0 0,-1 0 0,0 0 0,0 0 0,0 0 0,0 0 0,0 0 0,0 0 0,0 0 0,0 0 0,0 0 0,0 1 0,1-1 0,-1 0 0,0 0 0,0 0 0,0 0 0,0 0 0,0 0 0,0 0 0,0 0 0,1 0 0,10 2 0,14 1 0,-23-3 0,5 1 0,5 0 0,0-1 0,0 2 0,0 0 0,-1 0 0,1 1 0,-1 1 0,20 8 0,-30-11 0,-1-1 0,1 0 0,0 1 0,0 0 0,0-1 0,0 1 0,-1 0 0,1-1 0,0 1 0,0 0 0,-1 0 0,1 0 0,-1-1 0,1 1 0,-1 0 0,1 0 0,-1 0 0,1 0 0,-1 0 0,0 0 0,0 0 0,1 0 0,-1 0 0,0 0 0,0 0 0,0 0 0,0 0 0,0 0 0,0 0 0,0 0 0,-1 0 0,1 0 0,0 0 0,-1 0 0,1 0 0,0 0 0,-1 0 0,1 0 0,-1 0 0,0 0 0,1 0 0,-1 0 0,0-1 0,-1 2 0,-2 3 0,-1-1 0,1 1 0,-1-1 0,0-1 0,-1 1 0,-5 3 0,-18 6-1365,2-3-5461</inkml:trace>
  <inkml:trace contextRef="#ctx0" brushRef="#br0" timeOffset="918.04">947 504 24575,'6'-2'0,"9"0"0,8-1 0,9 1 0,7 1 0,4 0 0,2 2 0,-6 2-8191</inkml:trace>
  <inkml:trace contextRef="#ctx0" brushRef="#br0" timeOffset="1333.72">1026 570 24575,'7'4'0,"11"3"0,10 0 0,10 0 0,10-1 0,-3 0-8191</inkml:trace>
</inkml:ink>
</file>

<file path=word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21:16:09.61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432 24575,'6'0'0,"10"2"0,14 0 0,7 3 0,8-1 0,6 0 0,-3-1 0,-7 2 0,-11 1-8191</inkml:trace>
  <inkml:trace contextRef="#ctx0" brushRef="#br0" timeOffset="404.24">133 553 24575,'0'1'0,"0"4"0,0 2 0,2 1 0,4 2 0,7-1 0,9-2 0,7-2 0,8-2 0,6-4 0,3-3 0,1-4 0,9-9 0,-7-2-8191</inkml:trace>
  <inkml:trace contextRef="#ctx0" brushRef="#br0" timeOffset="824.19">718 222 24575,'14'28'-173,"134"283"-8048,-141-297 8388,-1 0 1,-1 1 0,0-1 0,-1 1-1,0 0 1,-1 1 0,1 25 0,-4-40-79,0 0 1,0 0-1,0 0 0,0 1 1,0-1-1,0 0 0,0 0 1,0 0-1,-1 0 0,1 1 1,0-1-1,-1 0 0,1 0 1,-1 0-1,0 0 1,1 0-1,-1 0 0,0 0 1,1 0-1,-1 0 0,-1 1 1,1-2 16,0 0-1,0 0 1,0 1 0,0-1 0,0 0 0,0 0 0,0 0-1,1 0 1,-1-1 0,0 1 0,0 0 0,0 0 0,0 0-1,0-1 1,0 1 0,0 0 0,1-1 0,-1 1 0,0-1-1,0 1 1,0-1 0,-5-4 354,0 1-1,1-1 1,0 0 0,0-1 0,-7-9-1,-2-6-459,2-1 0,1 0 0,0 0 0,-14-47 0,15 34 0,2-1 0,-7-62 0,14 87 0,0 0 0,1 1 0,1-1 0,-1 0 0,2 0 0,-1 1 0,2-1 0,-1 1 0,2-1 0,7-17 0,-8 22 0,1 0 0,-1 1 0,1-1 0,0 1 0,1 0 0,-1 0 0,1 0 0,0 1 0,0-1 0,1 1 0,-1 0 0,1 1 0,0 0 0,0 0 0,0 0 0,0 0 0,0 1 0,9-2 0,-7 2 0,-1 1 0,1 0 0,0 0 0,0 1 0,0 0 0,15 1 0,-21 0 0,0-1 0,0 0 0,0 0 0,0 1 0,0-1 0,0 1 0,-1 0 0,1 0 0,0-1 0,0 1 0,0 0 0,-1 1 0,1-1 0,-1 0 0,1 0 0,-1 1 0,1-1 0,-1 1 0,0-1 0,1 1 0,-1-1 0,0 1 0,0 0 0,0 0 0,-1-1 0,1 1 0,0 0 0,-1 0 0,1 0 0,-1 0 0,1 0 0,-1 3 0,0 0 0,-1-1 0,0 0 0,0 0 0,-1 0 0,1 0 0,-1 0 0,0 0 0,0 0 0,0 0 0,0-1 0,-1 1 0,1-1 0,-1 1 0,0-1 0,-6 5 0,-6 6 0,-31 20 0,46-34 0,-40 26-1365,6-8-5461</inkml:trace>
  <inkml:trace contextRef="#ctx0" brushRef="#br0" timeOffset="3110.67">1436 68 24575,'-4'0'0,"-1"2"0,-2 2 0,-5 5 0,-4 7 0,-4 12 0,1 7 0,2 8 0,7 4-2622,7 2 2622,6-1-4483,5 0 4483,8 0-4430,7 1 4430,2-2-2963,10 1 2963,-3-7 6307</inkml:trace>
  <inkml:trace contextRef="#ctx0" brushRef="#br0" timeOffset="4013.18">1700 399 24575,'1'11'0,"1"0"0,0-1 0,1 1 0,0-1 0,1 1 0,0-1 0,6 10 0,-4-5 0,4 9 0,1 1 0,2-2 0,0 1 0,28 35 0,-41-59 0,0 0 0,0 0 0,0 0 0,0 0 0,0 0 0,0 0 0,0 0 0,0 0 0,0-1 0,0 1 0,0 0 0,0 0 0,0 0 0,0 0 0,0 0 0,0 0 0,0 0 0,0 0 0,0 0 0,1 0 0,-1 0 0,0 0 0,0 0 0,0 0 0,0 0 0,0 0 0,0 0 0,0 0 0,0 0 0,0 0 0,0 0 0,0 0 0,0 0 0,0 0 0,0 0 0,0 0 0,0 0 0,1 0 0,-1 0 0,0 0 0,0 0 0,0 0 0,0 0 0,0 0 0,-4-13 0,-8-15 0,3 10 0,-10-19 0,1-1 0,-19-64 0,34 92 0,0-1 0,1 0 0,0 0 0,0 0 0,1 0 0,1 0 0,0 0 0,1-1 0,0 1 0,0 0 0,1 0 0,1 0 0,0 1 0,8-21 0,-9 28 0,0-1 0,0 1 0,1 0 0,-1 0 0,1 0 0,-1 0 0,1 0 0,5-4 0,-7 7 0,0-1 0,-1 1 0,1-1 0,0 1 0,-1-1 0,1 1 0,0 0 0,0-1 0,0 1 0,0 0 0,-1 0 0,1 0 0,0-1 0,0 1 0,0 0 0,0 0 0,0 0 0,-1 0 0,1 1 0,0-1 0,0 0 0,0 0 0,0 0 0,-1 1 0,1-1 0,0 0 0,0 1 0,0-1 0,-1 1 0,1-1 0,0 1 0,-1-1 0,1 1 0,0-1 0,-1 1 0,1 0 0,-1-1 0,1 1 0,-1 0 0,1 0 0,-1-1 0,1 1 0,-1 0 0,1 1 0,5 15 0,1 0 0,-2 1 0,0 0 0,2 21 0,-2-11 0,9 26 0,3-11-1365,0-5-5461</inkml:trace>
  <inkml:trace contextRef="#ctx0" brushRef="#br0" timeOffset="4424.5">2032 598 24575,'0'-2'0,"6"-10"0,5-7 0,7-9 0,6-10 0,2-1 0,-3 3 0,-3 8 0,-6 19 0,-5 19 0,-1 18 0,-4 6 0,-1 5 0,-2-3 0,2-7 0,-1-7 0,4-9 0,0-6-8191</inkml:trace>
  <inkml:trace contextRef="#ctx0" brushRef="#br0" timeOffset="4945.95">2485 421 24575,'4'0'0,"1"0"-8191</inkml:trace>
  <inkml:trace contextRef="#ctx0" brushRef="#br0" timeOffset="5374.89">2462 432 24575,'2'0'0,"4"2"0,3 0 0,10 3 0,8 1 0,10 0 0,8 1 0,3-1 0,0-1 0,0-3 0,-5-3 0,-11-2 0,-10-3 0,-9-4 0,-7-1-8191</inkml:trace>
  <inkml:trace contextRef="#ctx0" brushRef="#br0" timeOffset="5797.14">2585 278 24575,'0'5'0,"1"12"0,6 10 0,6 10 0,6 6 0,7 6 0,3 1 0,4 0 0,-3-9 0,-5-11 0,-4-12 0,-6-12 0,-1-10 0,-4-4-8191</inkml:trace>
  <inkml:trace contextRef="#ctx0" brushRef="#br0" timeOffset="6207.91">3092 233 24575,'0'2'0,"2"8"0,4 12 0,4 7 0,3 7 0,1 5 0,3 2 0,-1 2 0,0 3 0,0 0 0,0-2 0,-3 1 0,-4-7 0,-3-11 0,-5-12 0,-4-16 0,-2-7-8191</inkml:trace>
  <inkml:trace contextRef="#ctx0" brushRef="#br0" timeOffset="6663.04">3059 234 24575,'3'-6'0,"-1"1"0,2-1 0,-1 1 0,0 0 0,1 0 0,0 0 0,0 0 0,1 1 0,-1-1 0,1 1 0,0 0 0,0 0 0,0 1 0,0 0 0,1 0 0,0 0 0,-1 0 0,1 1 0,0 0 0,0 0 0,10-1 0,-11 3 0,-1-1 0,1 1 0,0 0 0,-1 0 0,1 0 0,0 1 0,-1-1 0,1 1 0,-1 0 0,1 0 0,-1 1 0,0 0 0,1 0 0,-1 0 0,0 0 0,0 0 0,0 1 0,-1 0 0,1-1 0,0 1 0,-1 1 0,0-1 0,0 1 0,0-1 0,0 1 0,-1 0 0,1 0 0,-1 0 0,3 8 0,-3-7 0,0 0 0,-1 1 0,0-1 0,0 0 0,0 1 0,-1 0 0,0-1 0,0 1 0,-1 8 0,-14 55 0,4-20 0,10-42 31,0-1 0,1 1 0,-1 0 0,1 0 0,1 0 0,-1 0 0,1 0 0,0-1 1,1 1-1,3 10 0,-4-14-106,1 0 1,0 0 0,-1 0 0,1 0 0,1 0-1,-1 0 1,0-1 0,1 1 0,-1-1 0,1 0-1,0 1 1,0-1 0,-1-1 0,1 1 0,1 0-1,-1-1 1,0 1 0,0-1 0,1 0 0,-1 0-1,0 0 1,5 0 0,18 2-6752</inkml:trace>
  <inkml:trace contextRef="#ctx0" brushRef="#br0" timeOffset="7076.46">3611 376 24575,'10'144'0,"-9"-137"0,-1 9 0,1 1 0,0 0 0,8 32 0,-7-44 0,-1-1 0,1 0 0,-1 0 0,1 0 0,0 0 0,0 0 0,1-1 0,-1 1 0,1-1 0,0 1 0,0-1 0,0 0 0,0 0 0,1 0 0,-1 0 0,1-1 0,0 0 0,-1 1 0,1-1 0,5 1 0,-6-1-49,0-1 1,0 0-1,1 0 0,-1 0 0,0-1 1,1 1-1,-1-1 0,1 1 0,-1-1 1,0 0-1,1-1 0,-1 1 0,1-1 1,-1 1-1,0-1 0,1 0 0,-1 0 1,0 0-1,0-1 0,0 1 0,0-1 1,0 0-1,0 1 0,0-1 0,-1-1 0,1 1 1,4-5-1,8-11-6777</inkml:trace>
  <inkml:trace contextRef="#ctx0" brushRef="#br0" timeOffset="7489.76">4065 0 24575,'28'43'0,"-2"1"0,-2 1 0,27 69 0,-37-83 0,93 253 342,-97-245-627,0 0 1,-3 1-1,-1-1 1,-2 1-1,-2 61 1,-5-57-6542</inkml:trace>
</inkml:ink>
</file>

<file path=word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21:16:08.75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92 24575,'1'10'0,"0"0"0,1 0 0,0 0 0,1 0 0,5 13 0,1 6 0,7 27 0,34 132 0,-41-145 0,-1 0 0,2 60 0,-12-78 0,2-25 0,1 0 0,-1 1 0,0-1 0,0 0 0,0 0 0,0 0 0,0 1 0,-1-1 0,1 0 0,0 0 0,0 1 0,0-1 0,0 0 0,0 0 0,0 0 0,0 1 0,0-1 0,0 0 0,0 0 0,-1 0 0,1 0 0,0 1 0,0-1 0,0 0 0,0 0 0,-1 0 0,1 0 0,0 0 0,0 1 0,0-1 0,-1 0 0,1 0 0,0 0 0,0 0 0,0 0 0,-1 0 0,1 0 0,0 0 0,0 0 0,0 0 0,-1 0 0,1 0 0,0 0 0,0 0 0,-1 0 0,1 0 0,0 0 0,0 0 0,0 0 0,-1 0 0,1 0 0,0-1 0,0 1 0,0 0 0,-1 0 0,1 0 0,0-1 0,-10-10 0,1-6 0,-1-1 0,2 0 0,1-1 0,0 1 0,1-1 0,-3-20 0,0-6 0,-3-71 0,11 94 0,1 0 0,1 0 0,0 1 0,2-1 0,1 0 0,8-27 0,-9 39 0,0 0 0,1 0 0,1 1 0,-1-1 0,1 1 0,1 0 0,0 1 0,0-1 0,0 1 0,1 1 0,1-1 0,-1 1 0,1 0 0,0 1 0,13-8 0,-17 12 0,1 0 0,-1 0 0,1 0 0,-1 0 0,1 1 0,0 0 0,0 0 0,0 0 0,0 1 0,0 0 0,0-1 0,0 2 0,0-1 0,-1 1 0,9 1 0,-11-1 0,1 0 0,-1 0 0,1 0 0,-1 0 0,0 0 0,0 0 0,1 1 0,-1-1 0,0 1 0,0 0 0,-1 0 0,1-1 0,0 1 0,0 0 0,-1 1 0,0-1 0,1 0 0,-1 0 0,0 1 0,0-1 0,0 0 0,0 1 0,0-1 0,-1 1 0,1-1 0,-1 1 0,0-1 0,1 1 0,-1 0 0,0-1 0,-1 5 0,0-1 0,0 0 0,0 0 0,-1 0 0,1 0 0,-1-1 0,0 1 0,-1-1 0,0 1 0,-4 6 0,-5 5 0,-20 22 0,21-26 0,0 1 0,-13 21 0,22-31 0,0 0 0,1 0 0,-1 0 0,1 0 0,0 0 0,0 1 0,1-1 0,-1 0 0,1 0 0,0 1 0,0-1 0,0 0 0,1 1 0,-1-1 0,1 0 0,0 0 0,0 1 0,1-1 0,-1 0 0,1 0 0,0-1 0,3 6 0,5 6 0,0 0 0,1-1 0,23 24 0,-33-38 0,3 5-227,1-1-1,-1 0 1,1 0-1,0 0 1,6 3-1,3 0-6598</inkml:trace>
  <inkml:trace contextRef="#ctx0" brushRef="#br0" timeOffset="453.15">487 303 24575,'-4'12'0,"0"0"0,0 0 0,1 1 0,1-1 0,0 1 0,1 0 0,0 13 0,0-19 0,1 4 0,-1 0 0,2 0 0,1 14 0,-1-23 0,-1 1 0,1-1 0,-1 1 0,1-1 0,0 1 0,0-1 0,0 0 0,3 5 0,-3-6 0,0-1 0,0 1 0,-1 0 0,1 0 0,0-1 0,0 1 0,0-1 0,0 1 0,-1-1 0,1 1 0,0-1 0,0 1 0,0-1 0,0 0 0,0 1 0,0-1 0,0 0 0,0 0 0,1 0 0,-1 0 0,0 0 0,1 0 0,3-1 0,-1 0 0,1-1 0,-1 0 0,1 0 0,-1 0 0,0 0 0,1-1 0,6-5 0,-8 6 0,0-1 0,1 1 0,-1-1 0,1 1 0,0 1 0,-1-1 0,1 0 0,0 1 0,0 0 0,0 0 0,0 0 0,5-1 0,-8 2 0,0 1 0,-1-1 0,1 0 0,0 0 0,0 1 0,-1-1 0,1 1 0,0-1 0,0 1 0,-1-1 0,1 1 0,0-1 0,-1 1 0,1-1 0,-1 1 0,1 0 0,-1-1 0,1 1 0,-1 0 0,1-1 0,-1 1 0,0 0 0,1 0 0,-1 0 0,0-1 0,0 1 0,1 0 0,-1 0 0,0 1 0,2 29 0,-2-25 0,0 5 50,0 1-333,0 0 0,1-1 0,1 1 0,5 21 0,0-14-6543</inkml:trace>
</inkml:ink>
</file>

<file path=word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21:16:43.24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841 1778 24575,'31'325'0,"-14"-156"0,15 289 0,-32-380 0,-6-49 0,6-29 0,0 0 0,-1 1 0,1-1 0,-1 0 0,1 0 0,-1 0 0,1 0 0,-1 0 0,1-1 0,0 1 0,-1 0 0,1 0 0,-1-1 0,1 1 0,0-1 0,-1 1 0,1-1 0,-1 1 0,1-1 0,0 1 0,-1-1 0,1 0 0,0 0 0,-1 1 0,1-1 0,0 0 0,0 0 0,-1 0 0,1-2 0,-6-16 0,0-1 0,0-1 0,1 0 0,1-1 0,-1-1 0,-2-23 0,-18-150 0,19 128 0,0 0 0,2-1 0,0 0 0,2-108 0,2 149 0,2-1 0,-1 1 0,1-1 0,1 1 0,7-51 0,-7 63 0,0 1 0,0 0 0,1 1 0,-1 0 0,1 0 0,0 0 0,1 2 0,-1-1 0,1 1 0,11-19 0,-12 24 0,0 2 0,1-1 0,-1 2 0,0-1 0,1 1 0,0 1 0,-1 0 0,1 1 0,0 0 0,0 1 0,-1 0 0,1 1 0,0 0 0,0 1 0,0 0 0,-1 1 0,1 0 0,0 1 0,-1 0 0,1 1 0,-1 1 0,1-1 0,-1 2 0,7 9 0,-7-10 0,-1 1 0,1 0 0,0 1 0,-1 0 0,0 0 0,0 1 0,1 0 0,-2 0 0,1 1 0,0 0 0,-1 0 0,0 0 0,1 1 0,-1 0 0,-1 0 0,1 0 0,-1 1 0,0-1 0,0 1 0,0 0 0,0 0 0,-1 0 0,1 0 0,-1 0 0,0 0 0,-2 16 0,0-5 0,-1 0 0,-1 0 0,0-1 0,0-1 0,0 1 0,-7 21 0,6-24 0,0 1 0,0 1 0,1 0 0,1 0 0,-1 1 0,-2 26 0,6-41 0,0 1 0,0-1 0,0 0 0,0 0 0,0 0 0,1 1 0,-1-1 0,1 0 0,0 0 0,0-1 0,0 1 0,0 0 0,0-1 0,0 1 0,0-1 0,1 0 0,-1 0 0,1 0 0,0-1 0,0 1 0,-1-1 0,1 0 0,0-1 0,0 1 0,0-1 0,4 5 0,7 10 0,0-2 0,1-1 0,17 14 0,-24-24 0,85 66-1365,-46-42-5461</inkml:trace>
  <inkml:trace contextRef="#ctx0" brushRef="#br0" timeOffset="-4560.28">53 2293 24575,'2'9'0,"0"1"0,1-1 0,-1 1 0,-1 0 0,1 0 0,-1 0 0,1 1 0,-1-1 0,0 1 0,-1 0 0,1 0 0,-1 0 0,0 17 0,0-8 0,3 101 0,-2 0 0,-3 0 0,-2 0 0,-2-1 0,-17 176 0,16-248 0,2-34 0,2-32 0,2-35 0,1-1 0,2 1 0,0 0 0,9-98 0,-4 45 0,31-391 0,-29 408 0,2 1 0,1 2 0,25-125 0,-37 208 0,5-19 0,-1 0 0,2 1 0,-1 0 0,8-18 0,-12 36 0,0-1 0,0 1 0,0 0 0,0 0 0,0 0 0,1 0 0,-1 1 0,1-1 0,-1 1 0,0 0 0,1 0 0,0 0 0,-1 1 0,1-1 0,-1 1 0,1 0 0,0 0 0,-1 0 0,1 1 0,0 0 0,-1-1 0,1 1 0,0 1 0,0-1 0,-1 1 0,1-1 0,0 1 0,-1 0 0,1 1 0,-1-1 0,4 5 0,3 7 0,-1 0 0,0 2 0,0 0 0,-1 1 0,0 1 0,0 1 0,0 0 0,6 27 0,35 172 0,-41-186 0,144 772 0,-138-749 0,-8-36 0,0 1 0,0 0 0,0 1 0,-1 0 0,0 1 0,-1-1 0,2 23 0,-4-43-35,0 1 0,0-1 0,0 1 0,0 0 0,0-1 0,0 1 0,0-1 0,0 1 0,0-1 0,0 1 0,0 0 0,0-1 0,0 1 0,0-1 0,0 1 0,0-1 0,-1 1 0,1-1 0,0 1 0,0-1 0,0 1 0,0-1 0,0 1 0,-1-1 0,1 1 0,0-1 0,0 0 0,0 1 0,0-1 0,-1 0 0,1 0 0,0 1 0,0-1 0,-1 0 0,1 0 0,0 0 0,0 1 0,-1-1 0,-10-6-6791</inkml:trace>
  <inkml:trace contextRef="#ctx0" brushRef="#br0" timeOffset="-4110.65">1 2553 24575,'7'0'0,"9"0"0,10 0 0,7 0 0,6 0 0,6 0 0,3 0 0,-3-5 0,-2-5 0,-10-1-8191</inkml:trace>
  <inkml:trace contextRef="#ctx0" brushRef="#br0" timeOffset="-3640.46">594 1855 24575,'7'13'0,"6"27"0,4 23 0,5 23 0,0 19 0,-2 14 0,-2 4 0,-5-2 0,-2-8 0,-4-5 0,-2 0 0,-2-14 0,-4-22 0,-2-29 0,1-25 0,-4-34 0,-1-13-8191</inkml:trace>
  <inkml:trace contextRef="#ctx0" brushRef="#br0" timeOffset="-3165.56">562 1960 24575,'0'-12'0,"1"1"0,0 0 0,-1 0 0,2 0 0,-1 0 0,0 0 0,1 1 0,0-1 0,0 1 0,0 0 0,1 1 0,-1-1 0,1 1 0,0 0 0,0 1 0,3-8 0,0 3 0,-1 1 0,1 1 0,0 0 0,0 1 0,1 0 0,-1 2 0,1 0 0,-1 0 0,8-4 0,-6 7 0,1 1 0,-1 0 0,0 2 0,0 0 0,1 2 0,-1 0 0,12 4 0,-16-2 0,1-1 0,-1 2 0,1-1 0,-1 1 0,0 1 0,0 0 0,1 1 0,-1 0 0,0 0 0,-1 1 0,1 0 0,0 1 0,-1 0 0,1 0 0,2 9 0,-5-11 0,0-1 0,0 1 0,0-1 0,0 1 0,0 0 0,0-1 0,-1 1 0,1 0 0,-1 0 0,1 0 0,-1 0 0,0 1 0,0-1 0,0 0 0,0 0 0,0 0 0,0 0 0,-1 0 0,1 0 0,-1 0 0,1 0 0,-1 0 0,0 0 0,-2 6 0,-1 12 0,-2-1 0,1-1 0,-12 32 0,14-44 0,-16 46 0,-20 62 0,36-108 0,1 0 0,0 1 0,-1 0 0,1 0 0,1 1 0,-1-1 0,1 1 0,-1 0 0,1 0 0,0 15 0,1-22 0,0 0 0,0 1 0,1-1 0,-1 0 0,1 1 0,-1-1 0,1 0 0,0 0 0,0 0 0,-1 0 0,1-1 0,0 1 0,1 0 0,-1-1 0,0 0 0,0 0 0,1 0 0,-1 0 0,0 0 0,1-1 0,-1 1 0,4 3 0,4 6 0,0-1 0,17 14 0,-18-18 0,9 8-455,1-2 0,33 14 0,-30-21-6371</inkml:trace>
  <inkml:trace contextRef="#ctx0" brushRef="#br0" timeOffset="-2734.82">1114 2139 24575,'2'0'0,"5"0"0,12 0 0,8 4 0,9 1-9830,4 5 9334,0 0 3171,-3-1-2675,-8-2-540</inkml:trace>
  <inkml:trace contextRef="#ctx0" brushRef="#br0" timeOffset="-2733.82">1176 2344 24575,'8'9'0,"8"7"0,11 6 0,8-2 0,6-3 0,3-1 0,-4-3-8191</inkml:trace>
  <inkml:trace contextRef="#ctx0" brushRef="#br0" timeOffset="-2208.27">1707 2502 24575,'17'-47'0,"-1"-1"0,-1-2 0,-1-2 0,-1-1 0,0-1 0,-2-2 0,10-67 0,-10 39 0,-1-1 0,-1-1 0,-2-1 0,4-125 0,-5 28 0,21 527 0,-12-218 120,32 181-1,-10-73-1723,-28-169-5222</inkml:trace>
  <inkml:trace contextRef="#ctx0" brushRef="#br0" timeOffset="-1737.27">1571 2656 24575,'12'10'-475,"0"-1"0,0-2 0,0 0 0,0-3 0,0 0 0,1-2 0,-1-1 0,20-6-1,-10 4-472,114-19-3516,0-19 4877,98-18 8542,-183 52-8698,79-14-1559</inkml:trace>
  <inkml:trace contextRef="#ctx0" brushRef="#br0" timeOffset="-873.58">1956 2913 24575,'1'48'-1662,"2"0"0,0-1 0,1 1 0,1-2 0,8 53 0,-4-28 203,39 274-450,2 21 4280,-38-266 1766,10 166 0,-21-225-3284,-1-40-840,0-1 0,0 0-1,0 0 1,0 0 0,0 1-1,0-1 1,0 0-1,0 0 1,0 0 0,0 0-1,0 1 1,0-1 0,0 0-1,0 0 1,0 0-1,0 0 1,0 0 0,0 1-1,0-1 1,-1 0-1,1 0 1,0 0 0,0 0-1,0 0 1,0 0 0,0 0-1,0 0 1,0 0-1,0 0 1,0 1 0,0-1-1,0 0 1,-1 0-1,1 0 1,0 0 0,0 0-1,0 0 1,0-1 0,0 1-1,0 0 1,0 0-1,0 0 1,0 0 0,0 0-1,0 0 1,-1 0-1,1 0 1,0 0 0,0 0-1,0-1 1,0 1 0,0 0-1,0 0 1,0 0-1,0 0 1,0 0 0,0-1-1,0 1 1,0 0 0,0 0-1,0 0 1,0-1-1,0 1 1,0 0 0,0 0-1,0 0 1,0-1-1,-14-62 969,13 59-978,-196-1233-3,192 1205 0,1-1 0,1 0 0,0-1 0,1 0 0,0-63 0,2 86 0,0-1 0,1 1 0,-1-1 0,1 1 0,0-1 0,0 1 0,1 0 0,-1 0 0,1 0 0,0 1 0,0-1 0,1 1 0,-1 1 0,1-1 0,0 1 0,0 0 0,0 1 0,0-1 0,1 2 0,6-12 0,-6 13 0,0 1 0,0 1 0,0-1 0,0 2 0,0-1 0,1 1 0,-1 1 0,1 0 0,-1 1 0,0 0 0,1 0 0,-1 1 0,1 1 0,-1 0 0,1 1 0,-1-1 0,1 2 0,-1 0 0,0 0 0,0 1 0,1 0 0,5 10 0,-4-7 0,-1 1 0,1 0 0,-1 1 0,0 1 0,0 0 0,-1 0 0,1 1 0,-1 1 0,0 0 0,0 0 0,0 1 0,-1 0 0,0 0 0,0 1 0,4 24 0,-6-27 0,0 1 0,0-1 0,0 0 0,-1 1 0,0-1 0,1 1 0,-2 0 0,1-1 0,0 1 0,-1-1 0,0 0 0,0 1 0,0-1 0,-1 0 0,0-1 0,1 1 0,-1-1 0,-1 1 0,1-2 0,-1 1 0,1-1 0,-1 1 0,0-2 0,-1 1 0,1-1 0,-1-1 0,1 1 0,-6 7 0,1-3 0,0 0 0,1-2 0,-2 0 0,1-1 0,0-2 0,-1 0 0,1-1 0,-1-1 0,0 0 0,0-2 0,0-1 0,0-1 0,0-1 0,-9-2 0,17 2-30,0 0 0,-1 0-1,1 0 1,0-1 0,0 1-1,0-1 1,0 0 0,-1 0-1,1 0 1,0 0 0,0-1-1,0 1 1,0-1 0,0 1-1,0-1 1,0 0-1,0 0 1,0 0 0,1 0-1,-1 0 1,0-1 0,0 1-1,1-1 1,-1 1 0,0-1-1,1 1 1,-1-1 0,1 0-1,0 0 1,-1 0 0,1 0-1,0 1 1,-1-1 0,1 0-1,0 0 1,0 0 0,0 0-1,0 0 1,0 0 0,1 0-1,-1 0 1,0 0 0,1 0-1,-1-3 1,7-46-6796</inkml:trace>
  <inkml:trace contextRef="#ctx0" brushRef="#br0" timeOffset="4385.77">2320 1185 24575,'0'-6'0,"-1"1"0,1-1 0,-1 1 0,0-1 0,0 1 0,0 0 0,0 0 0,0 0 0,-1 1 0,-1-7 0,-1-3 0,-4-15 0,0 1 0,-1 1 0,0 1 0,-1 1 0,0 1 0,0 1 0,-1 1 0,0 1 0,-1 2 0,0 1 0,0 1 0,-1 1 0,1 2 0,-1 2 0,-1 0 0,1 3 0,-1 0 0,1 2 0,-1 2 0,0 1 0,0 2 0,0 1 0,0 1 0,0 2 0,0 2 0,0 1 0,1 2 0,-1 1 0,0 1 0,1 2 0,0 2 0,0 1 0,-16 23 0,9-4 0,1 1 0,0 3 0,1 2 0,1 2 0,0 2 0,1 1 0,1 2 0,1 2 0,0 1 0,2 1 0,0 2 0,2 1 0,-15 97 0,10-35 0,3 2 0,1 0 0,2 2 0,3 1 0,-2 213 0,8-138 0,12 237 0,-7-341 0,2-1 0,1 0 0,3-1 0,25 152 0,-14-120 0,3-2 0,2-3 0,36 114 0,-45-171 0,1-2 0,1-2 0,2-2 0,0-2 0,1-3 0,0-3 0,28 40 0,-41-71 0,1 0 0,0-2 0,-1-1 0,1-1 0,1-2 0,-1 0 0,1-2 0,19 5 0,-23-11 0,-1 1 0,1-2 0,0-1 0,-1 0 0,1-1 0,-1-1 0,1-1 0,-1-1 0,0 0 0,1-1 0,-1-1 0,-1-1 0,1 0 0,8-16 0,0-5 0,-1-2 0,-1-1 0,0-2 0,-1-1 0,0-2 0,-1 0 0,-1-2 0,13-66 0,-6 13 0,-2-1 0,20-192 0,-18 114 0,-4-2 0,-3-1 0,-3-1 0,-3-1 0,-3 0 0,-3 0 0,-14-206 0,8 262 0,-2 0 0,-2 2 0,-2 1 0,-2 1 0,-3 3 0,-34-156 0,49 253-136,0 0-1,-1 2 1,0-1-1,0 2 1,-1-1-1,1 2 1,-1 0-1,0 1 0,-9-13 1,-4-4-6690</inkml:trace>
  <inkml:trace contextRef="#ctx0" brushRef="#br0" timeOffset="6613.03">3985 0 24575,'-9'18'0,"-10"27"0,-8 28 0,-10 24 0,-6 17 0,-4 11 0,2-7 0,1-6 0,-1 0 0,-2-2 0,1 3 0,5-14 0,9-24 0,8-24 0,6-21 0,6-16-8191</inkml:trace>
  <inkml:trace contextRef="#ctx0" brushRef="#br0" timeOffset="7043.95">3414 567 24575,'-4'9'-5,"0"0"0,1 0 0,0 1 0,-1 1 0,1-1 0,1 1 0,-1 0 0,1 1 0,-1-1 0,1 1 0,1 0 0,-2 14 0,-1-1-133,-1 10 42,1-1-1,0 2 1,1-1-1,0 1 0,1 0 1,1 1-1,0 43 0,1-67 113,1 0 0,-1 1-1,1-1 1,0 0-1,0 0 1,0 0-1,1 0 1,0-1-1,0 1 1,0-1 0,1 0-1,0-1 1,0 0-1,0 0 1,0 0-1,0-1 1,1 0-1,0-1 1,0 0 0,0 0-1,0-1 1,9 12-1,-3-10 47,0 0 0,0-1-1,0-1 1,1-2 0,0-1-1,-1-1 1,1 0 0,0-3 0,-1 0-1,1-1 1,14-6 0,-8 0-275,0-1 1,0-3-1,-1-1 1,0-2-1,0-2 0,22-28 1,-10 3-6614</inkml:trace>
</inkml:ink>
</file>

<file path=word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21:16:30.17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3 258 24575,'1'8'0,"1"0"0,-1 0 0,1 0 0,1 0 0,0-1 0,0 1 0,5 7 0,2 8 0,63 171 0,-59-147 0,-2-1 0,8 63 0,-20-86 0,-4-17 0,-5-12 0,-2-9 0,0 0 0,2 0 0,-15-31 0,-17-53 0,30 68 0,1-1 0,-9-48 0,17 64 0,0 0 0,1 0 0,0 0 0,1 0 0,1 0 0,1 0 0,4-19 0,-6 31 0,1 0 0,1 1 0,-1-1 0,0 0 0,1 1 0,0-1 0,0 1 0,0-1 0,0 1 0,0 0 0,1 0 0,0 0 0,-1 0 0,1 0 0,0 1 0,0-1 0,1 1 0,-1 0 0,0 0 0,1 0 0,-1 0 0,1 1 0,5-2 0,-5 2 0,0 0 0,1 1 0,-1 0 0,1 0 0,-1 0 0,0 0 0,1 0 0,-1 1 0,0 0 0,1 0 0,-1 0 0,0 1 0,0-1 0,0 1 0,0 0 0,0 0 0,0 0 0,-1 1 0,1 0 0,5 4 0,-7-5 0,0 0 0,0 0 0,0 0 0,0 1 0,0-1 0,0 0 0,0 1 0,-1-1 0,0 1 0,1 0 0,-1-1 0,0 1 0,0 0 0,0 0 0,-1 0 0,1 0 0,-1 0 0,1 4 0,-1-4 0,-1 0 0,1-1 0,-1 1 0,0-1 0,0 0 0,0 1 0,0-1 0,0 1 0,0-1 0,-1 0 0,1 0 0,-1 0 0,1 0 0,-1 0 0,0 0 0,0 0 0,0-1 0,0 1 0,0-1 0,0 1 0,-4 1 0,-7 4 0,0 0 0,-1 0 0,0-2 0,0 0 0,-26 6 0,40-11-30,-1 0 0,0 1-1,0-1 1,1 0 0,-1 0-1,0 0 1,0 0 0,0 0-1,1 0 1,-1 0 0,0 0-1,0 0 1,1 0 0,-1-1-1,0 1 1,0 0-1,1 0 1,-1-1 0,0 1-1,1-1 1,-1 1 0,0 0-1,1-1 1,-1 1 0,0-1-1,1 1 1,-1-1 0,1 0-1,-1 1 1,1-1 0,0 0-1,-1 1 1,1-1 0,-1 0-1,1 1 1,0-1 0,0 0-1,-1 0 1,1 1 0,0-1-1,0 0 1,0 0 0,0 1-1,0-2 1,1-7-6796</inkml:trace>
  <inkml:trace contextRef="#ctx0" brushRef="#br0" timeOffset="1105.01">643 259 24575,'0'1'0,"-1"-1"0,1 1 0,-1-1 0,1 1 0,-1 0 0,1-1 0,-1 1 0,1 0 0,0-1 0,-1 1 0,1 0 0,0-1 0,0 1 0,-1 0 0,1 0 0,0-1 0,0 1 0,0 0 0,0 0 0,0 0 0,0 0 0,0 3 0,-6 32 0,-2 16 0,-1 1 0,-29 85 0,37-137 0,1 0 0,0 1 0,-1-1 0,1 1 0,-1-1 0,1 0 0,-1 0 0,0 1 0,0-1 0,1 0 0,-1 0 0,0 0 0,-2 1 0,1-15 0,8-35 0,-6 46 0,32-160 0,-23 124 0,2 1 0,18-44 0,-27 76 0,1 0 0,-1 0 0,1 1 0,-1-1 0,1 1 0,1-1 0,3-3 0,-6 7 0,0 0 0,0 0 0,0 0 0,0 1 0,0-1 0,0 1 0,1-1 0,-1 0 0,0 1 0,0 0 0,0-1 0,0 1 0,1 0 0,-1 0 0,0 0 0,0-1 0,0 1 0,1 0 0,-1 1 0,0-1 0,0 0 0,1 0 0,-1 0 0,0 1 0,0-1 0,0 1 0,0-1 0,0 1 0,0-1 0,1 1 0,-1 0 0,0-1 0,-1 1 0,1 0 0,2 2 0,3 3 0,-1 0 0,1 0 0,-1 1 0,0 0 0,-1 0 0,0 0 0,5 13 0,20 57 0,-25-62 0,1 0 38,1 0-238,-1 0-1,0 1 1,-2 0-1,0 0 1,0 0-1,0 20 1,-6-15-6626</inkml:trace>
  <inkml:trace contextRef="#ctx0" brushRef="#br0" timeOffset="1617.55">512 346 24575,'15'0'0,"13"2"0,10 1 0,7-1 0,3 2-6240,3 0 6240,0-1 0,4 0 1640,-6-2-5231</inkml:trace>
  <inkml:trace contextRef="#ctx0" brushRef="#br0" timeOffset="2083.84">1208 82 24575,'29'49'0,"-3"1"0,-1 1 0,-3 1 0,-2 2 0,-3 0 0,13 65 0,-28-92 0,-2-27 0,0-1 0,-1 1 0,1 0 0,0 0 0,0-1 0,0 1 0,-1 0 0,1 0 0,0-1 0,0 1 0,-1 0 0,1 0 0,0 0 0,0-1 0,-1 1 0,1 0 0,0 0 0,0 0 0,-1 0 0,1 0 0,0 0 0,-1 0 0,1 0 0,0 0 0,-1 0 0,1 0 0,0 0 0,-1 0 0,1 0 0,0 0 0,-1 0 0,1 0 0,0 0 0,0 0 0,-1 0 0,1 0 0,0 1 0,-1-1 0,1 0 0,0 0 0,0 0 0,-1 1 0,1-1 0,0 0 0,0 0 0,0 0 0,-1 1 0,1-1 0,0 0 0,0 0 0,0 1 0,0-1 0,0 0 0,-1 1 0,1-1 0,0 0 0,0 1 0,0-1 0,0 0 0,0 1 0,0-1 0,0 0 0,0 1 0,-5-7 0,1-1 0,0 1 0,0-1 0,0 0 0,1 0 0,-4-14 0,-12-51 0,14 55 0,-2-12 0,2 0 0,0 0 0,2 0 0,1-58 0,3 78 0,-1-1 0,2 1 0,-1-1 0,1 1 0,1-1 0,-1 1 0,2 0 0,-1 0 0,1 0 0,1 0 0,-1 1 0,2 0 0,-1 0 0,1 0 0,0 1 0,1-1 0,-1 2 0,15-12 0,-18 16 0,1 0 0,0 0 0,-1 0 0,1 1 0,0-1 0,-1 1 0,1 0 0,0 0 0,0 0 0,0 1 0,0 0 0,0-1 0,8 2 0,-11-1 0,1 0 0,0 1 0,-1-1 0,1 0 0,-1 1 0,1-1 0,-1 1 0,1 0 0,-1-1 0,0 1 0,1 0 0,-1 0 0,0 0 0,0 0 0,1 0 0,-1 0 0,0 0 0,0 0 0,0 1 0,0-1 0,-1 0 0,1 1 0,0-1 0,0 0 0,-1 1 0,1-1 0,-1 1 0,1-1 0,-1 1 0,0-1 0,1 1 0,-1 0 0,0-1 0,0 1 0,0-1 0,0 1 0,-1-1 0,1 3 0,-1 1 0,0 0 0,0 0 0,-1 1 0,0-1 0,0 0 0,0 0 0,0-1 0,-1 1 0,1 0 0,-1-1 0,-5 6 0,-4 3 0,0 0 0,-17 12 0,-4 4 0,32-28 0,1 0 0,-1-1 0,0 1 0,1-1 0,-1 1 0,1 0 0,-1 0 0,1-1 0,0 1 0,-1 0 0,1 0 0,0-1 0,-1 1 0,1 0 0,0 0 0,0 0 0,0 0 0,0-1 0,-1 1 0,1 0 0,0 0 0,1 0 0,-1 0 0,0 0 0,0-1 0,0 1 0,0 0 0,1 0 0,-1 0 0,0-1 0,1 1 0,-1 0 0,1 0 0,-1-1 0,1 1 0,0 1 0,3 2 0,1 0 0,-1-1 0,0 1 0,9 5 0,-2-2 0,121 93-1365,-105-80-5461</inkml:trace>
</inkml:ink>
</file>

<file path=word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21:16:28.84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157 24575,'0'5'0,"1"0"0,0 0 0,1 0 0,-1 0 0,1 0 0,0-1 0,0 1 0,3 4 0,5 12 0,9 35 0,-2 1 0,-3 0 0,9 83 0,-20-111 0,-5-21 0,-5-15 0,-3-18 0,-3-16 0,2 0 0,2-1 0,1 0 0,3-1 0,1 1 0,2-1 0,7-72 0,-4 106 0,0 1 0,1-1 0,0 1 0,1 0 0,0-1 0,0 2 0,1-1 0,0 0 0,0 1 0,1-1 0,8-10 0,-11 16 0,0 0 0,0 0 0,1 0 0,-1 0 0,1 0 0,-1 0 0,1 1 0,0-1 0,-1 1 0,1 0 0,0-1 0,0 1 0,0 1 0,0-1 0,0 0 0,0 1 0,0-1 0,0 1 0,0 0 0,0 0 0,1 1 0,-1-1 0,0 0 0,0 1 0,0 0 0,0 0 0,0 0 0,-1 0 0,1 0 0,0 0 0,0 1 0,-1-1 0,1 1 0,4 4 0,-3-4 0,-1 1 0,0-1 0,0 1 0,0 0 0,0 0 0,0 0 0,0 0 0,-1 1 0,1-1 0,-1 1 0,0-1 0,0 1 0,-1 0 0,1 0 0,-1 0 0,0 0 0,0 0 0,0 0 0,0 0 0,-1 0 0,1 1 0,-1-1 0,0 0 0,-1 0 0,1 0 0,-1 0 0,1 1 0,-1-1 0,-1 0 0,1 0 0,-4 7 0,-4 8 0,-1-1 0,-1 0 0,-1 0 0,-27 30 0,37-45 0,1-2 0,0 0 0,0 1 0,0-1 0,0 1 0,0-1 0,0 1 0,0-1 0,1 1 0,-1 0 0,1-1 0,-1 1 0,1 0 0,0-1 0,-1 1 0,1 0 0,0 0 0,0-1 0,0 1 0,1 0 0,-1 0 0,0-1 0,1 1 0,-1 0 0,1-1 0,-1 1 0,1 0 0,0-1 0,0 1 0,1 2 0,4 3 0,-1 0 0,1-1 0,0 1 0,13 9 0,-1-1 0,4 7-682,36 48-1,-51-60-6143</inkml:trace>
  <inkml:trace contextRef="#ctx0" brushRef="#br0" timeOffset="381.04">485 246 24575,'8'0'0,"10"0"0,9 0 0,9 0 0,7 0 0,5 0 0,-4 0 0,-9 0-8191</inkml:trace>
  <inkml:trace contextRef="#ctx0" brushRef="#br0" timeOffset="382.04">541 368 24575,'3'0'0,"12"2"0,12 0 0,8 0 0,5 0 0,10-1 0,-3 0-8191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8:45:20.24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59 368 24575,'6'6'0,"-1"1"0,-1 0 0,1 0 0,-1 0 0,0 0 0,-1 1 0,0-1 0,0 1 0,0 0 0,-1 0 0,0 0 0,-1 1 0,0-1 0,0 11 0,0 14 0,-2 0 0,-5 36 0,6-69 0,-37 211 0,31-180 0,-1-2 0,5-28 0,1-7 0,0-12 0,15-121 0,55-239 0,-67 370 0,-1 3 0,0-1 0,0 1 0,1 0 0,-1 0 0,1 0 0,0 0 0,1 0 0,-1 0 0,5-5 0,-7 10 0,0 0 0,1 0 0,-1-1 0,0 1 0,1 0 0,-1 0 0,0 0 0,1-1 0,-1 1 0,1 0 0,-1 0 0,0 0 0,1 0 0,-1 0 0,1 0 0,-1 0 0,0 0 0,1 0 0,-1 0 0,1 0 0,-1 0 0,0 0 0,1 0 0,-1 0 0,1 0 0,-1 1 0,0-1 0,1 0 0,-1 0 0,0 0 0,1 1 0,-1-1 0,0 0 0,1 0 0,-1 1 0,0-1 0,1 0 0,-1 1 0,0-1 0,0 0 0,0 1 0,1-1 0,-1 1 0,0-1 0,10 21 0,-10-20 0,18 53 0,18 102 0,-15-56 0,3 20-1365,-18-78-5462</inkml:trace>
  <inkml:trace contextRef="#ctx0" brushRef="#br0" timeOffset="436.39">0 588 24575,'3'-2'0,"10"-4"0,16-3 0,10-5 0,6-3 0,1-3 0,-8 2-8191</inkml:trace>
  <inkml:trace contextRef="#ctx0" brushRef="#br0" timeOffset="906.31">309 1 24575,'7'12'0,"11"17"0,4 14 0,1 9 0,-1 10 0,-5-4-8191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8:45:16.81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765 456 24575,'23'110'0,"31"171"0,-53-273 0,1-1 0,-1 0 0,0 1 0,0-1 0,-1 1 0,0-1 0,0 1 0,-3 13 0,3-21 0,0 0 0,0 1 0,0-1 0,0 0 0,-1 1 0,1-1 0,0 0 0,0 1 0,0-1 0,0 0 0,-1 0 0,1 1 0,0-1 0,0 0 0,-1 0 0,1 1 0,0-1 0,0 0 0,-1 0 0,1 0 0,0 1 0,-1-1 0,1 0 0,0 0 0,-1 0 0,1 0 0,0 0 0,-1 0 0,1 0 0,0 0 0,-1 0 0,1 0 0,0 0 0,-1 0 0,1 0 0,0 0 0,-1 0 0,1 0 0,0 0 0,-1 0 0,1 0 0,0 0 0,-1 0 0,1-1 0,0 1 0,0 0 0,-1 0 0,1 0 0,0-1 0,-1 1 0,1 0 0,0 0 0,0-1 0,0 1 0,-1-1 0,-13-17 0,-8-24 0,2-1 0,2-1 0,-16-60 0,33 101 0,-7-21 0,1 0 0,1-1 0,0 0 0,2 0 0,2 0 0,0 0 0,2-40 0,1 61 0,-1-1 0,1 1 0,0 0 0,0 0 0,1 0 0,-1-1 0,1 1 0,0 0 0,0 1 0,0-1 0,1 0 0,-1 1 0,1-1 0,0 1 0,0 0 0,6-5 0,-5 5 0,1 0 0,0 0 0,0 0 0,0 1 0,0 0 0,1 0 0,-1 0 0,1 1 0,-1 0 0,1 0 0,9-1 0,-4 2 0,0 1 0,1-1 0,-1 2 0,1-1 0,-1 2 0,0-1 0,0 2 0,0-1 0,-1 2 0,1-1 0,-1 1 0,12 8 0,-20-11 0,1 0 0,0 0 0,-1 0 0,0 0 0,1 1 0,-1-1 0,0 1 0,0 0 0,-1-1 0,1 1 0,0 0 0,1 5 0,-2-6 0,-1 0 0,0-1 0,1 1 0,-1 0 0,0 0 0,0 0 0,0 0 0,0 0 0,0 0 0,-1-1 0,1 1 0,0 0 0,-1 0 0,1 0 0,-1-1 0,0 1 0,0 0 0,0 0 0,0-1 0,0 1 0,0-1 0,0 1 0,-2 1 0,-6 5-105,0 0 0,0-1 0,-1 0 0,0-1 0,-1 0 0,1-1 0,-1 0 0,0 0 0,0-1 0,-1 0 0,1-1 0,-18 2 0,9-4-6722</inkml:trace>
  <inkml:trace contextRef="#ctx0" brushRef="#br0" timeOffset="2067.64">1117 383 24575,'3'0'0,"13"2"0,13 1 0,15 0 0,8 0 0,-1-2 0,-4-2 0,-9-1-8191</inkml:trace>
  <inkml:trace contextRef="#ctx0" brushRef="#br0" timeOffset="2519.25">1513 235 24575,'0'10'0,"2"14"0,2 14 0,1 12 0,4 9 0,-1-5-8191</inkml:trace>
  <inkml:trace contextRef="#ctx0" brushRef="#br0" timeOffset="3430.42">59 368 24575,'6'6'0,"-1"1"0,-1 0 0,1 0 0,-1 0 0,0 0 0,-1 1 0,0-1 0,0 1 0,0 0 0,-1 0 0,0 0 0,-1 1 0,0-1 0,0 11 0,0 14 0,-2 0 0,-5 36 0,6-69 0,-37 211 0,31-180 0,-1-2 0,5-28 0,1-7 0,0-12 0,15-121 0,55-239 0,-67 370 0,-1 3 0,0-1 0,0 1 0,1 0 0,-1 0 0,1 0 0,0 0 0,1 0 0,-1 0 0,5-5 0,-7 10 0,0 0 0,1 0 0,-1-1 0,0 1 0,1 0 0,-1 0 0,0 0 0,1-1 0,-1 1 0,1 0 0,-1 0 0,0 0 0,1 0 0,-1 0 0,1 0 0,-1 0 0,0 0 0,1 0 0,-1 0 0,1 0 0,-1 0 0,0 0 0,1 0 0,-1 0 0,1 0 0,-1 1 0,0-1 0,1 0 0,-1 0 0,0 0 0,1 1 0,-1-1 0,0 0 0,1 0 0,-1 1 0,0-1 0,1 0 0,-1 1 0,0-1 0,0 0 0,0 1 0,1-1 0,-1 1 0,0-1 0,10 21 0,-10-20 0,18 53 0,18 102 0,-15-56 0,3 20-1365,-18-78-5462</inkml:trace>
  <inkml:trace contextRef="#ctx0" brushRef="#br0" timeOffset="3866.81">0 588 24575,'3'-2'0,"10"-4"0,16-3 0,10-5 0,6-3 0,1-3 0,-8 2-8191</inkml:trace>
  <inkml:trace contextRef="#ctx0" brushRef="#br0" timeOffset="4336.73">309 1 24575,'7'12'0,"11"17"0,4 14 0,1 9 0,-1 10 0,-5-4-8191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8:44:19.14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038 1 24575,'1'9'0,"0"1"0,0 0 0,1-1 0,4 13 0,1 6 0,10 66 0,-3 1 0,0 96 0,-20 194 0,-14-168 0,-1 44 0,20-220-118,-4 66 367,4-93-498,-1 0-1,-1 0 1,0 0 0,-1-1-1,-8 19 1,2-13-6578</inkml:trace>
  <inkml:trace contextRef="#ctx0" brushRef="#br0" timeOffset="475.01">818 1249 24575,'0'3'0,"3"13"0,3 16 0,5 13 0,1 4-8503,4-2 8503,6-3 1719,10-8-1719,4-9 0,6-11 0,6-12 0,4-19 0,7-16 6784,-3-14-6784,-10 2-8191</inkml:trace>
  <inkml:trace contextRef="#ctx0" brushRef="#br0" timeOffset="1056.2">12 618 24575,'1'15'0,"2"-1"0,-1 0 0,2 1 0,0-1 0,0-1 0,8 16 0,2 8 0,64 151 0,-9-28 0,-62-132 0,-10-19 0,3-9 0,-1 0 0,1 0 0,-1 0 0,1 0 0,-1 0 0,0 0 0,1 0 0,-1-1 0,1 1 0,-1 0 0,1 0 0,-1-1 0,1 1 0,-1 0 0,1 0 0,-1-1 0,1 1 0,0-1 0,-1 1 0,1 0 0,-1-2 0,-13-14 0,1 0 0,1-1 0,1-1 0,0 0 0,-15-36 0,17 36 0,-11-25 0,2-1 0,-23-82 0,35 99 0,0-1 0,2 0 0,1 0 0,1 0 0,4-56 0,-1 77 0,0 0 0,0 1 0,0 0 0,1-1 0,0 1 0,0 0 0,1-1 0,0 1 0,0 1 0,0-1 0,5-6 0,-5 9 0,-1 1 0,0-1 0,1 1 0,0 0 0,-1 0 0,1 0 0,0 0 0,0 1 0,0-1 0,0 1 0,0 0 0,1 0 0,-1 0 0,0 0 0,1 0 0,-1 1 0,0-1 0,1 1 0,-1 0 0,0 0 0,1 1 0,-1-1 0,6 2 0,-4-1 0,1 0 0,0 1 0,-1 0 0,1 0 0,-1 0 0,1 1 0,-1 0 0,0 0 0,0 0 0,8 8 0,-11-10 0,0 1 0,-1 0 0,1 0 0,0 0 0,-1 0 0,0 0 0,1 0 0,-1 0 0,0 1 0,0-1 0,0 0 0,0 1 0,-1-1 0,1 1 0,-1-1 0,1 1 0,-1-1 0,0 1 0,0-1 0,0 1 0,0-1 0,0 1 0,-1-1 0,1 1 0,-1-1 0,0 1 0,0-1 0,-1 3 0,-4 6-124,0 0 0,-1-1 0,-1 0 0,1-1 0,-1 0 0,-1 0-1,0 0 1,0-1 0,-1-1 0,-14 10 0,2-4-6703</inkml:trace>
  <inkml:trace contextRef="#ctx0" brushRef="#br0" timeOffset="1491.81">144 441 24575,'10'0'0,"13"0"0,13-2 0,12-4 0,9-3 0,-1 0 0,-9 1-8191</inkml:trace>
  <inkml:trace contextRef="#ctx0" brushRef="#br0" timeOffset="1492.81">511 206 24575,'7'13'0,"6"8"0,2 9 0,2 9 0,-3-2-8191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8:44:17.14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338 1731 24575,'1'-28'0,"9"-45"0,-1 4 0,-2-72 0,-21-251 0,-3 109 0,-32-259 0,48 533-117,1 6 39,-1-1 0,1 0 0,-1 0 0,0 0 0,1 1 0,-2-1 0,1 0 0,0 1 0,-1-1 0,0 1 0,0-1 0,0 1 0,0 0 0,0 0 0,-5-4 0,-1 2-6749</inkml:trace>
  <inkml:trace contextRef="#ctx0" brushRef="#br0" timeOffset="405.64">0 219 24575,'7'-14'0,"1"0"0,0 1 0,1 0 0,0 1 0,1 0 0,18-17 0,-16 17 0,-2 1 0,1 0 0,1 1 0,0 0 0,0 1 0,1 0 0,0 1 0,27-12 0,-34 17 0,-1 1 0,1 1 0,-1-1 0,1 1 0,-1 0 0,1 0 0,0 1 0,0 0 0,-1 0 0,1 0 0,0 0 0,0 1 0,-1 0 0,1 0 0,-1 1 0,1 0 0,-1 0 0,1 0 0,-1 0 0,0 1 0,0 0 0,0 0 0,8 7 0,-4-1 0,-1 0 0,0 0 0,0 1 0,-1 0 0,0 1 0,-1-1 0,0 1 0,-1 0 0,0 1 0,4 11 0,3 8 0,-3-13-1365,1-1-5462</inkml:trace>
  <inkml:trace contextRef="#ctx0" brushRef="#br0" timeOffset="1211.6">734 791 24575,'3'63'0,"23"122"0,-3-31 0,-23-147 0,1 0 0,-1 0 0,0 0 0,-2 10 0,2-16 0,-1 0 0,1-1 0,0 1 0,0 0 0,0 0 0,-1-1 0,1 1 0,0 0 0,-1 0 0,1-1 0,-1 1 0,1 0 0,-1-1 0,1 1 0,-1-1 0,1 1 0,-1-1 0,1 1 0,-2 0 0,1-1 0,0 0 0,0 0 0,0 0 0,0 0 0,0 0 0,0 0 0,1 0 0,-1 0 0,0-1 0,0 1 0,0 0 0,0-1 0,0 1 0,1 0 0,-1-1 0,0 1 0,0-1 0,1 0 0,-1 1 0,0-1 0,1 1 0,-2-2 0,-6-7 0,1 1 0,0-2 0,0 1 0,1 0 0,0-1 0,-8-19 0,1-3 0,-9-34 0,14 35 0,1 0 0,-7-60 0,13 74 0,1 1 0,0-1 0,1 0 0,1 0 0,0 1 0,2-1 0,5-19 0,-6 30 0,-1-1 0,1 1 0,0 0 0,1 0 0,0 0 0,0 0 0,0 0 0,0 1 0,7-6 0,-8 8 0,0 1 0,-1 0 0,1-1 0,1 1 0,-1 1 0,0-1 0,0 0 0,1 1 0,-1 0 0,0 0 0,1 0 0,0 0 0,-1 0 0,1 1 0,-1-1 0,1 1 0,0 0 0,-1 0 0,6 1 0,-5 0 0,1 0 0,-1 0 0,1 0 0,-1 0 0,0 1 0,0-1 0,1 1 0,-1 0 0,0 1 0,0-1 0,-1 1 0,1-1 0,0 1 0,-1 0 0,0 1 0,0-1 0,0 0 0,0 1 0,0 0 0,-1 0 0,0 0 0,1 0 0,-1 0 0,-1 0 0,1 0 0,-1 1 0,1-1 0,-1 1 0,-1-1 0,1 1 0,-1-1 0,1 7 0,-2-7 0,1-1 0,-1 1 0,0-1 0,0 0 0,0 1 0,-1-1 0,1 0 0,-1 0 0,1 0 0,-1 0 0,0 0 0,0 0 0,-1 0 0,1-1 0,0 1 0,-5 2 0,-6 6 0,0-2 0,-18 11 0,17-10 0,-8 3-1365,5-4-5462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8:45:09.641"/>
    </inkml:context>
    <inkml:brush xml:id="br0">
      <inkml:brushProperty name="width" value="0.1" units="cm"/>
      <inkml:brushProperty name="height" value="0.1" units="cm"/>
      <inkml:brushProperty name="color" value="#FFC114"/>
    </inkml:brush>
  </inkml:definitions>
  <inkml:trace contextRef="#ctx0" brushRef="#br0">527 1998 24575,'-13'-248'0,"10"76"0,-36-236 0,-46-87 0,74 412-682,-1-88-1,11 122-6144</inkml:trace>
  <inkml:trace contextRef="#ctx0" brushRef="#br0" timeOffset="431.98">0 296 24575,'5'-12'0,"7"-18"0,13-15 0,11-10 0,1 4 0,-3 9 0,-5 10 0,-2 12 0,-3 11 0,6 20 0,4 16 0,5 12 0,2 11 0,1 3 0,-7-6-8191</inkml:trace>
  <inkml:trace contextRef="#ctx0" brushRef="#br0" timeOffset="2629.47">1013 781 24575,'2'35'0,"1"1"0,3-1 0,8 36 0,-3-23 0,-1 4 0,20 106 0,-25-123 0,-2 0 0,-2 52 0,-1-83 0,0 0 0,-1 0 0,1 0 0,-1 0 0,0 0 0,-3 7 0,4-11 0,0 0 0,0 1 0,-1-1 0,1 0 0,0 1 0,0-1 0,-1 1 0,1-1 0,0 0 0,0 0 0,-1 1 0,1-1 0,0 0 0,-1 0 0,1 1 0,-1-1 0,1 0 0,0 0 0,-1 0 0,1 1 0,-1-1 0,1 0 0,0 0 0,-1 0 0,0 0 0,0 0 0,0-1 0,0 1 0,0 0 0,0-1 0,0 0 0,0 1 0,0-1 0,1 1 0,-1-1 0,0 0 0,0 0 0,1 1 0,-1-1 0,0 0 0,1 0 0,-1-1 0,-8-11 0,1-1 0,0-1 0,1 1 0,-6-21 0,-18-68 0,27 88 0,-38-183 0,38 170 0,1-1 0,2 1 0,1-1 0,1 1 0,5-31 0,-4 49 0,0 1 0,0 0 0,1 0 0,0 0 0,1 1 0,0-1 0,0 1 0,1 0 0,0 0 0,9-10 0,-10 13 0,1 1 0,-1 0 0,1 0 0,-1 0 0,1 1 0,0-1 0,1 1 0,-1 0 0,0 1 0,1-1 0,0 1 0,-1 1 0,1-1 0,0 1 0,0 0 0,0 0 0,6 0 0,-1 1 0,0 1 0,0 0 0,0 1 0,0 0 0,0 1 0,-1 0 0,1 0 0,-1 1 0,0 1 0,0 0 0,0 0 0,8 7 0,-9-6 0,0 0 0,-1 1 0,0 0 0,0 0 0,-1 1 0,0 0 0,-1 0 0,1 1 0,-1-1 0,-1 1 0,0 1 0,7 15 0,-11-21 6,0-1 0,0 1-1,0 0 1,-1 0 0,1 0 0,-1 0-1,0 0 1,0 0 0,0 0-1,0 0 1,-1-1 0,0 1-1,1 0 1,-2 0 0,1 0 0,0-1-1,-1 1 1,1 0 0,-5 5-1,1-2-169,0-1 0,-1 0-1,0 0 1,0 0 0,-1 0-1,1-1 1,-1 0-1,-8 4 1,-33 17-6663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8:45:05.777"/>
    </inkml:context>
    <inkml:brush xml:id="br0">
      <inkml:brushProperty name="width" value="0.1" units="cm"/>
      <inkml:brushProperty name="height" value="0.1" units="cm"/>
      <inkml:brushProperty name="color" value="#FFC114"/>
    </inkml:brush>
  </inkml:definitions>
  <inkml:trace contextRef="#ctx0" brushRef="#br0">84 557 24575,'23'61'0,"-2"1"0,16 85 0,-29-105 0,-3 1 0,-1 0 0,-2-1 0,-5 66 0,2-102 0,0 0 0,1-1 0,-2 1 0,1 0 0,-1 0 0,-4 10 0,6-16 0,0 1 0,-1 0 0,1-1 0,-1 1 0,1-1 0,0 1 0,-1-1 0,1 1 0,-1-1 0,1 1 0,-1-1 0,1 0 0,-1 1 0,0-1 0,1 1 0,-1-1 0,1 0 0,-1 0 0,0 0 0,1 1 0,-1-1 0,0 0 0,1 0 0,-2 0 0,0 0 0,1-1 0,-1 1 0,1-1 0,-1 0 0,1 0 0,-1 1 0,1-1 0,0 0 0,-1 0 0,1 0 0,0-1 0,0 1 0,0 0 0,0 0 0,-1-2 0,-9-12 0,1-1 0,1 1 0,0-2 0,1 1 0,-11-35 0,-18-92 0,27 96 0,-8-94 0,17 112 0,1 1 0,2-1 0,0 1 0,11-47 0,-9 62 0,0 1 0,1-1 0,0 1 0,1 0 0,0 0 0,1 0 0,1 1 0,11-15 0,-15 22 0,0 0 0,-1 0 0,1 0 0,1 0 0,-1 0 0,1 1 0,-1-1 0,1 1 0,0 1 0,0-1 0,0 1 0,0 0 0,1 0 0,-1 0 0,1 1 0,-1-1 0,1 1 0,0 1 0,-1-1 0,1 1 0,0 0 0,7 1 0,-7 1 0,0 0 0,0 0 0,0 1 0,-1 0 0,1 0 0,-1 0 0,0 1 0,0 0 0,0 0 0,0 0 0,-1 0 0,0 1 0,1-1 0,-2 1 0,1 1 0,0-1 0,4 10 0,0 2 0,0 0 0,-1 0 0,0 1 0,6 30 0,-11-42-54,-1 1-1,0 0 0,0 0 1,0 0-1,-1-1 1,0 1-1,0 0 0,-1 0 1,0 0-1,0-1 1,0 1-1,-1 0 0,0-1 1,-1 1-1,1-1 0,-1 0 1,0 0-1,-1 0 1,0 0-1,1 0 0,-2-1 1,1 0-1,-1 0 1,-7 7-1,-20 10-6772</inkml:trace>
  <inkml:trace contextRef="#ctx0" brushRef="#br0" timeOffset="446.74">407 206 24575,'10'0'0,"11"0"0,16-2 0,3-2-8191</inkml:trace>
  <inkml:trace contextRef="#ctx0" brushRef="#br0" timeOffset="447.74">627 1 24575,'5'10'0,"9"18"0,2 4-8191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8:45:07.444"/>
    </inkml:context>
    <inkml:brush xml:id="br0">
      <inkml:brushProperty name="width" value="0.1" units="cm"/>
      <inkml:brushProperty name="height" value="0.1" units="cm"/>
      <inkml:brushProperty name="color" value="#FFC114"/>
    </inkml:brush>
  </inkml:definitions>
  <inkml:trace contextRef="#ctx0" brushRef="#br0">0 75 24575,'106'18'0,"209"6"0,107-41 0,28-4 0,-395 20 0,403-3 0,117-4 0,-513 5 0,470-44 0,-498 39-1365,-10 1-5462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8:45:01.630"/>
    </inkml:context>
    <inkml:brush xml:id="br0">
      <inkml:brushProperty name="width" value="0.1" units="cm"/>
      <inkml:brushProperty name="height" value="0.1" units="cm"/>
      <inkml:brushProperty name="color" value="#FFC114"/>
    </inkml:brush>
  </inkml:definitions>
  <inkml:trace contextRef="#ctx0" brushRef="#br0">0 31 24575,'8'0'0,"0"0"0,0 0 0,0-1 0,0 0 0,0 0 0,0-1 0,-1 0 0,1 0 0,-1-1 0,1 0 0,12-7 0,-20 10 0,0-1 0,1 1 0,-1 0 0,1-1 0,-1 1 0,0-1 0,1 1 0,-1 0 0,1-1 0,-1 1 0,1 0 0,-1 0 0,1-1 0,-1 1 0,1 0 0,-1 0 0,1 0 0,0 0 0,-1 0 0,1 0 0,-1 0 0,1 0 0,-1 0 0,1 0 0,0 0 0,-1 0 0,1 0 0,-1 0 0,1 0 0,-1 1 0,1-1 0,-1 0 0,1 0 0,0 1 0,0 1 0,-1 0 0,1 0 0,-1 1 0,0-1 0,0 0 0,0 0 0,0 0 0,0 5 0,11 616 0,10-140 0,-20-446 0,-9 436 0,7-450 0,-2 571 0,16-385 0,-7-161 0,3-1 0,17 60 0,-18-87-1365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8:41:34.16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234 24575,'7'0'0,"13"0"0,16 0 0,11 0 0,5 2 0,-6 2-8191</inkml:trace>
  <inkml:trace contextRef="#ctx0" brushRef="#br0" timeOffset="956.64">413 250 24575,'1'-5'0,"-1"0"0,1 1 0,0-1 0,1 1 0,-1 0 0,1-1 0,0 1 0,0 0 0,3-4 0,1-5 0,18-40 0,25-83 0,-64 194-455,3 0 0,-5 62 0,16-78-6372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8:44:55.917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324 24575,'136'-6'0,"-26"0"0,404 4 0,-18 2 0,-46-29 0,-53 1 0,-17 2 0,-349 24 0,-16 1 0,-11 1 0,0 0 0,0 0 0,0-1 0,0 1 0,0-1 0,0 0 0,-1 0 0,1 0 0,5-2 0,-9 1 0,-7 0 0,-42-3 0,0 2 0,-55 4 0,33 0 0,-319 9 0,181-3 0,34-2 0,-200 4 0,48-3 0,273-4 0,-311-14 0,11 1 0,348 11 0,3 0 0,0 0 0,-1 0 0,1 0 0,0 0 0,0 1 0,0-1 0,0 1 0,0 0 0,-3 1 0,6-2 0,0 1 0,0-1 0,0 0 0,-1 0 0,1 0 0,0 1 0,0-1 0,0 0 0,0 0 0,0 1 0,0-1 0,0 0 0,0 0 0,0 0 0,1 1 0,-1-1 0,0 0 0,0 0 0,0 0 0,0 1 0,0-1 0,0 0 0,0 0 0,0 0 0,1 0 0,-1 1 0,0-1 0,0 0 0,0 0 0,0 0 0,1 0 0,-1 0 0,0 1 0,0-1 0,0 0 0,0 0 0,1 0 0,-1 0 0,0 0 0,0 0 0,0 0 0,1 0 0,-1 0 0,0 0 0,0 0 0,1 0 0,-1 0 0,0 0 0,14 5 0,27 4 0,0-1 0,78 4 0,88-12 0,-118-1 0,407-16 0,-147 2 0,-14 2 0,229-2 0,-435 16 0,157-2 0,-263-2-1365,-10 0-5462</inkml:trace>
  <inkml:trace contextRef="#ctx0" brushRef="#br0" timeOffset="480.58">2439 0 24575,'14'1'0,"-1"0"0,1 1 0,0 0 0,-1 1 0,0 1 0,0 0 0,0 0 0,19 11 0,-23-11 0,1 2 0,-1-1 0,-1 1 0,1 0 0,-1 1 0,0 0 0,0 1 0,-1-1 0,0 1 0,-1 1 0,9 13 0,-13-19 0,0 1 0,-1 0 0,0 0 0,0 0 0,0 0 0,0 0 0,-1 0 0,1 0 0,-1 0 0,0 0 0,0 0 0,-1 0 0,1 0 0,-1 0 0,0 0 0,0-1 0,0 1 0,0 0 0,-1 0 0,0-1 0,0 1 0,0-1 0,0 1 0,-5 5 0,-5 7 0,-1-2 0,-1 0 0,-27 22 0,32-28 0,-32 24-1365,5-4-5462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8:44:49.02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354 246 24575,'0'-1'0,"0"1"0,-1-1 0,1 0 0,0 0 0,0 1 0,0-1 0,0 0 0,1 1 0,-1-1 0,0 0 0,0 0 0,0 1 0,1-1 0,-1 0 0,0 1 0,1-1 0,-1 0 0,0 1 0,1-1 0,-1 0 0,1 1 0,-1-1 0,1 1 0,-1-1 0,1 1 0,-1-1 0,1 1 0,0 0 0,-1-1 0,1 1 0,1-1 0,-2 1 0,1 1 0,0-1 0,0 0 0,-1 1 0,1-1 0,0 0 0,-1 1 0,1-1 0,0 1 0,-1-1 0,1 1 0,-1-1 0,1 1 0,-1 0 0,1-1 0,-1 1 0,1 0 0,-1-1 0,1 1 0,-1 0 0,0-1 0,1 1 0,-1 0 0,0 0 0,0 0 0,0-1 0,0 1 0,0 0 0,0 0 0,0 1 0,6 51 0,-2 0 0,-5 83 0,-22 109 0,-2 39 0,23-124 0,1-27 0,-25 183 0,21-290-1365,1-11-5462</inkml:trace>
  <inkml:trace contextRef="#ctx0" brushRef="#br0" timeOffset="707.72">1 481 24575,'143'-171'0,"-120"141"0,39-53 0,56-95 0,-118 176 0,1 1 0,-1 0 0,1 0 0,-1 0 0,1 0 0,0 0 0,-1 0 0,1 0 0,0 1 0,0-1 0,0 0 0,0 0 0,-1 1 0,1-1 0,0 0 0,0 1 0,1-1 0,-1 1 0,0-1 0,0 1 0,0 0 0,0-1 0,0 1 0,0 0 0,1 0 0,-1 0 0,0 0 0,0 0 0,0 0 0,0 0 0,1 0 0,-1 0 0,0 0 0,0 1 0,0-1 0,0 1 0,0-1 0,0 0 0,0 1 0,0 0 0,0-1 0,0 1 0,0 0 0,0-1 0,0 1 0,1 1 0,6 6 0,-1-1 0,0 1 0,-1 1 0,8 11 0,-9-13 0,77 127-27,-53-83-1311,3 4-5489</inkml:trace>
  <inkml:trace contextRef="#ctx0" brushRef="#br0" timeOffset="1318.58">632 671 24575,'0'2'0,"2"11"0,2 9 0,1 10 0,4 12 0,2 11 0,1 4 0,0-3 0,-1-7 0,-2-5 0,1-5 0,-2-2 0,-3-6 0,-4-15 0,-2-13 0,-6-20 0,-7-19 0,-1-3-8191</inkml:trace>
  <inkml:trace contextRef="#ctx0" brushRef="#br0" timeOffset="1779.82">618 613 24575,'0'-2'0,"0"0"0,1 1 0,0-1 0,-1 0 0,1 0 0,0 0 0,0 1 0,0-1 0,0 0 0,0 1 0,0-1 0,1 1 0,-1-1 0,0 1 0,1 0 0,-1-1 0,1 1 0,0 0 0,-1 0 0,1 0 0,0 0 0,2 0 0,1-2 0,1 0 0,-1 1 0,1 0 0,0 0 0,0 1 0,7-1 0,-6 2 0,0 0 0,0 0 0,0 1 0,0 0 0,-1 1 0,1-1 0,0 1 0,-1 1 0,1-1 0,-1 1 0,1 0 0,-1 1 0,0-1 0,-1 1 0,1 0 0,5 6 0,-8-8 0,-1 0 0,0 0 0,0 1 0,0-1 0,0 0 0,0 1 0,-1-1 0,1 1 0,-1 0 0,1-1 0,-1 1 0,0 0 0,0 0 0,0 0 0,-1 0 0,1 0 0,-1 0 0,1 0 0,-1 0 0,0 0 0,0 0 0,-1 0 0,1 0 0,-1 0 0,1 0 0,-1 0 0,0 0 0,0 0 0,0-1 0,0 1 0,-1 0 0,1 0 0,-1-1 0,0 1 0,1-1 0,-1 0 0,0 1 0,-1-1 0,-2 2 0,-11 11-195,-2-1 0,1-1 0,-2-1 0,1-1 0,-2 0 0,-20 7 0,8-4-6632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8:46:21.90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52 337 24575,'-3'0'0,"0"0"0,0 0 0,0 0 0,1 1 0,-1-1 0,0 1 0,0 0 0,0 0 0,1 0 0,-1 0 0,1 0 0,-1 1 0,1-1 0,-1 1 0,1 0 0,0-1 0,0 1 0,0 0 0,0 0 0,0 1 0,0-1 0,0 0 0,1 1 0,-1-1 0,1 1 0,-1-1 0,1 1 0,0-1 0,0 1 0,1 0 0,-1 0 0,0 3 0,-1 11 0,0-1 0,1 0 0,1 0 0,2 26 0,0-21 0,5 47 0,32 129 0,-14-81 0,-23-98 0,-2-18 0,-1 0 0,1 0 0,0 0 0,0 0 0,0 0 0,0 1 0,0-1 0,0 0 0,0 0 0,0 0 0,-1 0 0,1 0 0,0 0 0,0 0 0,0 0 0,0 0 0,0 0 0,0 0 0,0 0 0,-1 0 0,1 0 0,0 0 0,0 0 0,0 0 0,0 0 0,0 0 0,0 0 0,0 0 0,-1 0 0,1 0 0,0-1 0,0 1 0,0 0 0,0 0 0,0 0 0,0 0 0,0 0 0,0 0 0,0 0 0,0 0 0,-1 0 0,1 0 0,0-1 0,0 1 0,0 0 0,0 0 0,0 0 0,0 0 0,0 0 0,0 0 0,0 0 0,0-1 0,0 1 0,0 0 0,0 0 0,0 0 0,0 0 0,0 0 0,-15-30 0,-17-48 0,4-2 0,3 0 0,-21-122 0,44 185 0,0 0 0,2 0 0,0 0 0,0-1 0,2 1 0,0 1 0,1-1 0,1 0 0,1 1 0,0-1 0,10-21 0,-11 30 0,0 1 0,0-1 0,0 1 0,1 0 0,0 1 0,1-1 0,-1 1 0,1 0 0,0 0 0,1 1 0,-1-1 0,1 2 0,0-1 0,1 1 0,-1 0 0,1 0 0,-1 1 0,1 0 0,0 0 0,0 1 0,1 0 0,-1 1 0,0-1 0,15 1 0,-16 1 0,1 1 0,-1-1 0,1 1 0,-1 1 0,0-1 0,0 1 0,0 1 0,0-1 0,0 1 0,0 0 0,-1 1 0,1 0 0,-1 0 0,0 0 0,0 1 0,0-1 0,-1 1 0,0 1 0,0-1 0,0 1 0,0 0 0,-1 0 0,0 0 0,-1 1 0,1 0 0,-1-1 0,0 1 0,-1 0 0,0 0 0,0 1 0,0-1 0,-1 0 0,0 10 0,-1-3 12,-1-1 0,-1 1 0,0-1 0,-1 0 0,0 0 0,-1 0 0,0 0 0,-1-1 0,-8 15 0,0-5-384,0-1 1,-1 0 0,-32 36 0,-5-5-6456</inkml:trace>
  <inkml:trace contextRef="#ctx0" brushRef="#br0" timeOffset="558.49">769 572 24575,'-4'65'308,"-23"83"-5579,25-140 5513,1-1 0,-2 1 0,1-1 0,-1 0 0,-4 9 0,6-15-235,1-1 0,0 0 0,0 1 0,0-1 0,0 0 0,0 1 0,0-1 0,-1 1 0,1-1 0,0 0 0,0 1 0,-1-1 0,1 0 0,0 0 0,0 1 0,-1-1-1,1 0 1,0 0 0,-1 1 0,1-1 0,0 0 0,-1 0 0,1 0 0,0 1 0,-1-1 0,1 0 0,-1 0 0,1 0 0,0 0 0,-1 0 0,1 0 0,-1 0 0,1 0-1,0 0 1,-1 0 0,1 0 0,-1 0 0,1 0 0,0 0 0,-1 0 0,1-1 0,0 1 0,-1 0 0,1 0 0,0 0 0,-1-1 0,1 1 0,0 0 0,-1 0 0,1-1-1,0 1 1,-1 0 0,1-1 0,0 1 0,0 0 0,0-1 0,-1 1 0,1 0 0,0-1 0,0 1 0,0 0 0,0-1 0,0 1 0,-1-1 0,1 1 0,-8-29 240,8 29-247,-4-30 234,1 1 0,1-1-1,2 1 1,1-1 0,1 0 0,2 1-1,0 0 1,2 0 0,2 0 0,0 1 0,22-48-1,-27 70-233,0-1 0,1 1 0,0 0 0,0 1 0,0-1 0,0 1 0,8-8 0,-10 12 0,0-1 0,0 1 0,0-1 0,0 1 0,0 0 0,1 0 0,-1 0 0,0 0 0,1 0 0,-1 0 0,1 0 0,-1 1 0,1 0 0,-1-1 0,1 1 0,-1 0 0,1 0 0,-1 0 0,1 1 0,-1-1 0,1 0 0,4 3 0,0 0 0,0 0 0,0 1 0,0 0 0,0 1 0,-1-1 0,1 1 0,-1 0 0,-1 1 0,1 0 0,-1 0 0,0 0 0,0 0 0,4 8 0,8 16 0,24 53 0,-30-57 0,5 7 0,-5-12 0,-1 0 0,-1 0 0,-1 1 0,8 39 0,-15-60-31,-1-1 0,0 1 0,0-1 0,1 1 0,-1-1 0,0 1 0,0-1 0,0 1 0,0 0 0,0-1 0,0 1 0,0-1 0,0 1 0,0-1 0,0 1 0,0 0 0,0-1 0,0 1 0,-1-1 0,1 1 0,0-1 0,0 1 0,0-1 0,-1 1 0,1-1 0,0 1-1,-1-1 1,1 1 0,-1-1 0,1 0 0,0 1 0,-1-1 0,1 1 0,-1-1 0,1 0 0,-1 0 0,1 1 0,-1-1 0,1 0 0,-1 0 0,1 0 0,-1 1 0,0-1 0,-12-2-6796</inkml:trace>
  <inkml:trace contextRef="#ctx0" brushRef="#br0" timeOffset="992.8">709 573 24575,'10'-2'0,"16"-1"0,13-3 0,13-3 0,7-1 0,-6-1-8191</inkml:trace>
  <inkml:trace contextRef="#ctx0" brushRef="#br0" timeOffset="993.8">1032 162 24575,'0'3'0,"3"0"0,2 2 0,12 14 0,7 15 0,-1 4 0,-1 7 0,-4-5-8191</inkml:trace>
  <inkml:trace contextRef="#ctx0" brushRef="#br0" timeOffset="1810.84">1634 438 24575,'1'60'0,"2"0"0,4 0 0,1 0 0,4-1 0,25 82 0,-13-76 0,-13-36 0,-1 0 0,-1 1 0,-1 0 0,4 35 0,-14-53 0,-6-16 0,-8-22 0,-36-74 0,4-2 0,-36-117 0,72 183 0,2-1 0,1 0 0,-7-68 0,15 89 0,1-1 0,0 1 0,2 0 0,5-29 0,-5 36 0,1-1 0,0 0 0,1 1 0,0 0 0,0 0 0,1 0 0,0 0 0,11-12 0,-13 17 0,1 0 0,0 0 0,0 0 0,0 0 0,0 1 0,1 0 0,-1 0 0,1 0 0,0 0 0,0 1 0,0 0 0,0 0 0,0 0 0,1 1 0,-1 0 0,0 0 0,1 0 0,-1 0 0,1 1 0,-1 0 0,1 0 0,-1 1 0,1-1 0,-1 1 0,0 0 0,1 1 0,-1-1 0,0 1 0,0 0 0,0 0 0,0 1 0,0 0 0,0 0 0,-1 0 0,0 0 0,1 0 0,-1 1 0,0 0 0,-1 0 0,1 0 0,-1 1 0,1-1 0,-1 1 0,-1-1 0,1 1 0,-1 0 0,0 0 0,0 0 0,0 1 0,0-1 0,0 11 0,-1-8 0,-2 0 0,1-1 0,-1 1 0,0 0 0,-1-1 0,0 1 0,0 0 0,-1-1 0,0 0 0,0 0 0,0 0 0,-7 10 0,7-11 0,-1-1 0,0 1 0,-1-1 0,1 1 0,-1-1 0,0 0 0,0-1 0,0 1 0,-1-1 0,1 0 0,-1 0 0,0-1 0,0 0 0,-8 3 0,11-5-170,0-1-1,0 1 0,-1-1 1,1 1-1,0-1 0,0 0 1,-4-1-1,-16-5-6656</inkml:trace>
  <inkml:trace contextRef="#ctx0" brushRef="#br0" timeOffset="2245.23">1797 236 24575,'2'0'0,"11"0"0,24 0 0,17 2 0,7 1-8241,4-2 8241,3-4 0,-11-2 50</inkml:trace>
  <inkml:trace contextRef="#ctx0" brushRef="#br0" timeOffset="2246.23">2398 1 24575,'3'12'0,"3"17"0,3 16 0,0 13 0,-2 6 0,1 3 0,-1-11-8191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8:46:19.17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45 193 24575,'1'96'0,"-5"123"0,4-218 0,0 0 0,0 1 0,0-1 0,0 0 0,0 1 0,0-1 0,-1 0 0,1 1 0,0-1 0,-1 0 0,1 1 0,-1-1 0,-1 2 0,2-4 0,-1 1 0,1 0 0,-1-1 0,1 1 0,0 0 0,-1-1 0,1 1 0,-1-1 0,1 1 0,0-1 0,0 1 0,-1-1 0,1 1 0,0-1 0,0 1 0,0-1 0,-1 0 0,1 1 0,0-1 0,0 0 0,-8-46 0,4-1 0,1-1 0,3 1 0,2-1 0,2 1 0,2 0 0,14-53 0,-18 94 0,1 0 0,-1 0 0,1 0 0,0 0 0,1 0 0,-1 0 0,7-6 0,-9 11 0,0 1 0,0 0 0,0 0 0,0 0 0,0 0 0,0-1 0,0 2 0,1-1 0,-1 0 0,0 0 0,1 0 0,-1 1 0,1-1 0,-1 0 0,1 1 0,-1-1 0,1 1 0,-1 0 0,1 0 0,0-1 0,-1 1 0,1 0 0,-1 0 0,1 1 0,-1-1 0,1 0 0,0 0 0,-1 1 0,1-1 0,-1 1 0,1-1 0,-1 1 0,0 0 0,1 0 0,-1-1 0,0 1 0,1 0 0,-1 0 0,0 0 0,1 2 0,15 14 0,-1 1 0,-1 1 0,-1 0 0,-1 1 0,14 25 0,-4-6 0,2 2 0,-1 1 0,-2 0 0,20 55 0,-40-92-112,4 18 355,-6-22-311,0 0 0,1 0 0,-1 0 0,0 0 0,0-1 0,0 1 0,0 0 0,0 0 0,-1 0 0,1 0 0,0 0 0,0-1 0,-1 1 0,1 0 0,0 0 0,-1 0 0,1-1 0,0 1 0,-1 0 0,1 0 0,-2 0 0,-9 2-6759</inkml:trace>
  <inkml:trace contextRef="#ctx0" brushRef="#br0" timeOffset="426.09">1 164 24575,'10'0'0,"11"-2"0,11-2 0,11-1 0,8-1 0,8-1 0,1-3 0,-2-1 0,-11 0-8191</inkml:trace>
  <inkml:trace contextRef="#ctx0" brushRef="#br0" timeOffset="871.48">618 134 24575,'5'0'0,"14"0"0,14 0 0,13 0 0,2 3 0,-7 0-8191</inkml:trace>
  <inkml:trace contextRef="#ctx0" brushRef="#br0" timeOffset="872.48">633 281 24575,'0'2'0,"0"4"0,10 8 0,10 2 0,13-3 0,10-4-3161,10-8 3161,9-6 0,6-4 742,-8-1-6514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8:46:10.42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83 235 24575,'10'0'0,"15"-3"0,15 0 0,9 0 0,9 0 0,5 1 0,2 1 0,2 0 0,-1 1 0,2 0 0,-1 0 0,-15 3 0,-15 0-8191</inkml:trace>
  <inkml:trace contextRef="#ctx0" brushRef="#br0" timeOffset="403.73">328 337 24575,'10'0'0,"16"0"0,14 0 0,11 0 0,8 0 0,7 0 0,1-2 0,0-4 0,1-3 0,-2-5 0,-8 0-6784,-13-1 6784,-14 3-1407</inkml:trace>
  <inkml:trace contextRef="#ctx0" brushRef="#br0" timeOffset="853.14">902 0 24575,'137'75'0,"-115"-60"0,-2 0 0,1 1 0,34 36 0,-52-48 0,1 0 0,-1 0 0,0 0 0,-1 0 0,1 0 0,-1 0 0,1 1 0,-1-1 0,-1 1 0,1 0 0,-1-1 0,1 1 0,-1 0 0,-1 0 0,1 0 0,-1 0 0,0 0 0,0 0 0,0 0 0,-1 0 0,1 0 0,-1 0 0,-1-1 0,1 1 0,-1 0 0,1 0 0,-1-1 0,-5 8 0,1-3 0,0 0 0,-1 0 0,0-1 0,0 0 0,-1 0 0,0 0 0,0-1 0,-1-1 0,0 1 0,0-1 0,-1-1 0,-10 5 0,-3-1-151,-1-1-1,1-1 0,-1-2 0,0 0 1,-1-1-1,1-2 0,-1 0 1,-39-3-1,2-4-6675</inkml:trace>
  <inkml:trace contextRef="#ctx0" brushRef="#br0" timeOffset="854.14">95 44 24575,'-8'10'0,"-9"16"0,-5 13 0,1 10 0,5 2 0,7 5 0,8-5 0,6-6 0,15 1 0,14 2 0,12-1 0,7-1 0,7 2 0,-6-7-8191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8:45:55.16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7 365 24575,'1'9'0,"0"0"0,1 0 0,0 0 0,0 0 0,7 15 0,-2-5 0,20 59 0,-2-8 0,-2 2 0,20 111 0,-43-178 0,2 1 0,-1-1 0,-1 0 0,1 0 0,-1 1 0,1-1 0,-2 0 0,1 1 0,-1-1 0,1 0 0,-1 0 0,-3 7 0,4-11 0,0-1 0,0 0 0,0 0 0,-1 1 0,1-1 0,0 0 0,0 0 0,-1 0 0,1 0 0,0 1 0,0-1 0,-1 0 0,1 0 0,0 0 0,-1 0 0,1 0 0,0 0 0,-1 0 0,1 0 0,0 0 0,0 1 0,-1-1 0,1-1 0,0 1 0,-1 0 0,1 0 0,0 0 0,-1 0 0,1 0 0,0 0 0,0 0 0,-1 0 0,1 0 0,0-1 0,-1 1 0,1 0 0,0 0 0,0 0 0,-1 0 0,1-1 0,0 1 0,0 0 0,0 0 0,-1-1 0,1 1 0,-8-10 0,0 0 0,1-1 0,0 1 0,0-1 0,2-1 0,-1 1 0,-7-24 0,5 14 0,-14-36 0,-26-99 0,43 136 0,1-1 0,1 0 0,1 0 0,0 0 0,2-1 0,1 1 0,0 0 0,7-32 0,-7 49 0,0-1 0,1 1 0,-1 0 0,1 0 0,0 0 0,0 0 0,0 0 0,0 0 0,1 1 0,0-1 0,-1 1 0,1-1 0,1 1 0,-1 0 0,0 0 0,7-4 0,-6 5 0,1 0 0,-1 0 0,1 0 0,0 1 0,0 0 0,0 0 0,0 0 0,0 0 0,0 1 0,0 0 0,0 0 0,0 0 0,0 1 0,8 1 0,-4 0 0,1 0 0,-1 1 0,0 0 0,0 1 0,0 0 0,0 0 0,0 1 0,-1 0 0,0 1 0,10 8 0,-15-12 0,0 1 0,-1-1 0,1 1 0,0 0 0,-1 0 0,0 0 0,0 1 0,0-1 0,0 1 0,-1-1 0,1 1 0,-1-1 0,0 1 0,0 0 0,0-1 0,0 1 0,-1 0 0,1 0 0,-1 0 0,0 0 0,0-1 0,-1 1 0,1 0 0,-1 0 0,0 0 0,0-1 0,0 1 0,0 0 0,-3 3 0,0 0 9,0 1-1,-1-1 1,-1 0-1,1-1 1,-1 1 0,0-1-1,0 0 1,-1-1-1,0 0 1,0 0-1,0 0 1,-1-1-1,-11 5 1,6-2-221,-2-1 0,1-1 0,-1-1-1,0 0 1,0-1 0,-26 2 0,14-5-6615</inkml:trace>
  <inkml:trace contextRef="#ctx0" brushRef="#br0" timeOffset="763.63">790 351 24575,'1'13'0,"0"-1"0,1 1 0,1-1 0,6 21 0,1 5-411,2 20 118,-3 0-1,-2 0 1,-3 1-1,-4 69 0,-2-110 302,-1-22-27,-1-29 343,-2-56 198,4 1 0,14-123 0,-9 189-522,1 0 0,7-22 0,-9 39 0,0-1 0,0 0 0,0 1 0,1 0 0,0-1 0,0 1 0,0 0 0,1 0 0,-1 1 0,1-1 0,0 1 0,8-6 0,-11 9 0,1 0 0,0 0 0,-1 0 0,1 1 0,0-1 0,-1 0 0,1 1 0,0 0 0,-1-1 0,1 1 0,0 0 0,0 0 0,0 0 0,-1 0 0,1 0 0,0 1 0,0-1 0,-1 0 0,1 1 0,0-1 0,-1 1 0,1 0 0,0-1 0,-1 1 0,1 0 0,-1 0 0,1 0 0,-1 0 0,3 3 0,3 2 0,0 1 0,0 1 0,0 0 0,5 8 0,124 207 0,-102-162 0,-3-5-1365,-6-10-5462</inkml:trace>
  <inkml:trace contextRef="#ctx0" brushRef="#br0" timeOffset="1281.65">760 456 24575,'3'0'0,"10"3"0,13 0 0,15 0 0,10-1 0,7 0 0,11-6 0,-7-2-8191</inkml:trace>
  <inkml:trace contextRef="#ctx0" brushRef="#br0" timeOffset="1282.65">1289 1 24575,'5'7'0,"11"16"0,11 13 0,6 10 0,2 9 0,0 3 0,-6 3 0,-5 3 0,-7-9-8191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8:45:52.280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45 237 24575,'0'83'0,"-3"0"0,-22 121 0,20-189 0,5-14 0,0-1 0,0 0 0,-1 0 0,1 0 0,0 0 0,0 0 0,0 0 0,0 0 0,0 0 0,-1-1 0,1 1 0,0 0 0,0 0 0,0 0 0,0 0 0,0 0 0,-1 0 0,1 0 0,0 0 0,0 0 0,0 0 0,0 0 0,0 0 0,0-1 0,0 1 0,-1 0 0,1 0 0,0 0 0,0 0 0,0 0 0,0 0 0,0 0 0,0-1 0,0 1 0,0 0 0,0 0 0,0 0 0,0 0 0,0 0 0,0-1 0,0 1 0,0 0 0,0 0 0,0 0 0,0-1 0,-4-29 0,0-34 0,11-114 0,-4 143 0,3 1 0,0 0 0,3 0 0,24-65 0,-30 92 0,0-1 0,1 1 0,0 0 0,0 0 0,1 0 0,0 1 0,0-1 0,10-8 0,-13 14 0,0-1 0,1 0 0,-1 1 0,1-1 0,-1 1 0,1 0 0,0 0 0,-1 0 0,1 0 0,0 0 0,0 1 0,0-1 0,0 1 0,-1 0 0,1 0 0,0 0 0,0 0 0,0 0 0,0 1 0,0-1 0,0 1 0,-1 0 0,1 0 0,0 0 0,0 0 0,-1 0 0,4 3 0,3 1 0,-1 1 0,0 0 0,0 0 0,-1 1 0,0 0 0,0 0 0,-1 1 0,8 10 0,41 73 0,-41-65 0,124 248 0,-122-246-1365,-6-14-5462</inkml:trace>
  <inkml:trace contextRef="#ctx0" brushRef="#br0" timeOffset="477.66">46 341 24575,'13'3'0,"8"3"0,14 0 0,14 0 0,10-2-5220,8-1 5220,-5 1 0,-13-2 1272,-10-2-1272,-12-1-4243</inkml:trace>
  <inkml:trace contextRef="#ctx0" brushRef="#br0" timeOffset="987.64">810 106 24575,'28'31'0,"-2"2"0,40 65 0,-46-67 0,-19-30 0,40 62 0,-3 1 0,32 73 0,-68-132 0,11 30 0,-13-34 0,1 1 0,-1 0 0,1-1 0,-1 1 0,0-1 0,0 1 0,0 0 0,0-1 0,0 1 0,0 0 0,0-1 0,0 1 0,-1 0 0,1-1 0,-1 1 0,1-1 0,-2 4 0,2-5 0,-1 0 0,1 0 0,0 1 0,-1-1 0,1 0 0,0 0 0,-1 0 0,1 1 0,0-1 0,-1 0 0,1 0 0,-1 0 0,1 0 0,0 0 0,-1 0 0,1 0 0,-1 0 0,1 0 0,0 0 0,-1 0 0,1 0 0,0 0 0,-1 0 0,1 0 0,-1 0 0,1-1 0,0 1 0,-1 0 0,1 0 0,0 0 0,-1-1 0,1 1 0,0 0 0,-1 0 0,1-1 0,-1 1 0,-12-14 0,12 12 0,-23-30 0,2-1 0,1 0 0,1-2 0,3-1 0,-27-73 0,38 90 0,0 0 0,1-1 0,1 0 0,1 0 0,0 0 0,1-29 0,2 41 0,1 1 0,-1 0 0,1 0 0,1-1 0,-1 1 0,1 0 0,0 0 0,1 0 0,-1 1 0,2-1 0,-1 1 0,1-1 0,0 1 0,0 0 0,0 0 0,1 1 0,0-1 0,0 1 0,0 0 0,1 1 0,7-6 0,-4 5 0,0 1 0,0 0 0,0 1 0,1-1 0,-1 2 0,1-1 0,0 1 0,0 1 0,0 0 0,0 0 0,0 1 0,0 0 0,0 1 0,-1 0 0,1 1 0,0 0 0,0 0 0,-1 1 0,1 0 0,-1 1 0,0 0 0,0 1 0,0 0 0,-1 0 0,1 0 0,-1 1 0,-1 1 0,1-1 0,-1 1 0,0 0 0,-1 1 0,1 0 0,-2 0 0,6 9 0,-9-14 0,-1 0 0,0 0 0,0 0 0,0-1 0,0 1 0,0 0 0,-1 1 0,0-1 0,1 0 0,-1 0 0,0 0 0,0 0 0,-1 0 0,1 0 0,-1 0 0,0 3 0,-1-1 0,0 0 0,0-1 0,0 0 0,-1 0 0,1 1 0,-1-1 0,0-1 0,0 1 0,-5 4 0,-2 1 0,-1 0 0,0-1 0,0-1 0,-1 0 0,0 0 0,-17 6 0,22-9-114,0-1 1,0-1-1,0 1 0,-1-1 0,1 0 1,-1-1-1,1 0 0,-1 0 0,1-1 1,-1 0-1,-10-1 0,2-4-6713</inkml:trace>
  <inkml:trace contextRef="#ctx0" brushRef="#br0" timeOffset="1453.79">1661 325 24575,'5'-2'0,"14"-1"0,14-1 0,6-1 0,2 0 0,3 1 0,7 1 0,8 1 0,-2 1 0,-10 0-8191</inkml:trace>
  <inkml:trace contextRef="#ctx0" brushRef="#br0" timeOffset="1887.65">1748 414 24575,'5'5'0,"15"4"0,15 3 0,15-1 0,11-1 0,8-4 0,3-2 0,-5-2 0,-13-1-8191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8:45:35.31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65 24575,'183'-7'0,"-23"0"0,147 5-1252,222-5-1598,-450 4 2767,164-10-386,-233 13 385,-1-1 0,1 0-1,-1-1 1,1 0 0,-1-1 0,10-3-1,-1-4-2863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8:53:38.20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124 24575,'2'-5'0,"1"0"0,-1 0 0,1 0 0,0 0 0,0 0 0,1 1 0,-1 0 0,1-1 0,0 1 0,0 0 0,1 1 0,-1-1 0,1 1 0,8-5 0,3 0 0,0 0 0,0 1 0,24-6 0,-21 8 0,0 0 0,0 2 0,0 0 0,0 1 0,1 1 0,-1 1 0,1 1 0,-1 1 0,24 4 0,-30-3 0,-1 0 0,0 0 0,0 1 0,0 1 0,0 0 0,-1 1 0,0 0 0,0 0 0,0 2 0,-1-1 0,0 1 0,0 1 0,-1-1 0,0 2 0,7 9 0,-13-15 0,0 0 0,-1-1 0,0 1 0,0 0 0,0 1 0,0-1 0,-1 0 0,1 0 0,-1 1 0,0-1 0,0 1 0,-1-1 0,0 1 0,1-1 0,-1 1 0,-2 7 0,1-5 0,-1-1 0,0 0 0,0 1 0,-1-1 0,0 0 0,0 0 0,0 0 0,-1-1 0,0 1 0,-5 5 0,-8 6 0,0-1 0,-1 0 0,0-2 0,-1 0 0,-27 14 0,-33 17 0,79-45 0,-1 1 0,0-1 0,1 0 0,-1 1 0,1-1 0,-1 0 0,1 1 0,-1-1 0,1 1 0,-1-1 0,1 1 0,0-1 0,-1 1 0,1-1 0,0 1 0,-1-1 0,1 1 0,0 0 0,-1 0 0,9 5 0,24-3 0,-26-3 0,19 1 0,92 7 0,-99-6 0,-1 1 0,0 1 0,1 0 0,23 10 0,-39-13 0,-1-1 0,1 1 0,-1 0 0,1-1 0,-1 1 0,0 0 0,0 0 0,1 0 0,-1-1 0,0 1 0,0 1 0,0-1 0,0 0 0,0 0 0,0 0 0,0 0 0,1 3 0,-2-3 0,0 0 0,0 0 0,0-1 0,0 1 0,0 0 0,0 0 0,0 0 0,-1 0 0,1 0 0,0-1 0,0 1 0,-1 0 0,1 0 0,0 0 0,-1-1 0,1 1 0,-1 0 0,1 0 0,-1-1 0,1 1 0,-2 1 0,-4 2 0,1 1 0,-1-1 0,0 0 0,0 0 0,-1-1 0,-6 3 0,-149 61-1365,114-44-5462</inkml:trace>
  <inkml:trace contextRef="#ctx0" brushRef="#br0" timeOffset="472.14">823 594 24575</inkml:trace>
  <inkml:trace contextRef="#ctx0" brushRef="#br0" timeOffset="936.68">1101 418 24575,'1'-3'0,"-1"-1"0,1 1 0,0-1 0,0 1 0,0-1 0,0 1 0,1 0 0,1-4 0,4-7 0,0-5 0,11-25 0,22-84 0,-36 96 0,-7 28 0,-1 9 0,-3 14 0,3-1 0,1 0 0,1 0 0,1 35 0,1-45 0,0 0 0,1-1 0,0 1 0,0-1 0,1 0 0,0 1 0,0-1 0,1 0 0,0 0 0,0 0 0,1 0 0,5 8 0,-7-14 0,-1 1 0,0-1 0,0 0 0,0 0 0,0 0 0,1 0 0,-1 0 0,0 0 0,1 0 0,-1 0 0,1 0 0,-1-1 0,1 1 0,0-1 0,-1 1 0,1-1 0,-1 0 0,1 1 0,0-1 0,2 0 0,-2 0 0,1-1 0,0 0 0,0 1 0,0-1 0,0 0 0,-1 0 0,1 0 0,0-1 0,-1 1 0,5-4 0,3-3 0,0-1 0,0-1 0,16-20 0,9-19 0,-1-2 0,39-81 0,-37 63 0,-42 123 0,0-10-341,2-1 0,1 1-1,4 50 1,4-47-6486</inkml:trace>
  <inkml:trace contextRef="#ctx0" brushRef="#br0" timeOffset="1432.6">1571 316 24575,'2'-1'0,"1"-1"0,-1 1 0,1 0 0,-1 1 0,1-1 0,0 0 0,-1 1 0,1-1 0,0 1 0,-1 0 0,5 0 0,2-1 0,2 0 0,0 1 0,0 0 0,0 0 0,12 3 0,-20-3 0,0 1 0,0-1 0,0 1 0,0 0 0,0 0 0,0 0 0,0 1 0,0-1 0,0 1 0,0-1 0,0 1 0,-1 0 0,1 0 0,-1 0 0,0 0 0,1 1 0,-1-1 0,3 4 0,-5-5 0,0 0 0,0 0 0,1 0 0,-1 0 0,0 0 0,0 0 0,0 0 0,0 0 0,0 0 0,0 0 0,0 0 0,0 0 0,-1 0 0,1 0 0,0 0 0,0 0 0,-1 0 0,1 0 0,-1 0 0,1 0 0,-1 0 0,1 0 0,-1 0 0,0 0 0,1-1 0,-1 1 0,0 0 0,0-1 0,0 1 0,1 0 0,-1-1 0,-2 1 0,-32 19 0,30-18 0,4-2 0,-1 1 0,0 0 0,0 0 0,0 0 0,1 0 0,-1 0 0,1 0 0,-1 0 0,1 1 0,-3 1 0,5 5 0,11 2 0,8-1 0,35 10 0,-39-14 0,0 0 0,-1 1 0,25 13 0,-39-18 2,0 0 0,0-1 0,0 1 0,1 0 0,-1-1 0,0 1 0,0 0 0,0 0 0,0 0 0,0 0 0,0 0 0,-1 0 0,1 0 0,0 1 0,0-1 0,-1 0 0,1 0 0,-1 1 0,1-1 0,-1 0 0,0 0 0,1 1 0,-1-1 0,0 1 0,0-1 0,0 0 0,0 1 0,0-1 0,0 0 0,0 1 0,-1-1 0,1 0 0,0 1 0,-1-1 0,1 0 0,-1 1 0,1-1 0,-1 0 0,0 0 0,1 0 0,-1 0 0,0 0 0,0 0-1,0 0 1,0 0 0,-2 2 0,-5 5-215,-1-1 0,0 1 0,-1-2 0,-13 9 0,18-12-180,-41 23-6434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8:53:33.30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218 24575,'14'-6'0,"1"2"0,1-1 0,-1 2 0,0 0 0,28-1 0,-32 4 0,-1 0 0,1 0 0,0 1 0,0 1 0,-1 0 0,1 0 0,-1 1 0,20 8 0,-28-11 0,0 1 0,-1 0 0,1 0 0,0 0 0,-1 0 0,1 0 0,-1 0 0,0 0 0,1 0 0,-1 1 0,0-1 0,0 0 0,1 1 0,-1-1 0,0 1 0,-1-1 0,1 1 0,0 0 0,0-1 0,-1 1 0,1 0 0,-1 0 0,1-1 0,-1 1 0,0 0 0,0 0 0,0 0 0,0 0 0,0-1 0,0 1 0,0 0 0,0 0 0,-1 0 0,1-1 0,-1 1 0,1 0 0,-1-1 0,0 1 0,0 0 0,0-1 0,-1 3 0,-3 4 0,-1-1 0,1 0 0,-1 0 0,0 0 0,-1 0 0,-13 9 0,-16 9 0,-1-2 0,-44 20 0,80-42 0,0-1 0,1 0 0,-1 0 0,1 1 0,-1-1 0,1 0 0,-1 0 0,1 1 0,-1-1 0,1 1 0,-1-1 0,1 0 0,-1 1 0,1-1 0,0 1 0,-1-1 0,1 1 0,0-1 0,-1 1 0,1 0 0,7 5 0,25-1 0,-29-5 0,75 5 0,-35-4 0,65 12 0,-105-12 0,0-1 0,0 1 0,0 0 0,0 0 0,-1 0 0,1 0 0,0 1 0,-1-1 0,1 1 0,-1-1 0,0 1 0,1 0 0,-1 0 0,0 0 0,2 3 0,-3-4 0,-1 0 0,1 0 0,-1 1 0,1-1 0,-1 1 0,0-1 0,1 0 0,-1 1 0,0-1 0,0 1 0,0-1 0,0 0 0,0 1 0,0-1 0,-1 1 0,1-1 0,0 0 0,-1 1 0,1-1 0,-1 0 0,1 1 0,-1-1 0,0 0 0,1 0 0,-1 0 0,0 1 0,0-1 0,0 0 0,0 0 0,0 0 0,0 0 0,0-1 0,-2 2 0,-11 9-341,0-1 0,0-1-1,-19 9 1,-12 6-6486</inkml:trace>
  <inkml:trace contextRef="#ctx0" brushRef="#br0" timeOffset="455.72">589 451 24575</inkml:trace>
  <inkml:trace contextRef="#ctx0" brushRef="#br0" timeOffset="941">824 393 24575,'12'-29'0,"1"0"0,24-40 0,-4 10 0,-32 56 0,11-18 0,-1-1 0,-1 0 0,-1-1 0,9-40 0,-18 45 0,-4 17 0,-4 9 0,2 1 0,0 1 0,0 0 0,1 0 0,1 1 0,-1-1 0,2 1 0,-3 11 0,0 2 0,2 0 0,-2 33 0,5-44 0,1 0 0,0 0 0,1 0 0,1 0 0,0-1 0,1 1 0,8 23 0,-10-32 0,1 0 0,-1-1 0,1 1 0,0 0 0,0-1 0,0 0 0,1 0 0,-1 0 0,1 0 0,0 0 0,0 0 0,0 0 0,0-1 0,0 0 0,0 1 0,1-1 0,-1 0 0,1-1 0,-1 1 0,1-1 0,0 1 0,0-1 0,0 0 0,-1-1 0,1 1 0,0-1 0,0 1 0,0-1 0,0 0 0,4-1 0,3-1 0,-1-1 0,0 0 0,0 0 0,0-1 0,-1 0 0,1-1 0,-1 0 0,0-1 0,-1 0 0,1 0 0,-1-1 0,0 0 0,10-11 0,8-11 0,-1-1 0,25-41 0,-37 50 0,-1-1 0,-1 0 0,-1 0 0,0-1 0,-2-1 0,10-47 0,-14 56 0,-2 17 0,-1 24 0,-1-25 0,0 50-455,2 0 0,13 71 0,-3-67-6372</inkml:trace>
  <inkml:trace contextRef="#ctx0" brushRef="#br0" timeOffset="1437.75">1720 188 24575,'28'-1'0,"-12"0"0,34 2 0,-46 0 0,-1-1 0,1 1 0,0 0 0,-1 0 0,1 0 0,0 0 0,-1 1 0,0-1 0,1 1 0,-1 0 0,0 0 0,0 0 0,0 0 0,4 4 0,-6-5 0,0 1 0,0 0 0,0 0 0,0 0 0,0 0 0,-1 0 0,1 0 0,-1 0 0,1 0 0,-1 0 0,0 0 0,1 0 0,-1 0 0,0 0 0,0 1 0,-1-1 0,1 0 0,0 0 0,-1 0 0,1 0 0,-1 0 0,0 0 0,0 0 0,0 0 0,1 0 0,-2-1 0,1 1 0,-2 3 0,-6 7 0,0 0 0,-1 0 0,-10 9 0,11-12 0,-31 31 0,17-17 0,0 1 0,-38 53 0,60-76 0,0 1 0,0-1 0,0 1 0,0-1 0,0 1 0,0 0 0,1-1 0,-1 1 0,0 0 0,1-1 0,-1 1 0,1 0 0,0 0 0,0 0 0,-1 0 0,1-1 0,1 1 0,-1 0 0,0 0 0,0 0 0,1 0 0,0 2 0,0-2 0,1 0 0,0 0 0,-1-1 0,1 1 0,0-1 0,0 0 0,0 1 0,0-1 0,0 0 0,0 0 0,1 0 0,-1 0 0,0 0 0,0-1 0,1 1 0,-1-1 0,3 1 0,20 2 30,0 0 0,0-2 0,39-2 0,74-15-1515,-75 6-5342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8:41:30.50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450 55 24575,'-6'-6'0,"1"1"0,-1 0 0,-1 0 0,1 1 0,-1 0 0,0 0 0,0 0 0,0 1 0,0 0 0,0 1 0,-1-1 0,1 1 0,-1 1 0,0 0 0,0 0 0,1 0 0,-1 1 0,-15 1 0,11 1 0,1 0 0,0 1 0,0 0 0,0 0 0,0 1 0,1 1 0,-1 0 0,1 1 0,0-1 0,1 2 0,0-1 0,-12 12 0,5-3 0,0 1 0,1 1 0,1 0 0,1 1 0,1 1 0,0 0 0,1 0 0,1 1 0,-11 33 0,17-42 0,1 0 0,1 0 0,0 0 0,1 1 0,0-1 0,0 0 0,1 0 0,1 1 0,2 11 0,-1-15 0,0 1 0,0-1 0,1 1 0,1-1 0,-1 0 0,1 0 0,1 0 0,-1-1 0,1 0 0,1 0 0,-1 0 0,12 11 0,-9-11 0,0-1 0,0 0 0,0 0 0,1-1 0,0 0 0,0 0 0,0-1 0,1 0 0,-1 0 0,20 3 0,-15-5 0,1 0 0,-1-1 0,1 0 0,-1-1 0,1-1 0,-1-1 0,16-3 0,-8 0 0,-1-1 0,1 0 0,-2-2 0,1-1 0,-1-1 0,0 0 0,-1-1 0,-1-2 0,34-27 0,-43 32 0,-1-1 0,0 0 0,0 0 0,-1-1 0,0 0 0,-1 0 0,0 0 0,-1-1 0,0 0 0,0 0 0,5-21 0,-9 23 0,1 1 0,-1-1 0,0 0 0,-1 0 0,0 1 0,0-1 0,-1 0 0,0 0 0,-1 1 0,0-1 0,0 1 0,-1-1 0,0 1 0,0 0 0,-1 0 0,-8-12 0,5 10 0,0 0 0,-1 1 0,0 0 0,-1 1 0,0 0 0,0 0 0,-1 1 0,0 0 0,0 1 0,-1 0 0,1 0 0,-1 1 0,-1 1 0,1 0 0,-1 0 0,-13-1 0,11 2 0,0 1 0,0 1 0,0 0 0,0 1 0,0 0 0,0 1 0,0 1 0,0 0 0,1 1 0,-1 1 0,1 0 0,-1 1 0,-18 9 0,26-11 0,1 1 0,-1-1 0,1 1 0,0 0 0,0 0 0,0 0 0,1 1 0,0 0 0,0 0 0,-5 7 0,7-9 0,0 1 0,0 0 0,0 0 0,1 1 0,-1-1 0,1 0 0,0 1 0,0-1 0,1 0 0,-1 1 0,1-1 0,0 1 0,0-1 0,1 1 0,1 6 0,1 2 0,1 0 0,1 0 0,0 0 0,1-1 0,0 0 0,13 18 0,57 67 0,-48-64 0,-18-20 0,82 109 0,-83-108 0,-1 1 0,0 0 0,-1 0 0,-1 0 0,0 1 0,-1 0 0,3 17 0,-7-29 4,-1 1 1,0-1-1,1 0 0,-2 1 0,1-1 0,0 0 0,-1 0 0,0 0 0,0 1 1,0-1-1,-1 0 0,1 0 0,-1 0 0,0-1 0,0 1 0,0 0 0,-1-1 1,1 1-1,-1-1 0,0 0 0,0 0 0,0 0 0,0 0 0,-1 0 0,1-1 1,-1 1-1,1-1 0,-6 2 0,0 1-139,0-1 0,-1 0 0,0-1 0,0 0 0,0 0 0,0-1 0,0-1 0,-1 0 0,1 0 0,-16-1 0,-3-4-6692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8:53:35.17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0 24575,'13'3'0,"9"3"0,10 3 0,13 0 0,6 1 0,-6-1-8191</inkml:trace>
  <inkml:trace contextRef="#ctx0" brushRef="#br0" timeOffset="1">0 162 24575,'10'0'0,"24"0"0,30-3 0,5 0-8191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8:53:32.79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15 24575,'7'0'0,"16"-2"0,20-4 0,4-1-8191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8:53:32.32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0 24575,'7'3'0,"16"3"0,15 0 0,12 0 0,8 1 0,-7-1-8191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8:53:16.80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630 24575,'25'-12'0,"-8"4"0,-1 0 0,1-1 0,-1 0 0,-1-2 0,0 0 0,22-20 0,-19 10 0,-1 0 0,-1-1 0,-1 0 0,-1-1 0,-1-1 0,12-33 0,-7 11 0,-3-1 0,16-77 0,-30 118 0,0 1 0,1 0 0,-1 0 0,0 0 0,-1 0 0,1 0 0,-1 0 0,0 0 0,-1 0 0,1 0 0,-1 0 0,0 0 0,-2-8 0,2 13 0,1-1 0,0 1 0,0 0 0,0-1 0,0 1 0,0 0 0,-1 0 0,1-1 0,0 1 0,0 0 0,0 0 0,-1-1 0,1 1 0,0 0 0,0 0 0,-1 0 0,1-1 0,0 1 0,0 0 0,-1 0 0,1 0 0,0 0 0,-1 0 0,1 0 0,0 0 0,0 0 0,-1-1 0,1 1 0,0 0 0,-1 0 0,1 0 0,0 1 0,-1-1 0,1 0 0,0 0 0,-1 0 0,1 0 0,0 0 0,0 0 0,-1 0 0,1 0 0,0 1 0,-1-1 0,1 0 0,0 0 0,0 0 0,0 1 0,-1-1 0,1 0 0,0 0 0,0 0 0,0 1 0,-1-1 0,1 0 0,0 1 0,0-1 0,0 0 0,0 0 0,0 1 0,0-1 0,0 0 0,-1 1 0,1-1 0,0 0 0,0 1 0,-7 24 0,-5 62-403,-1 158-1,12-217-154,0 29-6269</inkml:trace>
  <inkml:trace contextRef="#ctx0" brushRef="#br0" timeOffset="440.21">573 529 24575</inkml:trace>
  <inkml:trace contextRef="#ctx0" brushRef="#br0" timeOffset="1173.43">868 498 24575,'84'-194'0,"39"-110"0,-132 397 0,6-66 0,2 0 0,0 0 0,2 0 0,1 0 0,1 0 0,2 0 0,10 37 0,-13-59 0,0 0 0,0-1 0,0 0 0,0 1 0,1-1 0,-1 0 0,7 7 0,-7-9 0,-1-1 0,0 0 0,0 0 0,1 0 0,-1 0 0,0-1 0,1 1 0,-1 0 0,1 0 0,-1-1 0,1 1 0,0-1 0,-1 0 0,1 1 0,-1-1 0,1 0 0,0 0 0,-1 0 0,1 0 0,0 0 0,-1 0 0,1-1 0,0 1 0,-1 0 0,1-1 0,1 0 0,7-4 0,0 0 0,0-1 0,0 0 0,-1-1 0,0 0 0,0 0 0,-1-1 0,0 0 0,0 0 0,-1-1 0,0 0 0,-1-1 0,1 1 0,6-16 0,-4 6 0,-1 0 0,0-1 0,-1 0 0,-2 0 0,0 0 0,4-42 0,-10 40 0,0 22 0,1 0 0,0-1 0,0 1 0,0 0 0,0-1 0,0 1 0,0 0 0,-1 0 0,1-1 0,0 1 0,0 0 0,0 0 0,-1-1 0,1 1 0,0 0 0,0 0 0,-1 0 0,1 0 0,0-1 0,0 1 0,-1 0 0,1 0 0,0 0 0,-1 0 0,1 0 0,0 0 0,-1 0 0,1 0 0,0 0 0,-1 0 0,1 0 0,-2 0 0,1 1 0,-1 0 0,1 0 0,-1 1 0,1-1 0,0 0 0,0 0 0,0 1 0,-1-1 0,1 0 0,1 1 0,-1-1 0,0 1 0,0 0 0,0-1 0,1 1 0,-1-1 0,0 4 0,-3 14 0,0 0 0,2 0 0,0 1 0,1-1 0,1 0 0,0 1 0,2-1 0,5 24 0,-7-40-62,0 0 0,1 0 0,0 0 0,-1 0 0,1-1 0,0 1 0,1 0 0,-1 0 0,0-1 0,1 1 0,-1-1 0,1 1-1,0-1 1,0 0 0,0 0 0,0 0 0,0 0 0,1 0 0,-1 0 0,0-1 0,6 4 0,6 1-6765</inkml:trace>
  <inkml:trace contextRef="#ctx0" brushRef="#br0" timeOffset="1762.15">1484 381 24575,'5'-13'0,"6"-13"0,7-13 0,0-5 0,0-7 0,-1 10 0,-6 24 0,-5 26 0,-3 15 0,-2 15 0,0 4 0,4 6 0,3 0 0,0-10-8191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8:53:15.78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46 51 24575,'-5'0'0,"-5"-2"0,-2-2 0,1-1 0,4-1 0,13 1 0,19 1 0,12-1 0,10 1 0,2 0 0,5 1 0,4 1 0,3 1 0,-5 1 0,-9-3 0,-14 0-8191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8:56:49.09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40 24575,'7'-5'0,"1"1"0,-1 0 0,1 1 0,-1 0 0,1 0 0,0 0 0,1 1 0,-1 0 0,0 1 0,0 0 0,1 0 0,10 1 0,6 0 0,0 2 0,42 8 0,-49-6 0,0 0 0,33 13 0,-46-15 0,0 0 0,-1 0 0,1 1 0,-1-1 0,0 1 0,0 0 0,0 0 0,0 0 0,0 1 0,-1-1 0,1 1 0,-1 0 0,0 0 0,0 0 0,3 7 0,-5-9 0,0 0 0,-1 0 0,1 0 0,-1 0 0,0 0 0,1 0 0,-1 0 0,0 0 0,0 0 0,0 0 0,-1 0 0,1 0 0,0 0 0,-1 0 0,1 0 0,-1 0 0,-1 3 0,0-1 0,-1-1 0,1 1 0,-1 0 0,0-1 0,0 1 0,0-1 0,-6 5 0,-2 1 0,-1-1 0,1-1 0,-2 0 0,-16 7 0,-6-2 0,-71 16 0,58-17 0,42-7 0,16-2 0,31 1 0,-22-1 0,24 0 0,0 3 0,1 2 0,-2 1 0,61 21 0,-101-29 0,0 1 0,0 0 0,0-1 0,0 1 0,0 0 0,0 1 0,0-1 0,-1 0 0,1 0 0,0 1 0,-1-1 0,1 1 0,-1 0 0,1-1 0,1 3 0,-3-3 0,0-1 0,0 1 0,0-1 0,0 1 0,0-1 0,0 0 0,0 1 0,0-1 0,0 1 0,0-1 0,0 0 0,0 1 0,0-1 0,0 1 0,-1-1 0,1 0 0,0 1 0,0-1 0,0 0 0,-1 1 0,1-1 0,0 0 0,0 1 0,-1-1 0,1 0 0,0 1 0,-1-1 0,-20 9 0,-97 9 112,-9 1-1589,90-9-5350</inkml:trace>
  <inkml:trace contextRef="#ctx0" brushRef="#br0" timeOffset="791.15">764 452 24575,'1'-5'0,"0"1"0,1-1 0,-1 0 0,1 1 0,0-1 0,0 1 0,0 0 0,0 0 0,1 0 0,0 0 0,0 0 0,4-4 0,5-8 0,40-59 0,-4-3 0,57-125 0,-95 184 0,-16 42 0,-6 16 0,-29 105 0,37-123 0,0 0 0,1 1 0,1 0 0,2 37 0,0-56 0,0 0 0,1 0 0,-1-1 0,0 1 0,1 0 0,0 0 0,0 0 0,0-1 0,0 1 0,0 0 0,1-1 0,-1 1 0,1-1 0,-1 1 0,4 2 0,-4-4 0,-1-1 0,1 1 0,0-1 0,0 1 0,0-1 0,0 1 0,0-1 0,0 0 0,0 0 0,0 1 0,0-1 0,0 0 0,0 0 0,0 0 0,0 0 0,0 0 0,1 0 0,1-1 0,-1 1 0,0-1 0,1 0 0,-1 0 0,0 0 0,0 0 0,0 0 0,0-1 0,0 1 0,2-2 0,12-11 0,0-1 0,-1-1 0,-1 0 0,21-30 0,39-79 0,-42 69 0,-19 39 0,-13 16 0,0 1 0,0 0 0,1 0 0,-1-1 0,0 1 0,0 0 0,0 0 0,1 0 0,-1 0 0,0 0 0,0-1 0,1 1 0,-1 0 0,0 0 0,0 0 0,1 0 0,-1 0 0,0 0 0,1 0 0,-1 0 0,0 0 0,0 0 0,1 0 0,-1 0 0,0 0 0,0 0 0,1 0 0,-1 0 0,0 0 0,0 0 0,1 1 0,-1-1 0,1 2 0,0 0 0,0 0 0,0 0 0,0 0 0,0 0 0,-1 0 0,1 1 0,-1-1 0,0 0 0,1 0 0,-1 5 0,2 16 0,1 1 0,1-1 0,1 0 0,1 0 0,1 0 0,1-1 0,16 31 0,-19-43 0,1-2 0,-1 1 0,2-1 0,-1 0 0,1 0 0,1 0 0,-1-1 0,13 9 0,-13-12 0,-1 0 0,1 0 0,0-1 0,0 0 0,0 0 0,0-1 0,1 0 0,-1 0 0,1-1 0,-1 0 0,1 0 0,14-1 0,-13 0-151,0-2-1,1 1 0,-1-1 0,0-1 1,0 1-1,0-1 0,0-1 1,11-6-1,19-13-6675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8:56:47.01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15 47 24575,'-26'130'0,"8"-33"0,-100 321-2570,76-282 2817,33-104-247,8-25 0,6-21 0,85-273 55,33-99 420,-121 381-475,33-84 0,-31 81 0,0-1 0,1 1 0,0 0 0,1 0 0,0 0 0,0 1 0,12-11 0,-17 17 17,1 0 0,-1-1 1,0 1-1,1 0 0,-1 1 1,1-1-1,0 0 0,-1 0 1,1 1-1,-1-1 0,1 0 1,0 1-1,0 0 0,-1-1 1,1 1-1,0 0 0,0 0 1,-1 0-1,1 0 0,0 0 1,0 1-1,-1-1 0,1 0 1,0 1-1,-1-1 0,1 1 1,0 0-1,-1 0 0,1-1 1,-1 1-1,1 0 0,-1 0 1,1 0-1,-1 1 0,2 1 1,3 4 178,1 0 0,-2 1 0,1 0 0,-1 0 0,5 10 0,-10-17-203,29 59 7,26 81 0,-21-51 0,-29-78 0,33 80 0,-5 2 0,23 100 0,-54-184-227,-1-1-1,1 1 1,-1-1-1,-1 1 1,-1 13-1,-3-4-6599</inkml:trace>
  <inkml:trace contextRef="#ctx0" brushRef="#br0" timeOffset="414.63">83 429 24575,'10'0'0,"16"0"0,13 0 0,11 0 0,6 0 0,3 0 0,3 0 0,2 0 0,-9 0-8191</inkml:trace>
  <inkml:trace contextRef="#ctx0" brushRef="#br0" timeOffset="1002.94">802 723 24575,'28'-22'0,"0"-2"0,-2-2 0,28-33 0,57-89 0,-97 128 0,21-42 0,-43 87 0,1 0 0,1 0 0,-4 34 0,9-46 0,0 0 0,1 0 0,0 0 0,1 0 0,0 0 0,1-1 0,1 1 0,6 20 0,-8-30 0,1 0 0,-1 0 0,0 0 0,1-1 0,0 1 0,0-1 0,0 1 0,0-1 0,0 1 0,0-1 0,1 0 0,-1 0 0,1 0 0,0 0 0,-1-1 0,1 1 0,0-1 0,0 0 0,0 1 0,0-1 0,0 0 0,0-1 0,0 1 0,0-1 0,1 1 0,-1-1 0,0 0 0,0 0 0,0 0 0,1-1 0,-1 1 0,0-1 0,3-1 0,6 0 0,-1-2 0,0 0 0,0 0 0,0-1 0,-1 0 0,0-1 0,0 0 0,10-8 0,-2-2 0,0-1 0,-1-1 0,-1-1 0,0-1 0,-2 0 0,18-31 0,-18 29 0,-14 22 0,0 0 0,1-1 0,-1 1 0,0 0 0,0 0 0,0 0 0,1 0 0,-1 0 0,0 0 0,0-1 0,1 1 0,-1 0 0,0 0 0,0 0 0,1 0 0,-1 0 0,0 0 0,0 0 0,1 0 0,-1 0 0,0 0 0,0 0 0,1 0 0,-1 0 0,0 0 0,0 0 0,1 1 0,-1-1 0,0 0 0,0 0 0,0 0 0,1 0 0,-1 0 0,0 0 0,0 1 0,0-1 0,1 0 0,-1 0 0,0 0 0,0 0 0,0 1 0,0-1 0,0 0 0,1 0 0,-1 1 0,0-1 0,0 0 0,0 0 0,0 1 0,6 14 0,-5-11 0,6 15-170,1 1-1,0-2 0,1 1 1,2-1-1,0-1 0,0 0 1,28 30-1,-3-12-6656</inkml:trace>
  <inkml:trace contextRef="#ctx0" brushRef="#br0" timeOffset="1398.77">1976 520 24575,'10'0'0,"16"0"0,13 0 0,11 0 0,6 0 0,6-3 0,3 0 0,-10-1-8191</inkml:trace>
  <inkml:trace contextRef="#ctx0" brushRef="#br0" timeOffset="1399.77">2079 652 24575,'3'2'0,"8"7"0,14 1 0,14 1 0,12-1 0,10-2 0,7-3 0,7-2 0,-9-1-8191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8:57:30.88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76 24575,'204'8'0,"-28"-2"0,185-6 0,0-29 0,-327 25 0,-2 0 0,1-1 0,53-17 0,-85 22 0,0 0 0,-1 0 0,1 0 0,0 0 0,0-1 0,0 1 0,0 0 0,0-1 0,0 1 0,-1-1 0,1 1 0,0-1 0,0 1 0,-1-1 0,1 1 0,0-1 0,-1 0 0,1 0 0,-1 1 0,1-1 0,0-1 0,-1 1 0,-1 1 0,1-1 0,-1 0 0,1 1 0,-1-1 0,0 1 0,1 0 0,-1-1 0,0 1 0,1-1 0,-1 1 0,0 0 0,1 0 0,-1-1 0,0 1 0,0 0 0,0 0 0,1 0 0,-2 0 0,-48-5 0,-400 2 0,228 5 0,106-3 0,-196 8 0,287-4-1365,12 0-5462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8:57:29.840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16 24575,'443'37'0,"-44"-1"0,-193-37 0,-156-2 0,-1-3 0,54-12 0,-101 17 0,43-12 0,-44 12 0,1 1 0,0-1 0,-1 1 0,1-1 0,-1 0 0,1 0 0,-1 0 0,0 0 0,1 0 0,-1 0 0,0 0 0,0 0 0,0 0 0,1-1 0,-1 1 0,0-1 0,-1 1 0,1 0 0,0-1 0,0 1 0,-1-1 0,2-3 0,-3 5 0,1-1 0,0 0 0,-1 0 0,1 0 0,-1 1 0,1-1 0,-1 0 0,1 1 0,-1-1 0,1 0 0,-1 1 0,0-1 0,1 1 0,-1-1 0,0 1 0,1-1 0,-1 1 0,0-1 0,0 1 0,0 0 0,1-1 0,-1 1 0,0 0 0,0 0 0,0 0 0,0 0 0,0 0 0,-1 0 0,-32-3 0,29 2 0,-108 1 0,-154 18 0,144-7 0,-559 4 0,668-15 0,351 21 0,56 3 0,-137-28 134,-59 1-1633,-162 3-5328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8:57:24.03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9 778 24575,'10'0'0,"11"-2"0,11-2 0,14 1 0,8 0 0,5 2 0,5-1 0,0 2 0,-5 0 0,-11 0-8191</inkml:trace>
  <inkml:trace contextRef="#ctx0" brushRef="#br0" timeOffset="452.31">1 983 24575,'10'0'0,"13"0"0,15-3 0,12 0 0,9-3 0,5 0 0,1-1 0,5 0 0,-10 1-8191</inkml:trace>
  <inkml:trace contextRef="#ctx0" brushRef="#br0" timeOffset="957.25">764 572 24575,'3'-2'0,"0"0"0,0 1 0,0-1 0,0 1 0,0 0 0,0 0 0,0 0 0,0 0 0,0 0 0,1 1 0,4-1 0,2 0 0,13-2 0,-1 0 0,1 2 0,0 1 0,26 3 0,-38-3 0,0 2 0,-1 0 0,1 0 0,-1 1 0,1 0 0,-1 1 0,0 0 0,0 1 0,-1 0 0,18 12 0,-25-16 0,0 1 0,0 0 0,0 0 0,-1-1 0,1 1 0,-1 0 0,1 0 0,-1 0 0,0 1 0,1-1 0,-1 0 0,0 0 0,0 1 0,-1-1 0,1 1 0,-1-1 0,1 1 0,-1-1 0,1 4 0,-2-2 0,1 0 0,-1 0 0,0 0 0,0 0 0,0 0 0,0 0 0,-1 0 0,0-1 0,0 1 0,-4 6 0,-3 2 0,-1-1 0,0 0 0,0 0 0,-1-1 0,-18 13 0,13-13 0,-1 0 0,0 0 0,-23 7 0,19-7 0,26-8 0,10-1 0,37-4 10,85 8-1,-117-2-38,-1 0-1,1 1 0,-1 0 1,1 2-1,-1 0 0,-1 2 0,27 13 1,-40-18-53,0 0 0,-1 1 0,1-1 1,-1 1-1,1 0 0,-1 0 0,-1 1 0,1-1 1,-1 1-1,1-1 0,-1 1 0,-1 0 0,5 10 1,-5-11 83,-1 0 1,0 0 0,0 1-1,-1-1 1,1 0-1,-1 0 1,0 1 0,0-1-1,0 0 1,0 0 0,-1 1-1,0-1 1,0 0-1,0 0 1,0 0 0,-1 0-1,1 0 1,-1 0-1,-3 4 1,-4 4 9,0-1 0,0-1 1,-1 1-1,0-2 0,-1 1 0,0-2 0,-1 1 0,0-2 0,0 1 1,-1-2-1,0 1 0,0-2 0,0 0 0,0 0 0,-1-2 0,0 1 0,-15 1 1,-2-9-505,10-6-6116</inkml:trace>
  <inkml:trace contextRef="#ctx0" brushRef="#br0" timeOffset="1369.55">1631 266 24575,'-3'0'0,"1"1"0,-1 0 0,1 0 0,0 0 0,0 0 0,-1 0 0,1 1 0,0-1 0,0 0 0,0 1 0,0 0 0,1 0 0,-1-1 0,0 1 0,1 0 0,-1 0 0,1 0 0,0 0 0,-2 5 0,1-5 0,-13 22 0,2 2 0,0 0 0,1 0 0,2 1 0,1 1 0,1-1 0,1 1 0,-5 53 0,9-41 0,2 0 0,1 0 0,3 0 0,1 0 0,17 72 0,-8-58 0,3-2 0,1 0 0,3-1 0,42 78 0,-59-124-170,1 1-1,0-1 0,0 1 1,0-1-1,0 0 0,1 0 1,5 4-1,6 1-6656</inkml:trace>
  <inkml:trace contextRef="#ctx0" brushRef="#br0" timeOffset="1886.23">1864 557 24575,'1'0'0,"0"0"0,0 1 0,0-1 0,0 1 0,0-1 0,0 1 0,0 0 0,0-1 0,-1 1 0,1 0 0,0-1 0,-1 1 0,1 0 0,0 0 0,-1 0 0,1 0 0,-1 0 0,1 0 0,-1 0 0,1 1 0,10 26 0,-10-23 0,7 19-323,-1 1-1,-2-1 1,0 1-1,-2 0 0,0 0 1,-2 30-1,-2-37 355,0-1 0,-1 0 0,-1 0 0,-1 0 0,0 0 0,-1 0 0,-1 0 0,0-1 0,-17 28 0,23-43-25,0 0 1,-1 0 0,1 0-1,-1 0 1,1 0 0,-1 0-1,0 0 1,1-1 0,-1 1-1,0 0 1,1 0 0,-1-1-1,0 1 1,0 0-1,0-1 1,0 1 0,0-1-1,1 1 1,-1-1 0,-2 1-1,3-2 59,0 0 0,0 0 0,0 0-1,0 0 1,0 0 0,0 0 0,0 0 0,0 0-1,0 0 1,0 1 0,0-1 0,0 0 0,1 0-1,-1 0 1,0 0 0,1 0 0,-1 0-1,1 1 1,-1-1 0,1 0 0,-1 0 0,2 0-1,5-12 8,1 2-1,1-1 1,-1 1-1,20-18 1,48-37-132,-47 42 88,84-70-28,-98 76 0,-15 14 0,-11 8 0,4 1 0,0 0 0,1-1 0,-1 2 0,1-1 0,0 1 0,0 0 0,0 1 0,1-1 0,0 1 0,1 0 0,-1 0 0,-3 8 0,7-10 0,-1-1 0,0 0 0,1 1 0,0-1 0,0 1 0,1 0 0,-1-1 0,1 1 0,0 0 0,0-1 0,1 1 0,-1-1 0,1 1 0,0 0 0,0-1 0,0 0 0,1 1 0,0-1 0,0 0 0,0 0 0,0 1 0,1-2 0,4 8 0,10 6-1365,-1-3-5462</inkml:trace>
  <inkml:trace contextRef="#ctx0" brushRef="#br0" timeOffset="2569.76">2510 1012 24575,'21'-51'0,"-10"29"0,-2 0 0,0 0 0,-2-1 0,-1 0 0,0-1 0,2-30 0,-7 53 0,-1 0 0,0 0 0,0 0 0,0 0 0,0 0 0,0 0 0,0 0 0,0 0 0,0 0 0,0 0 0,-1 0 0,1 0 0,0 0 0,-1 0 0,1 0 0,0 0 0,-1 0 0,1 1 0,-2-3 0,1 3 0,1 0 0,-1 0 0,1 1 0,-1-1 0,1 0 0,-1 0 0,1 0 0,-1 0 0,1 0 0,-1 1 0,1-1 0,-1 0 0,1 1 0,-1-1 0,1 0 0,-1 1 0,1-1 0,-1 0 0,1 1 0,0-1 0,-1 1 0,1-1 0,0 1 0,-1 0 0,-3 4 0,0 1 0,1-1 0,0 1 0,-5 12 0,4-7 0,1 0 0,0 0 0,1 0 0,1 0 0,-1 1 0,2-1 0,0 0 0,1 16 0,-1-25 0,0-1 0,0 1 0,0-1 0,1 0 0,-1 1 0,0-1 0,1 1 0,-1-1 0,1 1 0,-1-1 0,1 0 0,0 0 0,-1 1 0,1-1 0,0 0 0,0 0 0,0 0 0,0 0 0,0 0 0,0 0 0,0 0 0,0 0 0,0 0 0,1 0 0,-1-1 0,0 1 0,1 0 0,-1-1 0,0 1 0,1-1 0,-1 1 0,1-1 0,-1 0 0,1 0 0,-1 0 0,0 0 0,1 0 0,-1 0 0,1 0 0,-1 0 0,1 0 0,-1-1 0,3 0 0,2-1 0,1-1 0,-1 0 0,0 0 0,0 0 0,0-1 0,0 0 0,-1 0 0,6-6 0,6-7 0,-1-1 0,-1-1 0,0 0 0,16-30 0,-29 45 0,0 1 0,0 0 0,-1 0 0,1 0 0,0 0 0,1 0 0,-1 1 0,5-5 0,-7 7 0,1 0 0,-1-1 0,1 1 0,-1 0 0,1 0 0,-1-1 0,1 1 0,-1 0 0,1 0 0,-1 0 0,1 0 0,-1 0 0,1 0 0,-1 0 0,1 0 0,0 0 0,-1 0 0,1 0 0,-1 0 0,1 0 0,0 1 0,0 0 0,0-1 0,1 1 0,-1 0 0,0 0 0,0 0 0,0 0 0,0 0 0,0 1 0,0-1 0,0 0 0,1 2 0,48 89 0,-38-67 0,0-1 0,2 0 0,26 33 0,-19-36-1365,-4-10-5462</inkml:trace>
  <inkml:trace contextRef="#ctx0" brushRef="#br0" timeOffset="3016.48">3216 1 24575,'6'17'0,"0"1"0,0-1 0,10 17 0,3 5 0,155 421 0,-65 10 0,-102-425 60,1 47 0,-7-75-308,-2 1 1,0-1-1,-1 1 1,0-1-1,-9 29 1,-1-11-6580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8:41:14.50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2866 24575,'1'-22'0,"2"1"0,0-1 0,6-23 0,3-13 0,0-34 0,-1-108 0,-14-96 0,-1 95 0,26-324 0,-4 226 0,-22-31 0,0-1 0,10 110 0,-6 218 0,0 0 0,0-1 0,0 1 0,1-1 0,0 1 0,-1 0 0,1-1 0,1 1 0,-1 0 0,2-3 0,-2 4 0,0 0 0,0 1 0,1-1 0,-1 1 0,1 0 0,-1 0 0,1-1 0,-1 1 0,1 0 0,0 0 0,0 0 0,-1 0 0,1 1 0,0-1 0,0 1 0,0-1 0,0 1 0,3-1 0,420-45 0,4 26 0,477-18 0,-840 35 0,678-29 0,-24 28 0,-401 6 0,356 19 0,-612-18 0,399 11 0,-307-7 0,762 21 0,-899-28 0,-7 0 0,0 0 0,1 0 0,-1 1 0,0 0 0,11 4 0,-19-4 0,0-1 0,-1 1 0,1 1 0,-1-1 0,1 0 0,-1 1 0,1-1 0,-1 1 0,0 0 0,0-1 0,0 1 0,0 0 0,0 0 0,0 1 0,0-1 0,-1 0 0,1 1 0,-1-1 0,0 1 0,0-1 0,0 1 0,0-1 0,0 1 0,0 0 0,0 3 0,47 180 0,-32-135 0,27 109 0,22 169 0,-35 81 0,-28-348 0,-2 26 0,-3 0 0,-18 104 0,-48 173 0,48-265 0,12-58 0,-32 176 0,30-148 0,-1 78 0,15-116 0,1 5 0,-4-36 0,0 1 0,0 0 0,0 0 0,-1 0 0,1-1 0,0 1 0,-1 0 0,1 0 0,-1-1 0,1 1 0,-1 0 0,0-1 0,0 1 0,-2 2 0,3-3 0,-1-1 0,0 1 0,0-1 0,0 1 0,1-1 0,-1 0 0,0 1 0,0-1 0,0 0 0,0 1 0,0-1 0,0 0 0,0 0 0,1 0 0,-1 0 0,0 0 0,0 0 0,0 0 0,0 0 0,0 0 0,0-1 0,0 1 0,0 0 0,-1-1 0,-23-11 0,20 9 0,-16-9 0,-40-30 0,53 36 0,0-1 0,1 0 0,0 0 0,0-1 0,1 1 0,0-2 0,-8-14 0,11 16 0,9 12 0,8 15 0,-5 1 0,11 38 0,-13-34 0,14 30 0,-17-48 0,-1 0 0,1 0 0,0 0 0,1-1 0,0 1 0,0-1 0,0 0 0,10 8 0,-11-12 0,-1 1 0,1 0 0,0-1 0,0 0 0,0 0 0,0 0 0,0 0 0,1-1 0,-1 0 0,0 0 0,1 0 0,-1 0 0,1 0 0,-1-1 0,1 0 0,-1 0 0,1 0 0,0-1 0,-1 0 0,0 0 0,1 0 0,6-2 0,-3 0 0,-1-1 0,1 0 0,0-1 0,-1 1 0,0-1 0,0-1 0,0 1 0,-1-1 0,0 0 0,10-13 0,17-28-682,52-101-1,-79 137-6144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8:57:14.37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7 454 24575,'-5'379'0,"4"-372"0,1 29 0,4-25 0,-4-11 0,0 0 0,1 0 0,-1 1 0,0-1 0,1 0 0,-1 0 0,0 0 0,1 0 0,-1 0 0,0 0 0,1 0 0,-1 0 0,0 0 0,1 0 0,-1 0 0,0 0 0,1 0 0,-1-1 0,0 1 0,1 0 0,-1 0 0,0 0 0,0 0 0,1-1 0,-1 1 0,0 0 0,0 0 0,1 0 0,-1-1 0,0 1 0,0 0 0,1-1 0,18-18 0,31-43 0,-9 9 0,188-194 0,-238 271 0,5-17 0,-54 101 0,53-96 0,0 1 0,0 0 0,1 0 0,1 0 0,0 0 0,1 0 0,0 14 0,1-24 4,1-1-1,1 1 1,-1-1-1,0 1 1,0-1-1,1 0 1,-1 1 0,1-1-1,0 0 1,0 0-1,0 1 1,0-1-1,0 0 1,0 0-1,1 0 1,-1 0-1,1 0 1,-1 0-1,1-1 1,0 1-1,0-1 1,0 1 0,0-1-1,0 1 1,0-1-1,0 0 1,2 1-1,5 1-159,0 0-1,1-1 1,-1 0-1,0 0 1,14 0-1,-13-1-368,30 3-6302</inkml:trace>
  <inkml:trace contextRef="#ctx0" brushRef="#br0" timeOffset="1481.85">932 75 24575,'-4'2'0,"1"1"0,0 0 0,0 0 0,0 0 0,0 1 0,0-1 0,1 1 0,-1-1 0,-2 7 0,-15 38 0,17-38 0,-12 36 0,2 0 0,2 0 0,2 1 0,2 0 0,2 1 0,2 0 0,3-1 0,1 1 0,2 0 0,3-1 0,2 1 0,19 66 0,-17-85-273,1-1 0,2 0 0,1-1 0,31 47 0,-5-20-6554</inkml:trace>
  <inkml:trace contextRef="#ctx0" brushRef="#br0" timeOffset="2046.71">1183 425 24575,'0'-2'0,"1"1"0,0-1 0,0 1 0,0 0 0,1-1 0,-1 1 0,0 0 0,0 0 0,1 0 0,-1 0 0,1 0 0,-1 0 0,1 0 0,-1 1 0,1-1 0,-1 0 0,1 1 0,0-1 0,1 0 0,-2 1 0,13-4 0,-1 1 0,1 0 0,0 1 0,0 0 0,0 1 0,0 0 0,0 2 0,1-1 0,20 5 0,-24-3 0,0 0 0,-1 1 0,1 1 0,0-1 0,-1 2 0,0-1 0,0 1 0,0 1 0,0 0 0,-1 0 0,0 1 0,11 11 0,-17-15 0,0 0 0,0 0 0,-1 0 0,0 0 0,1 1 0,-1-1 0,-1 0 0,1 1 0,0 0 0,-1-1 0,0 1 0,1 0 0,-2 0 0,1 0 0,0 0 0,-1 0 0,0 0 0,0 0 0,0 0 0,0 0 0,0-1 0,-1 1 0,0 0 0,0 0 0,0 0 0,0 0 0,-1-1 0,1 1 0,-1 0 0,0-1 0,0 0 0,0 1 0,-5 3 0,-4 5 0,-1-1 0,0-1 0,-1 0 0,0 0 0,-1-2 0,0 0 0,-27 12 0,8-3 0,61-12 0,-9-3 0,1 0 0,-1 1 0,0 1 0,0 1 0,21 8 0,-38-12 3,-1-1 1,1 1-1,0 0 0,-1 0 0,1 0 0,-1-1 0,1 2 0,-1-1 1,0 0-1,1 0 0,-1 0 0,0 1 0,0-1 0,0 0 1,0 1-1,0-1 0,0 1 0,0-1 0,0 1 0,-1 0 0,1-1 1,0 1-1,-1 0 0,0-1 0,1 1 0,-1 0 0,0 0 0,0 0 1,0-1-1,0 1 0,0 0 0,0 0 0,-1-1 0,1 1 1,-1 0-1,1 0 0,-2 1 0,-1 3-168,0 0 0,0 0 0,-1-1 0,0 1 0,-1-1 0,1 0 0,-1 0 0,-7 5 0,-9 8-6662</inkml:trace>
  <inkml:trace contextRef="#ctx0" brushRef="#br0" timeOffset="2752.04">1783 747 24575,'79'-154'0,"-42"86"0,-29 55 0,-8 13 0,0 0 0,0 0 0,0 0 0,0 0 0,0 0 0,0 0 0,0 0 0,0 0 0,0 0 0,0 0 0,0 0 0,0 0 0,0 0 0,0 0 0,0 0 0,0 1 0,1-1 0,-1 0 0,0 0 0,0 0 0,0 0 0,0 0 0,0 0 0,0 0 0,0 0 0,0 0 0,0 0 0,0 0 0,0 0 0,0 0 0,0 0 0,0 0 0,0 0 0,0 0 0,0 0 0,0 0 0,1 0 0,-1 0 0,0 0 0,0 0 0,0 0 0,0 0 0,0 0 0,0 0 0,0 0 0,0 0 0,0 0 0,0 0 0,0 0 0,0 0 0,0 0 0,0 0 0,0-1 0,0 1 0,0 0 0,0 0 0,0 0 0,1 0 0,-1 0 0,0 0 0,0 0 0,0 0 0,-4 23 0,0-6 0,2-3 0,-2 8 0,2-1 0,-1 34 0,3-50 0,0-1 0,0 1 0,1 0 0,-1 0 0,1 0 0,0-1 0,1 1 0,-1 0 0,1-1 0,0 1 0,0-1 0,0 0 0,1 0 0,-1 0 0,1 0 0,0 0 0,6 5 0,-7-7 0,1 0 0,0-1 0,0 1 0,1-1 0,-1 1 0,0-1 0,0 0 0,1-1 0,-1 1 0,0 0 0,1-1 0,-1 0 0,1 0 0,-1 0 0,0 0 0,1 0 0,-1-1 0,1 1 0,-1-1 0,0 0 0,0 0 0,1 0 0,-1-1 0,0 1 0,5-4 0,-1 1 0,-1 0 0,1 0 0,-1-1 0,0 0 0,0 0 0,-1 0 0,1-1 0,-1 0 0,-1 0 0,8-11 0,10-28 0,-15 27 0,2 1 0,20-30 0,-29 46 0,0 0 0,0 1 0,1-1 0,-1 1 0,0-1 0,1 0 0,-1 1 0,1-1 0,-1 1 0,1-1 0,-1 1 0,1 0 0,-1-1 0,1 1 0,0-1 0,-1 1 0,1 0 0,-1-1 0,1 1 0,0 0 0,-1 0 0,1 0 0,0 0 0,-1-1 0,1 1 0,0 0 0,-1 0 0,1 0 0,0 0 0,0 0 0,-1 0 0,1 1 0,0-1 0,-1 0 0,1 0 0,0 0 0,-1 1 0,1-1 0,-1 0 0,1 1 0,0-1 0,-1 0 0,1 1 0,-1-1 0,1 1 0,-1-1 0,1 1 0,0 0 0,2 4 0,0 0 0,0 0 0,-1 0 0,4 10 0,-5-13 0,14 40-118,27 63 367,-34-89-548,0-1 0,1 0-1,1 0 1,15 18 0,-1-7-6528</inkml:trace>
  <inkml:trace contextRef="#ctx0" brushRef="#br0" timeOffset="3146.89">2562 0 24575,'34'46'0,"-2"2"0,-3 0 0,44 95 0,-59-106 0,-1 0 0,-1 1 0,-3 0 0,-1 1 0,-1 0 0,1 55 0,-7-10 0,-13 120 0,6-154 0,-3 0 0,-2-1 0,-30 82 0,16-69-1365,1-4-5462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8:57:09.58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53 89 24575,'-4'2'0,"1"1"0,0-1 0,0 1 0,0 0 0,1 0 0,-1 0 0,1 0 0,-1 1 0,-3 6 0,0 1 0,-9 13 0,1 0 0,1 1 0,1 1 0,2 0 0,0 0 0,-8 41 0,9-21 0,3 1 0,1 0 0,2 51 0,4-13 248,13 94 0,-7-134-971,19 64-1,-16-76-1627,16 33 0,-10-35 986,-1-8 191</inkml:trace>
  <inkml:trace contextRef="#ctx0" brushRef="#br0" timeOffset="443.68">489 542 24575,'-65'341'0,"65"-317"0,10-60 0,9-54 0,-5 21 0,81-301 0,-95 367 0,3-6 0,0 0 0,1 0 0,6-13 0,-9 21 0,-1 0 0,1 0 0,-1 0 0,1-1 0,0 1 0,-1 0 0,1 0 0,0 0 0,0 0 0,0 1 0,0-1 0,0 0 0,0 0 0,0 0 0,0 1 0,0-1 0,0 0 0,0 1 0,0-1 0,0 1 0,1 0 0,-1-1 0,0 1 0,0 0 0,1 0 0,-1 0 0,0-1 0,0 1 0,1 1 0,-1-1 0,0 0 0,0 0 0,1 0 0,-1 1 0,0-1 0,3 1 0,3 5 0,0 0 0,0 0 0,0 1 0,-1 0 0,1 0 0,-2 0 0,1 1 0,5 9 0,3 4 0,252 422 0,-237-387-1365,-7-11-5462</inkml:trace>
  <inkml:trace contextRef="#ctx0" brushRef="#br0" timeOffset="899.14">593 763 24575,'0'-3'0,"5"0"0,14-3 0,14 0 0,19-1 0,0 0-8191</inkml:trace>
  <inkml:trace contextRef="#ctx0" brushRef="#br0" timeOffset="1343.46">1181 806 24575,'55'-55'0,"-23"24"0,-2 0 0,43-58 0,-66 79 0,0 0 0,-1-1 0,0 1 0,0-1 0,-1-1 0,4-13 0,-9 16 0,-4 8 0,-6 13 0,5-1 0,0 1 0,0-1 0,1 1 0,1 0 0,0 0 0,1 0 0,0 1 0,0 13 0,1-16 0,1-1 0,0 1 0,1 0 0,0-1 0,1 1 0,0-1 0,0 1 0,1-1 0,0 0 0,1 0 0,5 10 0,-8-16 0,1-1 0,-1 1 0,1-1 0,-1 0 0,1 0 0,0 0 0,0 0 0,0 0 0,1 0 0,-1-1 0,0 1 0,0 0 0,1-1 0,-1 0 0,1 0 0,0 0 0,-1 0 0,6 1 0,-4-1 0,-1-1 0,1 0 0,-1-1 0,1 1 0,0-1 0,-1 1 0,1-1 0,-1 0 0,1 0 0,-1-1 0,0 1 0,6-4 0,3-3 0,-1 0 0,0-1 0,0 0 0,-1-1 0,0 0 0,11-15 0,-8 7 0,-1-1 0,9-20 0,17-25 0,-37 63 0,0 0 0,0 0 0,0 0 0,0 0 0,0 0 0,0 0 0,0 0 0,0 0 0,0 0 0,0 0 0,1 0 0,-1 1 0,0-1 0,3 0 0,-4 1 0,1 0 0,0 0 0,0 0 0,0 0 0,-1 0 0,1 0 0,0 0 0,0 0 0,0 0 0,0 0 0,-1 1 0,1-1 0,0 0 0,0 1 0,-1-1 0,1 0 0,0 1 0,1 0 0,1 4 0,1-1 0,0 0 0,-1 1 0,0-1 0,0 1 0,3 6 0,22 44-1365,2 7-5462</inkml:trace>
  <inkml:trace contextRef="#ctx0" brushRef="#br0" timeOffset="1798.05">2032 1 24575,'38'44'-939,"-3"2"0,-2 2-1,-2 1 1,-2 2 0,-2 0-1,32 88 1,-39-78 468,25 121 0,-35-120 2359,3 123 1,-13-158-885,-2-1-1,0 1 1,-8 31-1,7-44-1208,-1 0 1,0-1-1,-1 1 0,-1-1 0,0 0 0,-1-1 0,-12 19 0,-9 3-6622</inkml:trace>
  <inkml:trace contextRef="#ctx0" brushRef="#br0" timeOffset="3604.55">2781 659 24575,'2'-3'0,"11"-3"0,16 0 0,13 0 0,12 2 0,6 1 0,11 1 0,-7 1-8191</inkml:trace>
  <inkml:trace contextRef="#ctx0" brushRef="#br0" timeOffset="4045.11">2706 703 24575,'5'5'0,"12"4"0,10 3 0,13 2 0,10 1 0,4-2 0,2-3 0,13-1 0,-7-1-8191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8:56:59.65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62 354 24575,'-3'9'0,"-1"1"0,1-1 0,0 1 0,1-1 0,0 1 0,0 17 0,-1 0 0,-15 175 0,4-27 0,8-134 0,-1 1 0,-14 42 0,20-79 0,0 0 0,0 0 0,-1-1 0,0 1 0,0-1 0,0 1 0,-1-1 0,1 0 0,-1 0 0,0 0 0,-6 6 0,9-10 0,0 1 0,-1-1 0,1 0 0,-1 0 0,1 0 0,-1 0 0,1 0 0,0 0 0,-1 0 0,1 0 0,-1 0 0,1 0 0,-1 0 0,1 0 0,-1 0 0,1 0 0,0 0 0,-1 0 0,1 0 0,-1-1 0,1 1 0,0 0 0,-1 0 0,1-1 0,-1 1 0,1 0 0,0 0 0,-1-1 0,1 1 0,0 0 0,0-1 0,-1 1 0,1 0 0,0-1 0,0 1 0,-1-1 0,1 1 0,0 0 0,0-1 0,0 1 0,0-1 0,-7-21 0,7 22 0,-6-53 0,2-1 0,5-99 0,0 117 0,4-57 0,5 1 0,4-1 0,45-159 0,-58 249 0,8-27 0,14-33 0,-20 56 0,0 0 0,1 1 0,-1-1 0,1 1 0,1-1 0,-1 1 0,1 1 0,0-1 0,0 1 0,10-8 0,-13 12 0,-1 0 0,1 0 0,-1 0 0,1 1 0,-1-1 0,1 1 0,-1-1 0,1 1 0,0-1 0,-1 1 0,1 0 0,0 0 0,-1 0 0,1 0 0,0 0 0,-1 0 0,1 0 0,0 1 0,-1-1 0,1 0 0,0 1 0,-1 0 0,1-1 0,-1 1 0,1 0 0,-1 0 0,1 0 0,-1 0 0,0 0 0,2 1 0,3 4 0,0 1 0,0-1 0,-1 1 0,8 12 0,-8-12 0,29 48 0,49 104 0,12 70 0,-2-4 0,0-24-1365,-83-180-5462</inkml:trace>
  <inkml:trace contextRef="#ctx0" brushRef="#br0" timeOffset="2183.36">1 603 24575,'10'0'0,"13"0"0,15-3 0,12 0 0,7 0 0,6 0 0,2-1 0,11-3 0,-9 0-8191</inkml:trace>
  <inkml:trace contextRef="#ctx0" brushRef="#br0" timeOffset="2614.49">792 59 24575,'-5'10'0,"-4"16"0,-3 13 0,-2 13 0,2 7 0,2 14 0,3-6-8191</inkml:trace>
  <inkml:trace contextRef="#ctx0" brushRef="#br0" timeOffset="3018.07">998 0 24575,'-29'182'0,"21"-114"0,-2 12 0,4 1 0,6 114 0,4-137 0,3 0 0,3 0 0,2-1 0,21 63 0,-22-91-195,1 0 0,1-2 0,2 0 0,0 0 0,2-1 0,39 46 0,-9-21-6632</inkml:trace>
  <inkml:trace contextRef="#ctx0" brushRef="#br0" timeOffset="3681.12">1483 630 24575,'6'112'0,"19"117"0,-23-218 0,-1-4 0,0 8 0,2-1 0,0 0 0,4 13 0,-7-26 0,0-1 0,0 0 0,0 1 0,0-1 0,0 0 0,0 0 0,0 1 0,0-1 0,1 0 0,-1 1 0,0-1 0,0 0 0,0 0 0,0 0 0,0 1 0,1-1 0,-1 0 0,0 0 0,0 1 0,0-1 0,1 0 0,-1 0 0,0 0 0,0 0 0,1 1 0,-1-1 0,0 0 0,0 0 0,1 0 0,-1 0 0,0 0 0,1 0 0,-1 0 0,0 0 0,0 0 0,1 0 0,-1 0 0,0 0 0,1 0 0,7-11 0,5-25 0,-12 33 0,19-61 0,59-121 0,50-47 0,-180 365 0,44-108 30,0 1 0,2-1 0,-3 29 0,8-47-117,-1 0-1,1 0 1,0 0 0,0-1-1,1 1 1,0 0 0,0 0-1,1 0 1,0-1-1,0 1 1,0-1 0,1 1-1,0-1 1,0 0 0,1 0-1,8 11 1,4-3-6740</inkml:trace>
  <inkml:trace contextRef="#ctx0" brushRef="#br0" timeOffset="4312.48">2101 909 24575,'68'-94'0,"-7"9"0,-36 44 0,24-55 0,-44 84 0,-11 18 0,-10 24 0,5-3 0,-15 57 0,23-70 0,0 0 0,1 0 0,1 1 0,0-1 0,1 0 0,2 18 0,-2-30 0,0 1 0,1-1 0,-1 0 0,1 1 0,-1-1 0,1 0 0,0 0 0,0 1 0,0-1 0,0 0 0,0 0 0,0 0 0,1 0 0,-1 0 0,1-1 0,-1 1 0,1 0 0,0-1 0,0 1 0,0-1 0,-1 1 0,1-1 0,1 0 0,-1 0 0,0 0 0,0 0 0,0 0 0,0-1 0,1 1 0,-1-1 0,0 1 0,1-1 0,-1 0 0,1 0 0,-1 0 0,0 0 0,1 0 0,-1 0 0,0-1 0,4 0 0,5-2 0,1 0 0,-1-1 0,0 0 0,-1-1 0,1 0 0,-1-1 0,11-8 0,-7 4 0,-1-1 0,-1-1 0,0-1 0,0 1 0,18-29 0,7-7 0,-37 47 0,1 0 0,0 0 0,0 0 0,0 0 0,0 0 0,0 0 0,0 0 0,0 0 0,0 0 0,0 0 0,1 0 0,-1 1 0,0-1 0,0 0 0,1 1 0,-1-1 0,1 1 0,-1 0 0,0-1 0,1 1 0,-1 0 0,1 0 0,-1 0 0,0 0 0,1 0 0,-1 0 0,1 0 0,-1 0 0,0 1 0,1-1 0,-1 1 0,1-1 0,-1 1 0,0-1 0,0 1 0,1 0 0,-1-1 0,0 1 0,0 0 0,0 0 0,2 2 0,4 4 0,-1 1 0,0 0 0,-1 0 0,0 0 0,5 10 0,-7-11 0,77 148-1365,-58-112-5462</inkml:trace>
  <inkml:trace contextRef="#ctx0" brushRef="#br0" timeOffset="4855">2716 133 24575,'1'0'0,"0"0"0,0 1 0,0-1 0,0 0 0,0 1 0,0-1 0,0 1 0,-1 0 0,1-1 0,0 1 0,0 0 0,-1-1 0,1 1 0,0 0 0,-1 0 0,1-1 0,0 1 0,-1 0 0,1 1 0,4 5 0,46 56 0,-2 2 0,-4 2 0,59 116 0,-75-122 0,-2 1 0,-3 2 0,-3 0 0,21 116 0,-36-145 60,1 46 0,-6-71-195,-1-1 0,-1 1 0,0 0 0,0-1 0,-1 1 0,0-1 0,0 1 0,-1-1 0,-1 0 0,-3 9 0,-2-6-6692</inkml:trace>
  <inkml:trace contextRef="#ctx0" brushRef="#br0" timeOffset="5248.05">3436 690 24575,'10'0'0,"14"0"0,12 0 0,12 0 0,9 0 0,7 3 0,-3 3 0,1 5 0,-10 2-8191</inkml:trace>
  <inkml:trace contextRef="#ctx0" brushRef="#br0" timeOffset="5249.05">3539 882 24575,'8'0'0,"14"0"0,15 2 0,9 1 0,8 0 0,15 5 0,-5 1-8191</inkml:trace>
  <inkml:trace contextRef="#ctx0" brushRef="#br0" timeOffset="9551.35">4331 454 24575,'20'294'0,"-9"-184"0,1 30 0,-8-125 0,-4-15 0,0 0 0,0 0 0,0 0 0,0 0 0,0 0 0,1 0 0,-1 0 0,0 1 0,0-1 0,0 0 0,0 0 0,0 0 0,1 0 0,-1 0 0,0 0 0,0 0 0,0 0 0,0 0 0,1 0 0,-1 0 0,0 0 0,0 0 0,0 0 0,0 0 0,1 0 0,-1 0 0,0 0 0,0 0 0,0 0 0,0 0 0,0 0 0,1-1 0,-1 1 0,0 0 0,0 0 0,0 0 0,0 0 0,0 0 0,0 0 0,0 0 0,1-1 0,-1 1 0,13-24 0,8-29 0,2 2 0,3 0 0,54-79 0,54-29 0,-132 157 0,10-12 0,-16 18 0,-21 22 0,23-23 0,-27 31 0,-32 48 0,54-70 0,0 0 0,1 0 0,0 0 0,1 0 0,0 1 0,1 0 0,1 0 0,-4 26 0,7-33-50,0 0-1,0 0 1,1-1-1,0 1 0,0 0 1,0-1-1,1 1 1,0-1-1,0 1 1,0-1-1,1 0 0,0 0 1,0 0-1,0 0 1,0 0-1,1-1 1,0 1-1,0-1 0,0 0 1,0 0-1,1-1 1,0 1-1,-1-1 1,1 0-1,1 0 1,7 3-1,27 10-6776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8:57:07.33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0 24575,'3'5'0,"5"9"0,9 15 0,7 12 0,7 10 0,5 10 0,-3-5-8191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8:58:45.82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71 473 24575,'-4'5'0,"1"0"0,-1 0 0,1 0 0,0 0 0,0 1 0,1-1 0,-2 8 0,-4 4 0,-8 23 0,-19 38 0,31-70 0,-1-1 0,0 1 0,0-1 0,0 0 0,-1 0 0,0 0 0,-7 5 0,12-11 0,1-1 0,0 1 0,-1-1 0,1 1 0,-1-1 0,0 1 0,1-1 0,-1 1 0,1-1 0,-1 0 0,0 1 0,1-1 0,-1 0 0,0 0 0,1 1 0,-1-1 0,0 0 0,1 0 0,-1 0 0,0 0 0,0 0 0,1 0 0,-1 0 0,0 0 0,1 0 0,-1 0 0,0 0 0,1-1 0,-1 1 0,0 0 0,1 0 0,-1-1 0,0 1 0,1 0 0,-1-1 0,0 1 0,1-1 0,-1 1 0,1-1 0,-1 1 0,1-1 0,-1 1 0,1-1 0,0 1 0,-1-1 0,1 0 0,0 1 0,-1-1 0,1 0 0,-2-4 0,1 1 0,-1-1 0,1 1 0,1-1 0,-1 1 0,0-9 0,2-9 0,1 0 0,0-1 0,2 1 0,7-26 0,33-90 0,-29 92 0,4-10 0,2 1 0,43-83 0,-62 134 0,1-1 0,0 1 0,0 0 0,0 0 0,0 0 0,1 1 0,-1-1 0,1 1 0,0 0 0,0 0 0,5-3 0,-7 5 0,0 0 0,0 0 0,1 1 0,-1-1 0,0 1 0,1-1 0,-1 1 0,0 0 0,1 0 0,-1 0 0,0 0 0,1 0 0,-1 1 0,1-1 0,-1 1 0,0-1 0,0 1 0,1 0 0,-1 0 0,0 0 0,0 0 0,0 0 0,0 1 0,0-1 0,2 2 0,8 7 0,-1 0 0,0 1 0,0 1 0,-2 0 0,12 15 0,39 72 0,-47-75 0,-10-20 0,47 81 0,-4 2 0,37 99 0,-74-157-1365,-4-7-5462</inkml:trace>
  <inkml:trace contextRef="#ctx0" brushRef="#br0" timeOffset="2341.65">112 443 24575,'3'-2'0,"10"-4"0,13 0 0,15-3 0,11 2 0,8-2 0,9 1 0,-6 3-8191</inkml:trace>
  <inkml:trace contextRef="#ctx0" brushRef="#br0" timeOffset="2907.27">670 443 24575,'2'-1'0,"0"0"0,0 0 0,0 0 0,0 0 0,1 0 0,-1 1 0,0-1 0,0 1 0,0-1 0,0 1 0,1 0 0,-1 0 0,3 0 0,2 0 0,7-2 0,-3 1 0,1 0 0,0 0 0,19 2 0,-28-1 0,-1 1 0,0-1 0,0 0 0,1 1 0,-1 0 0,0-1 0,0 1 0,0 0 0,0 0 0,0 0 0,0 0 0,0 0 0,0 1 0,0-1 0,-1 1 0,1-1 0,0 1 0,-1 0 0,1-1 0,-1 1 0,0 0 0,0 0 0,0 0 0,1 0 0,0 3 0,0 8 0,0-1 0,0 1 0,-1 0 0,-1 0 0,0-1 0,-3 23 0,1-17 0,1-1 0,3 31 0,-2-46 0,0 0 0,0-1 0,0 1 0,1 0 0,-1-1 0,1 1 0,-1-1 0,1 1 0,-1 0 0,1-1 0,0 1 0,0-1 0,0 1 0,0-1 0,0 0 0,0 0 0,0 1 0,0-1 0,3 2 0,-3-3 0,1 1 0,-1-1 0,0 1 0,1-1 0,-1 0 0,1 0 0,-1 1 0,1-1 0,-1 0 0,0 0 0,1 0 0,-1 0 0,1-1 0,-1 1 0,1 0 0,-1-1 0,1 1 0,0-1 0,3-1 0,0-1 0,-1 1 0,0-1 0,1 0 0,-1 0 0,0 0 0,0-1 0,-1 1 0,1-1 0,-1 0 0,5-7 0,-1-2 0,-1 0 0,5-16 0,-6 13 0,16-29 0,-19 41 0,1 0 0,-1 0 0,1 1 0,0-1 0,0 1 0,0-1 0,1 1 0,-1 0 0,1 0 0,-1 1 0,9-5 0,1 2-108,1 1 0,0 0 0,0 1 0,0 1 0,0 0 0,1 1 0,23 1 0,-28 0-393,44 0-6326</inkml:trace>
  <inkml:trace contextRef="#ctx0" brushRef="#br0" timeOffset="3355.79">1375 342 24575,'10'0'0,"13"0"0,13 0 0,10 0 0,10 0 0,0-3 0,-4 0 0,-11 0-8191</inkml:trace>
  <inkml:trace contextRef="#ctx0" brushRef="#br0" timeOffset="3356.79">1434 474 24575,'7'0'0,"16"3"0,13 2 0,13 2 0,8-2 0,10 0 0,-7-2-8191</inkml:trace>
  <inkml:trace contextRef="#ctx0" brushRef="#br0" timeOffset="3887.84">1961 18 24575,'1'-1'0,"-1"0"0,1 1 0,-1-1 0,1 0 0,-1 1 0,1-1 0,0 1 0,-1-1 0,1 1 0,0-1 0,-1 1 0,1-1 0,0 1 0,0 0 0,0-1 0,-1 1 0,1 0 0,0 0 0,1-1 0,19-3 0,-8 2 0,0 1 0,0 1 0,0 0 0,0 1 0,0 0 0,0 1 0,-1 1 0,1 0 0,-1 1 0,1 0 0,22 11 0,-17-6 0,1 2 0,-1 0 0,-1 0 0,0 2 0,0 0 0,22 25 0,-35-34 0,-1 0 0,1 0 0,-1 1 0,0-1 0,0 1 0,-1-1 0,1 1 0,-1 0 0,0 0 0,-1 0 0,1 0 0,0 8 0,-2-11 0,1 1 0,-1-1 0,-1 1 0,1 0 0,0-1 0,-1 1 0,1-1 0,-1 1 0,0-1 0,0 0 0,0 1 0,0-1 0,0 0 0,0 1 0,-1-1 0,1 0 0,-1 0 0,1 0 0,-1 0 0,0 0 0,0-1 0,0 1 0,0-1 0,0 1 0,0-1 0,-1 1 0,-3 0 0,-10 5 0,0-2 0,0 0 0,-1-1 0,1 0 0,-1-2 0,0 0 0,0 0 0,0-2 0,0 0 0,-24-4 0,34 2 0,18 2 0,22 2 0,-4 3 0,-1 2 0,0 1 0,-1 0 0,0 3 0,0 0 0,-1 1 0,39 26 0,-62-36 0,0 0 0,0 1 0,-1-1 0,1 1 0,-1 0 0,1 0 0,-1 0 0,0 0 0,0 0 0,0 0 0,-1 1 0,3 5 0,-4-7 0,1 0 0,-1-1 0,0 1 0,1 0 0,-1-1 0,0 1 0,0 0 0,0-1 0,0 1 0,-1 0 0,1-1 0,0 1 0,-1 0 0,1-1 0,-1 1 0,1-1 0,-1 1 0,0-1 0,0 1 0,0-1 0,0 1 0,0-1 0,0 0 0,0 1 0,0-1 0,0 0 0,-1 0 0,1 0 0,-2 1 0,-5 3 0,-1-1 0,1 0 0,-1-1 0,0 0 0,0 0 0,0-1 0,-15 2 0,-69 2 0,70-5 0,-30 1-1365,10-2-5462</inkml:trace>
  <inkml:trace contextRef="#ctx0" brushRef="#br0" timeOffset="4433.55">2593 91 24575,'12'0'0,"0"-1"0,1 1 0,0 1 0,0 0 0,-1 1 0,1 0 0,19 6 0,-29-7 0,-1 1 0,1-1 0,-1 1 0,1-1 0,-1 1 0,0 0 0,0 0 0,0 0 0,0 0 0,0 1 0,0-1 0,0 1 0,-1-1 0,1 1 0,-1-1 0,0 1 0,0 0 0,0-1 0,0 1 0,0 0 0,-1 0 0,1 4 0,1 8 0,-1 0 0,0 0 0,-3 19 0,1-7 0,1-11 0,1 1 0,0-1 0,2 1 0,5 24 0,-6-35 0,0 1 0,1-1 0,-1 1 0,1-1 0,0 0 0,1 0 0,-1-1 0,1 1 0,0-1 0,1 0 0,-1 0 0,1 0 0,10 8 0,-12-12 0,-1 1 0,1 0 0,0-1 0,-1 1 0,1-1 0,0 0 0,0 0 0,0 0 0,0-1 0,0 1 0,0 0 0,0-1 0,0 0 0,0 0 0,0 0 0,0 0 0,5-1 0,-4 0 0,0-1 0,0 1 0,-1-1 0,1 0 0,-1 0 0,1 0 0,-1 0 0,1-1 0,-1 1 0,0-1 0,4-5 0,1-1 0,-1-1 0,-1 0 0,0 0 0,0 0 0,-1-1 0,0 1 0,-1-1 0,3-13 0,-4 12 0,-1-1 0,0 0 0,-1-15 0,2-13 0,-3 40 0,0 0 0,0 0 0,1 0 0,-1 0 0,0 0 0,1 0 0,-1 0 0,1 0 0,-1 0 0,1 0 0,-1 0 0,1 0 0,-1 1 0,1-1 0,0 0 0,0 0 0,-1 1 0,1-1 0,0 0 0,0 1 0,1-2 0,0 1 0,1 1 0,-1-1 0,0 0 0,0 1 0,1-1 0,-1 1 0,0 0 0,1 0 0,3 0 0,6 2 0,0 0 0,0 0 0,13 6 0,-13-5 0,170 41-1365,-113-32-5462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8:58:40.29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48 233 24575,'3'0'0,"0"0"0,0 0 0,0 0 0,0 1 0,0-1 0,0 1 0,0 0 0,0 0 0,0 0 0,-1 0 0,1 0 0,0 1 0,-1-1 0,1 1 0,-1-1 0,1 1 0,-1 0 0,0 0 0,3 3 0,-3-1 0,1 1 0,0-1 0,-1 1 0,0-1 0,0 1 0,0 0 0,0 0 0,-1 0 0,0 0 0,1 7 0,-1 8 0,0-1 0,-2 0 0,0 0 0,-1 0 0,-5 20 0,1-6 0,-2 0 0,-1 0 0,-2 0 0,-1-2 0,-2 1 0,-20 34 0,33-64 0,0 0 0,0-1 0,0 1 0,0-1 0,0 1 0,0-1 0,0 0 0,-1 1 0,1-1 0,0 0 0,-1 0 0,-2 1 0,4-2 0,0 0 0,-1 0 0,1 0 0,0 0 0,-1 0 0,1 0 0,0 0 0,-1 0 0,1 0 0,0 0 0,-1 0 0,1 0 0,0-1 0,-1 1 0,1 0 0,0 0 0,-1 0 0,1 0 0,0-1 0,0 1 0,-1 0 0,1 0 0,0-1 0,0 1 0,-1 0 0,1-1 0,0 1 0,0 0 0,0 0 0,0-1 0,0 1 0,-1 0 0,1-1 0,0 1 0,0-1 0,0 1 0,-1-6 0,0 0 0,0 0 0,1 1 0,0-1 0,0 0 0,1-8 0,11-73 0,3 0 0,4 0 0,36-97 0,-43 150 0,24-43 0,-28 62 0,0 1 0,1 0 0,1 1 0,0 0 0,15-13 0,-23 23 0,0 1 0,0 0 0,0 1 0,0-1 0,0 0 0,1 1 0,-1-1 0,0 1 0,1-1 0,-1 1 0,1 0 0,0 0 0,-1 0 0,1 1 0,0-1 0,0 1 0,-1-1 0,1 1 0,0 0 0,0 0 0,0 0 0,0 1 0,-1-1 0,1 0 0,0 1 0,0 0 0,-1 0 0,1 0 0,-1 0 0,1 0 0,-1 0 0,1 1 0,-1-1 0,1 1 0,-1 0 0,0 0 0,0-1 0,0 1 0,0 1 0,0-1 0,2 4 0,3 4 0,-1 0 0,0 1 0,-1 0 0,0 0 0,6 19 0,12 63 0,-16-58 0,12 43-79,29 158-1207,-43-194-5541</inkml:trace>
  <inkml:trace contextRef="#ctx0" brushRef="#br0" timeOffset="492.38">1 365 24575,'10'0'0,"13"0"0,16 0 0,13 0 0,8 0 0,11 0 0,-7 0-8191</inkml:trace>
  <inkml:trace contextRef="#ctx0" brushRef="#br0" timeOffset="1009.23">749 600 24575,'59'-90'0,"-32"52"0,32-64 0,-47 79 0,-1-1 0,-1-1 0,12-43 0,-22 66 0,-2 5 0,-3 13 0,-7 25 0,10-32 0,-5 25 0,-3 39 0,9-64 0,1 0 0,0-1 0,0 1 0,1 0 0,0 0 0,0 0 0,1-1 0,0 1 0,1-1 0,4 9 0,-7-15 0,1 0 0,1-1 0,-1 1 0,0-1 0,0 0 0,0 1 0,1-1 0,-1 0 0,1 0 0,-1 1 0,1-1 0,0 0 0,-1-1 0,1 1 0,0 0 0,-1 0 0,1-1 0,0 1 0,0-1 0,0 0 0,0 1 0,-1-1 0,1 0 0,0 0 0,0 0 0,0 0 0,0 0 0,0-1 0,0 1 0,2-2 0,1 1 0,0 0 0,-1-1 0,1 0 0,-1 0 0,1-1 0,-1 1 0,0-1 0,0 0 0,0 0 0,0 0 0,4-5 0,9-16 0,0-1 0,-2-1 0,0-1 0,-2 0 0,-1 0 0,11-38 0,-16 34 0,-5 25 0,-3 27 0,2-9-105,0 1 0,1 0 0,0-1 0,0 0 0,2 1 0,-1-1 0,2-1 0,0 1 0,0 0 0,1-1 0,0 0 0,10 12 0,11 16-6722</inkml:trace>
  <inkml:trace contextRef="#ctx0" brushRef="#br0" timeOffset="1492.49">1572 409 24575,'10'0'0,"16"-2"0,13-2 0,10-1 0,15-1 0,-4 1-8191</inkml:trace>
  <inkml:trace contextRef="#ctx0" brushRef="#br0" timeOffset="1493.49">1631 453 24575,'5'5'0,"11"7"0,14 1 0,11 1 0,11-2 0,17-1-941,-3-1-6309</inkml:trace>
  <inkml:trace contextRef="#ctx0" brushRef="#br0" timeOffset="4071.47">2261 234 24575,'15'0'0,"14"-1"0,48 7 0,-69-5 0,0 1 0,0-1 0,0 2 0,-1-1 0,1 1 0,-1 0 0,1 0 0,-1 1 0,0 0 0,11 10 0,-16-13 0,0 0 0,0 1 0,0-1 0,-1 1 0,1 0 0,-1 0 0,1 0 0,-1 0 0,1 0 0,-1 0 0,0 0 0,0 0 0,0 0 0,-1 0 0,1 0 0,0 1 0,-1-1 0,1 0 0,-1 1 0,0-1 0,0 0 0,0 1 0,0-1 0,0 0 0,0 1 0,-1-1 0,1 0 0,-1 1 0,0-1 0,0 0 0,0 0 0,0 0 0,0 1 0,0-1 0,0 0 0,-3 3 0,-2 2 0,-1 0 0,1 0 0,-1-1 0,-1 0 0,1 0 0,-1-1 0,-15 9 0,2-4-89,0 0 0,0-1 0,-1-1 0,0-1-1,-1-2 1,0 0 0,0-1 0,-27 1 0,31-7 89,19 2 0,0 0 0,0 0 0,0 0 0,-1 0 0,1 0 0,0 0 0,0 0 0,0 0 0,0 0 0,0 0 0,-1-1 0,1 1 0,0 0 0,0 0 0,0 0 0,0 0 0,0 0 0,-1 0 0,1 0 0,0-1 0,0 1 0,0 0 0,0 0 0,0 0 0,0 0 0,0-1 0,0 1 0,0 0 0,0 0 0,0 0 0,0 0 0,0-1 0,0 1 0,0 0 0,0 0 0,0 0 0,0 0 0,0-1 0,0 1 0,0 0 0,0 0 0,1-2 0,1 1 0,-1 0 0,1-1 0,0 1 0,-1 0 0,1 0 0,0 0 0,-1 1 0,1-1 0,0 0 0,0 1 0,0-1 0,2 0 0,39-7-56,1 2 1,0 2-1,1 1 1,69 6-1,-102-3-154,-1 2-1,1-1 0,0 1 0,-1 1 1,19 6-1,-29-9 237,0 1 0,1-1 0,-1 0 0,0 1 0,0 0 0,0-1 0,0 1 0,0 0 0,0-1 0,0 1 0,0 0 0,0 0 0,0 0 0,0 0 0,-1 0 0,1 0 0,0 0 0,-1 0 0,2 2 0,-2-2-20,0 0 0,0 0-1,0 0 1,0 0 0,0 0-1,-1 0 1,1 0 0,0 0 0,-1 0-1,1-1 1,0 1 0,-1 0-1,1 0 1,-1 0 0,1-1 0,-1 1-1,1 0 1,-1 0 0,0-1-1,0 2 1,-6 3-11,1-1-1,-1 1 0,0-1 1,-13 6-1,-9 4 79,-1-2 1,0 0-1,0-3 1,-40 9-1,47-15-6900</inkml:trace>
  <inkml:trace contextRef="#ctx0" brushRef="#br0" timeOffset="4816.76">2849 630 24575,'0'-1'0,"1"0"0,-1 0 0,0 0 0,1 0 0,-1 0 0,1 1 0,-1-1 0,1 0 0,-1 0 0,1 1 0,0-1 0,-1 0 0,1 1 0,0-1 0,-1 0 0,2 0 0,3-3 0,30-29 0,69-70 0,-87 84 0,0-1 0,-2 0 0,22-37 0,-25 29 0,-13 22 0,-3 8 0,-5 12 0,2 1 0,0 1 0,2 0 0,-7 31 0,11-39 0,-1 0 0,1-1 0,1 1 0,-1 0 0,2 0 0,-1-1 0,1 1 0,0 0 0,0 0 0,5 14 0,-5-20 0,0 0 0,0 0 0,1 0 0,-1 0 0,0 0 0,1 0 0,-1 0 0,1 0 0,0-1 0,-1 1 0,1 0 0,0-1 0,0 0 0,0 1 0,0-1 0,0 0 0,4 1 0,-2 0 0,0-2 0,0 1 0,1 0 0,-1-1 0,0 0 0,0 0 0,0 0 0,0 0 0,7-2 0,0-1 0,0 0 0,0 0 0,-1-1 0,1-1 0,-1 0 0,16-10 0,-4-3 0,0 0 0,-2-2 0,0-1 0,-1 0 0,29-43 0,-45 61 0,16-18 0,-19 20 0,0 1 0,1 0 0,-1-1 0,1 1 0,-1 0 0,1 0 0,0-1 0,-1 1 0,1 0 0,-1 0 0,1 0 0,-1 0 0,1 0 0,0-1 0,-1 1 0,1 0 0,-1 1 0,1-1 0,0 0 0,-1 0 0,1 0 0,-1 0 0,1 0 0,-1 1 0,1-1 0,-1 0 0,1 0 0,0 1 0,-1-1 0,0 0 0,1 1 0,-1-1 0,1 0 0,-1 1 0,1-1 0,-1 1 0,0-1 0,1 1 0,-1-1 0,0 1 0,1 0 0,46 95-1365,-25-60-5462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8:58:55.700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43 675 24575,'0'3'0,"0"-1"0,0 1 0,0-1 0,0 1 0,1-1 0,-1 0 0,1 1 0,-1-1 0,1 1 0,0-1 0,0 0 0,0 0 0,0 0 0,1 1 0,-1-1 0,3 3 0,-1-3 0,0 0 0,0 0 0,0 0 0,0 0 0,0-1 0,0 1 0,1-1 0,-1 1 0,1-1 0,-1 0 0,5 0 0,3 0 0,0 0 0,0 0 0,0-1 0,0-1 0,0 0 0,-1 0 0,1-1 0,0-1 0,0 0 0,-1 0 0,0-1 0,1 0 0,-2-1 0,1 0 0,0 0 0,-1-1 0,11-9 0,-9 7 0,-1-1 0,0 1 0,-1-2 0,0 1 0,0-1 0,-1-1 0,0 1 0,-1-1 0,0-1 0,-1 1 0,0-1 0,-1 0 0,-1-1 0,5-15 0,-8 23 0,0-1 0,-1 1 0,0-1 0,0 1 0,0-1 0,0 1 0,-1 0 0,0-1 0,0 1 0,0 0 0,-1-1 0,0 1 0,0 0 0,0 0 0,-1 0 0,1 1 0,-1-1 0,0 1 0,-1-1 0,1 1 0,-1 0 0,0 0 0,0 0 0,0 1 0,0-1 0,-1 1 0,1 0 0,-7-2 0,2 0 0,-1 0 0,0 1 0,0 0 0,-1 1 0,1 0 0,-1 0 0,0 1 0,0 1 0,0 0 0,1 0 0,-1 1 0,0 1 0,-15 2 0,9 1 0,0 0 0,0 1 0,1 1 0,0 1 0,0 0 0,0 1 0,1 1 0,0 0 0,1 1 0,-25 22 0,31-24 0,0 0 0,1 0 0,-1 1 0,1 0 0,1 0 0,0 0 0,0 1 0,1 0 0,1 0 0,-1 1 0,1-1 0,1 1 0,0 0 0,1 0 0,0 0 0,0 0 0,1 22 0,1-27 0,1 0 0,0 0 0,0 0 0,0 0 0,1 0 0,-1 0 0,2 0 0,-1-1 0,1 1 0,-1-1 0,1 0 0,1 0 0,-1 0 0,1 0 0,8 9 0,-5-9 0,0 0 0,0 0 0,0 0 0,0-1 0,1 0 0,0 0 0,0-1 0,0 0 0,0 0 0,13 2 0,-7-3 0,1 0 0,-1 0 0,1-2 0,0 0 0,-1 0 0,1-2 0,-1 1 0,1-2 0,-1 0 0,0-1 0,0 0 0,0-1 0,17-9 0,-16 4 0,-1 1 0,0-2 0,-1 0 0,0-1 0,-1 0 0,0-1 0,-1 0 0,0-1 0,-1 0 0,-1-1 0,0 0 0,-1 0 0,0-1 0,-2 0 0,0 0 0,7-31 0,-14 60 0,0 0 0,1 0 0,0-1 0,1 1 0,1 0 0,0 0 0,1-1 0,7 22 0,-8-27 0,1 0 0,1-1 0,0 1 0,-1-1 0,2 1 0,-1-1 0,1 0 0,0-1 0,0 1 0,1-1 0,-1 0 0,1-1 0,0 1 0,1-1 0,-1 0 0,1-1 0,0 1 0,-1-2 0,15 5 0,-11-4 0,-1-2 0,1 1 0,0-1 0,0-1 0,0 0 0,0 0 0,0-1 0,-1 0 0,1-1 0,0 0 0,0-1 0,-1 1 0,0-2 0,15-7 0,21-16-1365,-9 0-5462</inkml:trace>
  <inkml:trace contextRef="#ctx0" brushRef="#br0" timeOffset="1760.64">1318 734 24575,'1'-24'0,"1"0"0,1 0 0,1 1 0,15-46 0,-5 29 0,34-69 0,-39 96 0,-9 13 0,0 0 0,0 0 0,0 0 0,0 0 0,0 0 0,0-1 0,0 1 0,1 0 0,-1 0 0,0 0 0,0 0 0,0 0 0,0 0 0,0 0 0,0 0 0,0 0 0,0 0 0,0 0 0,1 0 0,-1 0 0,0 0 0,0 0 0,0 0 0,0 0 0,0 0 0,0 0 0,0 0 0,0 0 0,0 1 0,0-1 0,1 0 0,-1 0 0,0 0 0,0 0 0,0 0 0,0 0 0,0 0 0,0 0 0,0 0 0,0 0 0,0 0 0,0 0 0,0 0 0,0 1 0,0-1 0,0 0 0,0 0 0,0 0 0,0 0 0,0 0 0,0 0 0,0 0 0,0 0 0,0 0 0,0 1 0,0-1 0,0 0 0,0 0 0,0 0 0,0 0 0,-2 26 0,-12 39 0,6-29 0,-7 62 0,14-87 0,1 0 0,0 0 0,0-1 0,2 1 0,-1 0 0,1 0 0,1-1 0,0 1 0,0-1 0,6 13 0,-7-20 0,0 0 0,-1 0 0,1 0 0,0-1 0,0 1 0,1-1 0,-1 1 0,0-1 0,1 0 0,-1 0 0,1 0 0,0 0 0,0-1 0,0 1 0,0-1 0,0 1 0,0-1 0,0 0 0,0 0 0,0 0 0,1-1 0,-1 1 0,0-1 0,1 0 0,-1 0 0,0 0 0,1 0 0,-1-1 0,4 0 0,3-1 0,0-1 0,-1 0 0,0 0 0,0-1 0,0 0 0,0-1 0,0 0 0,13-10 0,1-5 0,0-1 0,-2 0 0,-1-2 0,0 0 0,-2-1 0,-1-1 0,-1-1 0,0 0 0,-3-1 0,0-1 0,-1 0 0,-2 0 0,13-59 0,-22 81 0,0-1 0,-1 1 0,0 0 0,0-1 0,0 1 0,-2-12 0,2 17 0,-1 0 0,1 1 0,0-1 0,0 0 0,0 1 0,-1-1 0,1 0 0,0 1 0,-1-1 0,1 0 0,-1 1 0,1-1 0,-1 0 0,1 1 0,-1-1 0,1 1 0,-1-1 0,0 1 0,1 0 0,-1-1 0,0 1 0,1-1 0,-2 1 0,1 0 0,-1 0 0,1 0 0,-1 0 0,1 0 0,0 1 0,-1-1 0,1 1 0,0-1 0,-1 1 0,1-1 0,0 1 0,0 0 0,0 0 0,0-1 0,-1 1 0,1 0 0,0 0 0,-1 1 0,-3 3 0,0 1 0,0-1 0,0 1 0,1 0 0,-1 0 0,1 1 0,1-1 0,-1 1 0,1 0 0,1-1 0,-1 2 0,1-1 0,0 0 0,0 0 0,1 1 0,0-1 0,1 0 0,0 1 0,0-1 0,0 1 0,3 14 0,-1-12 0,1 0 0,0 0 0,0 0 0,1 0 0,1-1 0,-1 0 0,1 1 0,1-2 0,0 1 0,0-1 0,1 1 0,0-2 0,0 1 0,1-1 0,10 8 0,24 10-1365,-3-6-5462</inkml:trace>
  <inkml:trace contextRef="#ctx0" brushRef="#br0" timeOffset="3728.35">2037 573 24575,'20'-2'0,"17"-4"0,14-1 0,8-1 0,8-2-5664,4 1 5664,0-1 0,-2-1 592,-3 1-592,-12 3-3119</inkml:trace>
  <inkml:trace contextRef="#ctx0" brushRef="#br0" timeOffset="4193.34">2288 367 24575,'0'3'0,"2"13"0,4 16 0,3 16 0,3 11-7096,4 9 7096,1 2 0,2-5 0,8-1 0,1-12-1095</inkml:trace>
  <inkml:trace contextRef="#ctx0" brushRef="#br0" timeOffset="4624.32">2977 0 24575,'0'3'0,"13"677"0,-12-672 0,-1 0 0,0 0 0,1 0 0,0 0 0,4 10 0,-5-17 0,0 0 0,0-1 0,0 1 0,1 0 0,-1 0 0,0 0 0,1 0 0,-1-1 0,1 1 0,-1 0 0,1 0 0,-1-1 0,1 1 0,0 0 0,-1-1 0,1 1 0,0 0 0,0-1 0,-1 1 0,1-1 0,0 1 0,0-1 0,0 0 0,0 1 0,-1-1 0,1 0 0,0 0 0,0 0 0,0 1 0,0-1 0,0 0 0,0 0 0,0 0 0,0 0 0,0 0 0,0-1 0,-1 1 0,1 0 0,0 0 0,0-1 0,0 1 0,0 0 0,0-1 0,-1 1 0,2-1 0,13-9 0,1 0 0,-2-1 0,22-19 0,22-18 0,-38 35 0,0 1 0,38-17 0,-51 26 0,1 0 0,0 0 0,0 1 0,0 0 0,0 0 0,1 1 0,-1 0 0,0 1 0,1 0 0,-1 0 0,11 2 0,-18-2 0,1 0 0,-1 0 0,1 1 0,-1-1 0,1 1 0,-1-1 0,1 1 0,-1-1 0,0 1 0,1 0 0,-1 0 0,0 0 0,1 0 0,-1 0 0,0 0 0,0 0 0,0 0 0,0 0 0,0 1 0,0-1 0,-1 0 0,1 1 0,0-1 0,-1 0 0,1 1 0,-1-1 0,1 1 0,-1-1 0,1 1 0,-1 1 0,0 0 0,0 0 0,-1 0 0,1 0 0,-1 0 0,1 0 0,-1 0 0,0-1 0,0 1 0,-1 0 0,1-1 0,0 1 0,-1-1 0,0 1 0,-3 4 0,-5 3 0,-1 0 0,-1 0 0,0-1 0,0 0 0,0-1 0,-1 0 0,0-1 0,-1-1 0,0 0 0,-21 6 0,4-4 0,0 0 0,0-3 0,-60 5 0,83-10-124,0 1 0,1-1 0,-1 0 0,0-1 0,0 0 0,1 0-1,-1-1 1,1 1 0,-1-2 0,-12-4 0,5-4-6703</inkml:trace>
  <inkml:trace contextRef="#ctx0" brushRef="#br0" timeOffset="5084.55">3667 249 24575,'81'187'-9180,"-25"-51"4262,-13-49 7208,-40-81-2268,0 0 1,1 0-1,-1 0 0,1-1 0,1 0 1,7 8-1,-11-12 73,0 0 0,0-1 0,0 1 0,0 0 0,0-1 0,0 1 0,0 0 0,0-1 0,1 0 0,-1 1 0,0-1 0,0 0 0,1 1 0,-1-1 0,0 0 0,0 0 0,1 0 0,-1 0 0,0 0 0,1-1 0,-1 1 0,0 0 0,0 0 0,0-1 0,1 1 0,-1-1 0,0 1 0,0-1 0,0 0 0,0 1-1,0-1 1,0 0 0,0 0 0,0 0 0,0 0 0,0 0 0,0 0 0,-1 0 0,1 0 0,1-2 0,11-14 2776,18-34 0,23-64-5479,13-22 448,-35 86 1926,0 3-940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9:00:03.43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631 24575,'32'-1'-347,"61"-12"-1,-38 4-1400,172-16-6085,0 9 3542,230 7 5456,-373 9-1376,623-9 7040,-460 2-8123,124 8 5632,82-1-598,-426 0-3858,43-3 367,-62 2-463,-1 0 0,1 0 1,-1-1-1,0 1 0,0-2 1,12-5-1,-7 0-6613</inkml:trace>
  <inkml:trace contextRef="#ctx0" brushRef="#br0" timeOffset="734.87">1131 0 24575,'3'6'0,"0"-1"0,0 0 0,0 0 0,0 0 0,1 0 0,0-1 0,0 0 0,6 6 0,3 2 0,93 92 0,-91-92 0,-1-1 0,1-1 0,1 0 0,0-1 0,0-1 0,20 8 0,-31-15 0,1 1 0,0-1 0,-1 0 0,1 0 0,0 0 0,0-1 0,0 0 0,0 0 0,0-1 0,0 0 0,-1 0 0,1 0 0,0 0 0,-1-1 0,1 0 0,-1 0 0,1-1 0,-1 0 0,0 0 0,0 0 0,0 0 0,0-1 0,5-5 0,-1 0 0,0 0 0,-2 0 0,1-1 0,-1 0 0,0 0 0,-1 0 0,0-1 0,-1 0 0,0 0 0,5-18 0,-2 11 0,-8 18 0,0 0 0,0 0 0,1-1 0,-1 1 0,0 0 0,0 0 0,1 0 0,-1-1 0,0 1 0,0 0 0,1 0 0,-1 0 0,0 0 0,1-1 0,-1 1 0,0 0 0,1 0 0,-1 0 0,0 0 0,1 0 0,-1 0 0,0 0 0,1 0 0,-1 0 0,0 0 0,1 0 0,-1 0 0,1 1 0,1 0 0,0 1 0,-1-1 0,1 1 0,0 0 0,-1 0 0,1 0 0,-1 0 0,0 0 0,1 0 0,-1 0 0,0 0 0,1 3 0,15 35 0,-7-17 0,20 35 0,-25-51 0,-1-1 0,1 1 0,0-1 0,0 0 0,1-1 0,-1 0 0,1 1 0,1-2 0,9 7 0,-13-9-5,-1-1 0,1 0 0,0 0 0,0 0 0,-1 0 0,1-1 0,0 1 0,0-1 0,0 1 0,0-1 0,0 0 0,0 0 0,0 0 0,-1-1 0,7-1 0,-3 1 30,-1-1 0,1-1 0,-1 1 0,1-1 0,-1 0 0,0 0 0,6-6 0,3-3-396,0-1-1,-1 0 1,21-29 0,-6 1-6456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8:59:16.66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841 1310 24575,'-1'190'0,"2"206"0,3-358 0,-3-29 0,0-1 0,0 1 0,-1 0 0,0-1 0,-1 10 0,-9-49 0,-6-56 0,3 0 0,5-1 0,3 0 0,8-110 0,-1 173 0,0 0 0,2 0 0,0 0 0,17-48 0,-18 65 0,0 1 0,1-1 0,0 1 0,0 0 0,1 0 0,0 0 0,0 1 0,9-8 0,-10 10 0,1 1 0,-1-1 0,1 1 0,0 0 0,0 0 0,0 1 0,1 0 0,-1 0 0,1 0 0,-1 0 0,1 1 0,-1 0 0,9-1 0,-5 2 0,0 1 0,0 0 0,0 0 0,0 1 0,0 0 0,0 0 0,0 1 0,-1 0 0,1 1 0,-1 0 0,0 0 0,0 1 0,-1-1 0,8 8 0,4 3 0,0 0 0,-2 2 0,0 0 0,18 24 0,10 24 0,-3 2 0,59 127 0,-46-83 0,-30-61-1365,-5-10-5462</inkml:trace>
  <inkml:trace contextRef="#ctx0" brushRef="#br0" timeOffset="429.93">825 1471 24575,'22'0'0,"18"2"0,12 4 0,10 1 0,3 1 0,12 2 0,-8 0-8191</inkml:trace>
  <inkml:trace contextRef="#ctx0" brushRef="#br0" timeOffset="1310.52">2073 1693 24575,'35'-10'0,"-25"8"0,0-1 0,0 0 0,-1-1 0,1 1 0,-1-2 0,0 1 0,0-1 0,-1-1 0,16-12 0,-22 16 0,-1 1 0,1-1 0,-1 0 0,1 0 0,-1 1 0,0-1 0,0 0 0,0 0 0,0 0 0,0 0 0,0 0 0,-1-1 0,1 1 0,0 0 0,-1 0 0,0 0 0,0-1 0,0 1 0,0 0 0,0 0 0,0-1 0,0 1 0,-1 0 0,1 0 0,-1 0 0,1 0 0,-1-1 0,-1-2 0,0 3 0,0-1 0,0 0 0,0 0 0,0 1 0,-1-1 0,1 1 0,-1-1 0,1 1 0,-1 0 0,0 0 0,0 0 0,0 1 0,0-1 0,0 1 0,0-1 0,0 1 0,-7-1 0,3 1 0,0 0 0,0 1 0,1 0 0,-1 0 0,0 1 0,0 0 0,1 0 0,-1 1 0,1-1 0,-1 2 0,1-1 0,0 1 0,-1 0 0,1 0 0,-10 7 0,11-6 0,0-1 0,0 1 0,0 0 0,1 1 0,-1-1 0,1 1 0,0 0 0,0 0 0,1 0 0,0 0 0,0 1 0,0-1 0,0 1 0,1 0 0,0 0 0,0 0 0,-1 10 0,3-14 0,0-1 0,0 1 0,0 0 0,0 0 0,0-1 0,0 1 0,1 0 0,-1-1 0,0 1 0,1 0 0,0-1 0,-1 1 0,1 0 0,0-1 0,0 1 0,0-1 0,0 0 0,0 1 0,2 1 0,-1-1 0,1 0 0,-1 0 0,1-1 0,0 1 0,0 0 0,0-1 0,0 0 0,0 1 0,5 0 0,0 0 0,1-1 0,-1 0 0,0 0 0,0-1 0,0 0 0,0 0 0,13-2 0,-7-2 0,0 0 0,0-1 0,-1 0 0,0-1 0,0 0 0,-1-1 0,13-9 0,74-64 0,-96 77 0,-1 2 0,0-1 0,0 0 0,0 1 0,0-1 0,0 1 0,0-1 0,1 1 0,-1 0 0,0 0 0,1 0 0,-1 0 0,4 0 0,-5 1 0,0 0 0,0 0 0,0 1 0,0-1 0,0 0 0,0 0 0,0 1 0,0-1 0,-1 1 0,1-1 0,0 1 0,0-1 0,0 1 0,0-1 0,-1 1 0,1 0 0,0-1 0,-1 1 0,1 0 0,0 0 0,-1 0 0,1-1 0,-1 1 0,0 0 0,1 0 0,-1 0 0,0 0 0,1 0 0,-1 0 0,0 0 0,0 1 0,4 12-118,-3-9 22,0 0 0,0-1 0,1 1 0,-1-1 0,1 1 1,0-1-1,1 1 0,-1-1 0,1 0 0,-1 0 0,1 0 0,4 3 0,8 6-6731</inkml:trace>
  <inkml:trace contextRef="#ctx0" brushRef="#br0" timeOffset="1929.51">2748 1723 24575,'119'-127'0,"-85"90"0,-20 24 0,-13 13 0,-1 0 0,0 0 0,0 0 0,0-1 0,0 1 0,0 0 0,1 0 0,-1 0 0,0 0 0,0 0 0,0 0 0,1 0 0,-1 0 0,0 0 0,0 0 0,0 0 0,0 0 0,1 0 0,-1 0 0,0 0 0,0 0 0,0 0 0,1 0 0,-1 0 0,0 0 0,0 0 0,0 0 0,0 0 0,1 0 0,-1 1 0,0-1 0,0 0 0,0 0 0,0 0 0,0 0 0,1 0 0,-1 0 0,0 1 0,0-1 0,1 3 0,-1 0 0,0-1 0,0 1 0,0 0 0,0 0 0,0 0 0,-1 4 0,-1 9 0,2-12 0,-1 0 0,1 0 0,0 0 0,1 1 0,-1-1 0,1 0 0,-1 0 0,1 0 0,2 5 0,-2-8 0,0 1 0,0-1 0,0 1 0,0-1 0,0 0 0,0 0 0,0 1 0,0-1 0,1 0 0,-1 0 0,0 0 0,1 0 0,-1 0 0,1 0 0,-1-1 0,1 1 0,-1 0 0,1-1 0,0 1 0,-1-1 0,1 0 0,0 1 0,-1-1 0,1 0 0,3 0 0,4-1 0,0 1 0,0-1 0,1-1 0,-2 0 0,1 0 0,0-1 0,0 0 0,-1 0 0,10-6 0,4-3 0,-1-1 0,22-17 0,-41 28 0,0 0 0,1 0 0,-1 1 0,1-1 0,-1 1 0,1-1 0,0 1 0,0 0 0,-1 0 0,5 0 0,-5 1 0,0 0 0,0 0 0,0 0 0,-1 1 0,1-1 0,0 0 0,0 1 0,0 0 0,0-1 0,-1 1 0,1 0 0,0 0 0,-1 0 0,1 0 0,-1 0 0,1 1 0,1 0 0,70 58-1365,-26-27-5462</inkml:trace>
  <inkml:trace contextRef="#ctx0" brushRef="#br0" timeOffset="2363.88">3749 1560 24575,'3'0'0,"12"3"0,15 0 0,14 3 0,10 0 0,5-1 0,6 1 0,-9 0-8191</inkml:trace>
  <inkml:trace contextRef="#ctx0" brushRef="#br0" timeOffset="2815.43">3894 1353 24575,'-3'10'0,"0"16"0,0 16 0,3 6 0,6 7 0,8 4 0,3-3 0,5 0 0,-3-11-8191</inkml:trace>
  <inkml:trace contextRef="#ctx0" brushRef="#br0" timeOffset="4659.51">6333 1104 24575,'-18'219'-5547,"14"-187"5258,-29 170 2178,33-201-1843,-5 25 441,6-14-307,-1-12-178,0 0-1,0 0 1,1 0 0,-1 0-1,0 1 1,0-1-1,0 0 1,0 0 0,0 0-1,1 0 1,-1 0-1,0 0 1,0 0 0,0 0-1,0 1 1,0-1-1,1 0 1,-1 0 0,0 0-1,0 0 1,0 0-1,1 0 1,-1 0-1,0 0 1,0 0 0,0 0-1,0 0 1,1 0-1,-1 0 1,0 0 0,0 0-1,0 0 1,1-1-1,-1 1 1,0 0 0,0 0-1,0 0 1,0 0-1,0 0 1,1 0 0,-1 0-1,0 0 1,0-1-1,0 1 1,51-39 908,-33 25-347,1 0 0,0 1 0,26-13 0,-27 17-563,0 2 0,1 0 0,0 1 0,21-3 0,-33 7 0,0 1 0,0 0 0,0 1 0,0-1 0,0 1 0,0 1 0,0-1 0,-1 1 0,1 0 0,0 1 0,0 0 0,0 0 0,-1 0 0,1 1 0,5 3 0,-11-5 0,0-1 0,0 1 0,0 0 0,0-1 0,0 1 0,0 0 0,0 0 0,-1 0 0,1 0 0,0-1 0,0 1 0,-1 0 0,1 0 0,-1 0 0,1 0 0,-1 1 0,0-1 0,1 0 0,-1 0 0,0 0 0,0 0 0,1 0 0,-1 0 0,0 1 0,-1 1 0,1 0 0,-1-1 0,0 1 0,0-1 0,0 1 0,0-1 0,-1 0 0,1 0 0,-1 1 0,1-1 0,-5 4 0,-3 3 0,-1 0 0,-1-1 0,-16 11 0,1-3 60,-37 18 0,55-30-209,0-1 1,0 0-1,0 0 1,0-1-1,-1 0 1,0 0-1,1-1 1,-1 0-1,-14 0 1,6-5-6679</inkml:trace>
  <inkml:trace contextRef="#ctx0" brushRef="#br0" timeOffset="5113.92">6979 1236 24575,'0'3'0,"3"10"0,2 28 0,4 13 0,0 4-7715,4-8 7715,2-12 0,0-13 1469,4-15-1469,10-22 1356,11-22-1356,3-12 0,0-4 0,2-5 4156,8-4-4156,-4 9-7457</inkml:trace>
  <inkml:trace contextRef="#ctx0" brushRef="#br0" timeOffset="3737.85">5069 1251 24575,'-2'3'0,"0"-1"0,0 1 0,1 0 0,-1 0 0,1 0 0,-1 0 0,1 0 0,-2 6 0,-1 3 0,-14 37 0,1 0 0,-15 87 0,26-102 0,1 1 0,3 0 0,0 0 0,7 65 0,-3-95 0,1-17 0,-1-22 0,-1-141 0,1-41 0,1 170 0,2 0 0,19-75 0,-18 99 0,1 0 0,1 0 0,19-33 0,-22 45 0,0 1 0,1 0 0,1 0 0,-1 1 0,2-1 0,-1 1 0,1 1 0,0 0 0,18-12 0,-24 18 0,-1 0 0,1 0 0,0 0 0,0 0 0,0 1 0,0-1 0,0 1 0,0 0 0,0-1 0,0 1 0,0 0 0,0 0 0,0 0 0,0 1 0,0-1 0,-1 0 0,1 1 0,0-1 0,0 1 0,0 0 0,0-1 0,0 1 0,-1 0 0,1 0 0,0 0 0,-1 1 0,1-1 0,0 0 0,-1 0 0,2 3 0,5 4 0,-1 1 0,0 1 0,0-1 0,6 12 0,-6-9 0,57 97-341,-5 3 0,-5 3-1,76 234 1,-117-303-6486</inkml:trace>
  <inkml:trace contextRef="#ctx0" brushRef="#br0" timeOffset="4159.61">4952 1414 24575,'10'0'0,"13"0"0,16 0 0,10 0 0,10 0 0,5 0 0,6 0 0,-8 0-8191</inkml:trace>
  <inkml:trace contextRef="#ctx0" brushRef="#br0" timeOffset="10042.98">2104 1460 24575,'6'-8'0,"0"-1"0,-1 1 0,0-1 0,0 0 0,-1 0 0,0 0 0,-1-1 0,0 0 0,0 1 0,-1-1 0,0 0 0,-1 0 0,0 0 0,-1 0 0,0-1 0,0 1 0,-1 0 0,0 0 0,-1 0 0,0 0 0,-6-14 0,-1-2 0,-2 0 0,-2 1 0,0 0 0,-1 0 0,-1 2 0,-27-32 0,-3 1 0,-2 3 0,-2 1 0,-3 3 0,-1 2 0,-3 2 0,-1 3 0,-1 2 0,-3 3 0,-75-32 0,70 43 0,-1 2 0,0 3 0,-2 3 0,0 4 0,0 2 0,-119-2 0,137 13 0,1 2 0,0 2 0,0 2 0,0 2 0,1 2 0,-70 27 0,91-28 0,0 2 0,1 1 0,0 2 0,1 0 0,1 2 0,1 0 0,0 2 0,1 1 0,1 0 0,1 2 0,1 0 0,-19 28 0,31-37 0,0 1 0,1 0 0,0 0 0,1 0 0,1 1 0,0 0 0,1 0 0,0 1 0,2-1 0,-1 1 0,2 0 0,0-1 0,2 18 0,1-13 0,1 1 0,1-1 0,0 0 0,2 0 0,0 0 0,1-1 0,1 0 0,1 0 0,18 26 0,45 59 120,-59-88-417,1-1 0,0 0 0,1-1 0,18 14 0,-7-12-6530</inkml:trace>
  <inkml:trace contextRef="#ctx0" brushRef="#br0" timeOffset="10492.87">223 1148 24575,'8'12'0,"12"18"0,10 12 0,5 13 0,0 6 0,-7-5 0,-8-9 0,-10-7 0,-19-6 0,-11-6 0,-11-8 0,-9-7 0,-6-12 0,3-4-8191</inkml:trace>
  <inkml:trace contextRef="#ctx0" brushRef="#br0" timeOffset="11640.73">6273 1180 24575,'3'-4'0,"0"0"0,0 0 0,0-1 0,-1 1 0,4-8 0,0 0 0,0 1 0,-1-1 0,0 0 0,-1 0 0,0-1 0,-1 1 0,0-1 0,-1 1 0,-1-1 0,1-16 0,-3 10 0,0 1 0,-1-1 0,-1 1 0,-1 0 0,-11-33 0,0 16 0,-1 1 0,-1 1 0,-2 0 0,-1 1 0,-44-53 0,17 32 0,-2 2 0,-3 3 0,-1 1 0,-2 3 0,-64-38 0,42 36 0,-1 3 0,-3 3 0,-131-45 0,161 70 0,-1 2 0,0 2 0,-105-8 0,68 16 0,-139 13 0,183-5 0,0 2 0,1 2 0,0 2 0,1 2 0,0 1 0,-70 36 0,77-31 0,1 2 0,1 1 0,1 2 0,1 1 0,1 1 0,2 2 0,-45 53 0,61-65 0,2 0 0,0 1 0,0 0 0,2 1 0,0 0 0,1 0 0,1 1 0,1 0 0,0 1 0,2-1 0,0 1 0,1 0 0,1 0 0,1 0 0,0 0 0,2 0 0,1 0 0,0 0 0,1 0 0,1 0 0,1-1 0,1 0 0,1 0 0,0 0 0,20 34 0,-5-19 0,1-2 0,2 0 0,2-2 0,0 0 0,2-2 0,1-1 0,2-2 0,0-1 0,41 23 0,-11-17-1365,-3-7-5462</inkml:trace>
  <inkml:trace contextRef="#ctx0" brushRef="#br0" timeOffset="12070.08">4334 942 24575,'10'5'0,"16"10"0,11 11 0,9 12 0,2 12 0,-8 4 0,-10-1 0,-12-5 0,-13-8 0,-9-9 0,-17-6 0,-14-6 0,-11-3 0,-16-2 0,3-3-8191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8:59:07.21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88 603 24575,'1'6'0,"-1"0"0,1 0 0,0 0 0,4 9 0,2 14 0,1 46 0,-3 1 0,-6 119 0,-39 150 0,39-334 0,1-7 0,-1-1 0,1 0 0,-1 1 0,1-1 0,-1 1 0,0-1 0,0 0 0,0 0 0,-1 0 0,1 1 0,-3 2 0,4-6 0,-1 0 0,1 0 0,0 0 0,0 0 0,-1 0 0,1 0 0,0 0 0,0 0 0,0 0 0,-1 0 0,1 0 0,0 0 0,0 0 0,-1 0 0,1-1 0,0 1 0,0 0 0,0 0 0,-1 0 0,1 0 0,0 0 0,0-1 0,0 1 0,0 0 0,-1 0 0,1 0 0,0-1 0,0 1 0,0 0 0,0 0 0,0-1 0,0 1 0,0 0 0,-1 0 0,1-1 0,0 1 0,0 0 0,0 0 0,0-1 0,0 1 0,0 0 0,1-1 0,-6-21 0,1-1 0,2 1 0,0-1 0,3-39 0,-1 18 0,9-348 0,-2 167 0,-6 172 0,1 1 0,3 0 0,3 0 0,19-74 0,-26 122 0,0 1 0,1-1 0,-1 1 0,1 0 0,-1-1 0,1 1 0,0 0 0,4-4 0,-5 6 0,-1 1 0,1-1 0,0 1 0,-1-1 0,1 1 0,0-1 0,-1 1 0,1 0 0,0-1 0,0 1 0,0 0 0,-1 0 0,1 0 0,0 0 0,0-1 0,0 1 0,0 0 0,0 0 0,-1 0 0,1 1 0,0-1 0,0 0 0,0 0 0,-1 0 0,1 1 0,0-1 0,0 0 0,0 1 0,-1-1 0,1 1 0,0-1 0,-1 0 0,1 1 0,0 0 0,-1-1 0,1 1 0,-1-1 0,1 1 0,-1 0 0,1-1 0,0 2 0,13 18 0,-1-1 0,-1 2 0,-1 0 0,12 29 0,-8-17 0,72 171 0,23 47 0,-79-189 0,77 167 0,-102-209-1365</inkml:trace>
  <inkml:trace contextRef="#ctx0" brushRef="#br0" timeOffset="435.2">1 821 24575,'10'0'0,"13"3"0,13 0 0,8 0 0,6 0 0,4-2-9830,4 0 8340,2 0 1490,0-3-1808,3-4 1808,-10 0 4937</inkml:trace>
  <inkml:trace contextRef="#ctx0" brushRef="#br0" timeOffset="887.76">984 206 24575,'-8'0'-177,"0"1"0,0 1 0,1-1 0,-1 1 1,1 1-1,-1 0 0,1 0 0,0 0 0,0 1 0,0-1 0,0 2 0,1-1 0,0 1 0,0 0 0,0 0 0,0 1 0,-7 9 0,-1 2-552,1 0 0,-16 28-1,1 7 2255,14-22-1371,1 1 0,2 0 0,1 1 0,2 0 0,0 0 0,3 1 0,0 0 0,3 0 0,0 0-1,2 0 1,2 0 0,1 0 0,1 0 0,2-1 0,1 1 0,2-1 0,1-1 0,1 0 0,2 0 0,1-1 0,1-1-1,2 0 1,0-1 0,27 31 0,-38-51-268,0-1 1,1 1-1,-1-1 0,2 0 0,-1 0 1,1-1-1,0 0 0,0-1 0,1 1 1,-1-2-1,15 6 0,4-4-6713</inkml:trace>
  <inkml:trace contextRef="#ctx0" brushRef="#br0" timeOffset="1969.3">1349 807 24575,'7'-1'0,"-1"-1"0,1-1 0,0 1 0,-1-1 0,0 0 0,0-1 0,0 1 0,0-1 0,0-1 0,6-5 0,-9 7 0,0 0 0,0 0 0,0 0 0,0 0 0,-1-1 0,0 1 0,1-1 0,-1 0 0,-1 1 0,1-1 0,0 0 0,-1 0 0,0 0 0,0 0 0,0 0 0,-1-1 0,1-7 0,-1 10 0,0 0 0,0 1 0,0-1 0,-1 0 0,1 0 0,-1 0 0,1 0 0,-1 1 0,0-1 0,1 0 0,-1 0 0,0 1 0,0-1 0,0 1 0,0-1 0,-1 1 0,1-1 0,0 1 0,-1 0 0,-2-2 0,2 2 0,-1-1 0,1 1 0,-1 0 0,0 0 0,0 1 0,1-1 0,-1 1 0,0-1 0,0 1 0,0 0 0,0 0 0,-3 0 0,-4 2 0,0-1 0,1 1 0,-1 1 0,1 0 0,-1 0 0,-14 8 0,17-6 0,0-1 0,0 1 0,0 1 0,1-1 0,0 1 0,0 0 0,0 0 0,1 1 0,0 0 0,0 0 0,-5 10 0,8-14 0,0 0 0,1 0 0,-1 0 0,1 1 0,0-1 0,0 1 0,0-1 0,1 1 0,-1-1 0,1 1 0,0-1 0,-1 1 0,2-1 0,-1 1 0,0 0 0,1-1 0,0 1 0,-1-1 0,2 1 0,-1-1 0,0 0 0,1 1 0,-1-1 0,1 0 0,0 0 0,0 0 0,0 0 0,5 5 0,-4-6 0,1 1 0,0 0 0,-1-1 0,1 0 0,0 0 0,0 0 0,1 0 0,-1-1 0,0 0 0,1 0 0,-1 0 0,0 0 0,1-1 0,-1 1 0,1-1 0,-1 0 0,1 0 0,-1-1 0,1 0 0,-1 1 0,9-4 0,-1 0 0,1 0 0,-1-1 0,1-1 0,-1 0 0,21-14 0,-15 6 0,24-24 0,-6 5 0,-36 32 0,1 1 0,0-1 0,-1 0 0,1 1 0,0-1 0,0 1 0,0-1 0,0 1 0,-1-1 0,1 1 0,0 0 0,0-1 0,0 1 0,0 0 0,2 0 0,-3 0 0,1 0 0,-1 0 0,0 0 0,1 0 0,-1 0 0,0 1 0,1-1 0,-1 0 0,0 0 0,1 1 0,-1-1 0,0 0 0,1 0 0,-1 1 0,0-1 0,0 0 0,1 1 0,-1-1 0,0 0 0,0 1 0,0-1 0,1 1 0,-1-1 0,0 0 0,0 1 0,1 5 0,-1-1 0,1 1 0,-1-1 0,-1 10 0,1 1 0,0-11 0,0 0 0,1 0 0,0 0 0,0 0 0,0 0 0,1 0 0,-1 0 0,1-1 0,0 1 0,1-1 0,2 5 0,-3-7 0,-1 0 0,1 0 0,0-1 0,0 1 0,0-1 0,0 1 0,0-1 0,0 0 0,0 0 0,1 0 0,-1 0 0,0 0 0,1 0 0,-1-1 0,0 1 0,1-1 0,-1 1 0,1-1 0,-1 0 0,1 0 0,-1 0 0,1-1 0,-1 1 0,3-1 0,7-2 0,0 0 0,-1-1 0,1 0 0,-1 0 0,0-2 0,0 1 0,-1-1 0,0-1 0,18-14 0,-15 9 0,0 0 0,-1 0 0,-1-1 0,0 0 0,-1-1 0,13-21 0,-12 9 0,-10 25 0,-1 0 0,1 0 0,-1 0 0,0 1 0,1-1 0,-1 0 0,0 0 0,0 0 0,1 0 0,-1 0 0,0 0 0,0 0 0,0 0 0,0 1 0,0-1 0,0 0 0,0 0 0,-1 0 0,1 0 0,0 0 0,0 0 0,-1 0 0,1 0 0,-1-1 0,0 2 0,1 0 0,-1 0 0,1 0 0,-1 0 0,1 0 0,-1 1 0,1-1 0,0 0 0,-1 0 0,1 0 0,-1 0 0,1 1 0,0-1 0,-1 0 0,1 0 0,0 1 0,-1-1 0,1 0 0,0 1 0,-1-1 0,1 0 0,0 1 0,0-1 0,-1 0 0,1 1 0,0 0 0,-8 13 0,8-14 0,-4 9 0,0 0 0,1 0 0,-5 18 0,7-22 0,1-1 0,-1 1 0,1-1 0,-1 1 0,1-1 0,1 1 0,-1-1 0,1 0 0,0 1 0,2 7 0,-2-10 0,-1-1 0,1 0 0,0 1 0,0-1 0,0 0 0,0 1 0,0-1 0,0 0 0,1 0 0,-1 0 0,0 0 0,1 0 0,-1 0 0,0-1 0,1 1 0,-1 0 0,1-1 0,-1 1 0,1-1 0,0 1 0,-1-1 0,1 0 0,-1 0 0,1 1 0,0-1 0,-1 0 0,3-1 0,5 0 0,0 0 0,0 0 0,14-6 0,-20 7 0,33-12 0,58-29 0,-34 13 0,-58 27 0,1 0 0,0 0 0,0 0 0,-1 0 0,1 0 0,0 0 0,0 1 0,0 0 0,0-1 0,0 1 0,0 0 0,0 0 0,0 1 0,0-1 0,0 1 0,0-1 0,5 3 0,-3-1 0,-1 1 0,1 0 0,-1 1 0,0-1 0,0 1 0,0-1 0,-1 1 0,7 8 0,-5-4-85,1-1 0,0-1-1,0 1 1,1-1 0,0 0-1,0-1 1,0 1 0,1-1-1,-1-1 1,1 1 0,1-2-1,-1 1 1,0-1 0,1 0-1,9 2 1,20 1-6742</inkml:trace>
  <inkml:trace contextRef="#ctx0" brushRef="#br0" timeOffset="2396.19">2553 704 24575,'9'2'0,"12"2"0,12-1 0,20-1-1918,11 0 1918,7-3-5651,-6-2 5651,-11-2 0,-8-6 1578,-11-1-3778</inkml:trace>
  <inkml:trace contextRef="#ctx0" brushRef="#br0" timeOffset="2886.22">2642 513 24575,'2'12'0,"4"17"0,3 11 0,2 4 0,3-1 0,0 0 0,1 2 0,6 4 0,-2-4 0,-1-9 0,-1-12 0,2-7 0,-3-6-8191</inkml:trace>
  <inkml:trace contextRef="#ctx0" brushRef="#br0" timeOffset="3330.69">3272 366 24575,'2'84'36,"-1"42"-3275,-6-67 2572,-1 50 892,6-105-153,0-1 0,0 0 0,0 0 0,0 1 0,1-1 0,0 0 0,0 1 1,0-1-1,0 0 0,0 0 0,0 0 0,1 0 0,0 0 0,-1 0 0,4 3 0,-3-5-46,0 1 0,1 0 0,-1 0 0,0-1 1,1 0-1,0 1 0,-1-1 0,1 0 0,0 0 0,-1 0 0,1-1 1,0 1-1,0-1 0,0 1 0,0-1 0,0 0 0,3-1 0,92-9-55,-75 6 542,1 1 0,-1 1-1,44 3 1,-66-2-513,0 1 0,0 0 0,1 1 0,-1-1 0,0 0 0,0 0 0,1 0 0,-1 1 0,0-1 0,0 1 0,0-1 0,0 1 0,0-1 0,0 1 0,1 0 0,-1-1 0,-1 1 0,1 0 0,2 2 0,-3-3 0,0 1 0,0 0 0,0-1 0,0 1 0,0 0 0,0 0 0,0-1 0,0 1 0,0 0 0,-1-1 0,1 1 0,0 0 0,0-1 0,-1 1 0,1 0 0,0-1 0,-1 1 0,1-1 0,-1 1 0,1 0 0,-1-1 0,1 1 0,-1-1 0,0 1 0,-4 4 0,0-1 0,-1 0 0,0 0 0,0-1 0,-10 6 0,6-5-170,0 0-1,-1-1 0,1 0 1,-1-1-1,0 0 0,0 0 1,-20 0-1,6-5-6656</inkml:trace>
  <inkml:trace contextRef="#ctx0" brushRef="#br0" timeOffset="3763.12">3801 455 24575,'1'9'0,"0"-1"0,0 1 0,1-1 0,4 14 0,1 4 0,-2-7 0,23 94 0,-23-95 0,1 0 0,1-1 0,1 0 0,11 18 0,-17-32 0,-1-1 0,1 1 0,0-1 0,0 0 0,0 1 0,0-1 0,0 0 0,0 0 0,0-1 0,1 1 0,-1 0 0,1-1 0,3 2 0,-4-3 0,-1 1 0,0-1 0,1 0 0,-1 0 0,1 0 0,-1 0 0,1 0 0,-1 0 0,1-1 0,-1 1 0,1 0 0,-1-1 0,0 1 0,1-1 0,-1 0 0,0 1 0,1-1 0,-1 0 0,0 0 0,0 0 0,0 0 0,0 0 0,0 0 0,0 0 0,0 0 0,0 0 0,1-3 0,3-3 0,0-1 0,-1 0 0,0 0 0,0 0 0,-1 0 0,4-16 0,9-56 0,-13 60 0,14-97-1365,-10 63-5462</inkml:trace>
  <inkml:trace contextRef="#ctx0" brushRef="#br0" timeOffset="3764.12">4389 0 24575,'44'85'0,"29"66"0,-59-113 0,-1 0 0,-1 2 0,-2-1 0,-2 1 0,-2 0 0,-2 1 0,-1-1 0,-2 1 0,-2 0 0,-11 76 0,11-114-34,-2 17-188,-1-1 0,0 0 1,-2 0-1,0 0 0,-12 22 0,5-20-6605</inkml:trace>
  <inkml:trace contextRef="#ctx0" brushRef="#br0" timeOffset="4194.45">4770 497 24575,'10'-7'0,"16"-6"0,13 1 0,11 1 0,8 3 0,5 2 0,2 6 0,-11 2-8191</inkml:trace>
  <inkml:trace contextRef="#ctx0" brushRef="#br0" timeOffset="4195.45">4903 600 24575,'10'0'0,"13"0"0,13 0 0,10 0 0,7-3 0,10 0 0,-6 0-8191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8:41:00.17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559 415 24575,'-24'-47'0,"-41"-59"0,51 88 0,0 0 0,-2 0 0,0 2 0,0 0 0,-31-23 0,21 22 0,-1 0 0,-1 2 0,0 1 0,-1 1 0,0 1 0,-1 2 0,-43-9 0,33 11 0,1 3 0,-1 1 0,0 2 0,0 1 0,-60 8 0,56-1 0,-1 2 0,2 2 0,-1 2 0,2 2 0,0 1 0,0 3 0,2 1 0,0 2 0,2 1 0,0 3 0,-46 38 0,61-43 0,1 2 0,0 0 0,2 1 0,1 1 0,1 1 0,1 1 0,1 0 0,1 1 0,-16 42 0,24-50 0,1 0 0,0 1 0,2 0 0,0 0 0,2 0 0,0 0 0,1 0 0,1 1 0,1-1 0,1 0 0,0 1 0,2-1 0,0-1 0,1 1 0,10 24 0,-3-18 0,2 0 0,0-1 0,1-1 0,2 0 0,0-1 0,2 0 0,0-2 0,2 0 0,0-2 0,1 0 0,1-1 0,0-1 0,34 17 0,-18-13 0,0-3 0,1-1 0,1-1 0,0-3 0,1-1 0,1-2 0,-1-2 0,54 3 0,-37-8 0,0-2 0,-1-3 0,68-10 0,-98 8 0,0-2 0,0-1 0,-1-2 0,0 0 0,0-2 0,-1 0 0,0-2 0,37-25 0,-38 20 0,-1-2 0,-1 0 0,0-2 0,-1 0 0,-2-1 0,0-2 0,-2 0 0,27-47 0,-36 55 0,-1 0 0,-1 0 0,-1-1 0,0 0 0,-1 0 0,-1-1 0,-1 1 0,-1-1 0,0 0 0,-1 0 0,-1 1 0,-1-1 0,-1 0 0,0 0 0,-9-32 0,-15-17-1365,-3 8-5462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9:00:01.360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39 80 24575,'298'10'-3105,"-187"-4"1245,253 14-8264,-190-10 8728,-1-1 4032,151-3 9068,-108-7-8801,-97-1-4986,-1 2-3600,195 6 4561,354-49 2374,-540 30-1158,375-74 6690,-678 110-6784,-41-6 0,-402-7 0,387-11 0,-40 8-506,7 1-1663,23 0-965,1-1 223,81-7 2080,-335 8-938,206-3 7186,-12 2 486,267-4-5903,33-3 0,3 1 0,12 1 0,20 0 0,424-11 0,-350 5 0,487 1 0,-319 5 0,75-4-882,85 1-602,-145 4 3850,-199 1-2390,-39-1-647,90-5 1,-105-3-6157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8:59:56.968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84 295 24575,'-2'3'0,"1"0"0,-1 0 0,0-1 0,1 1 0,0 1 0,-1-1 0,1 0 0,1 0 0,-2 6 0,-1 3 0,-56 280 0,57-283 0,1-1 0,-1 1 0,1 0 0,0-1 0,1 1 0,0 0 0,0 0 0,1-1 0,0 1 0,1 0 0,2 8 0,-3-16 0,-1 0 0,1 0 0,-1 0 0,1-1 0,0 1 0,-1 0 0,1 0 0,0-1 0,0 1 0,0-1 0,0 1 0,0-1 0,-1 1 0,1-1 0,0 1 0,0-1 0,0 0 0,0 1 0,0-1 0,0 0 0,0 0 0,0 0 0,0 0 0,0 0 0,1 0 0,-1 0 0,0 0 0,0 0 0,0-1 0,0 1 0,1-1 0,36-14 0,-29 11 0,15-7 0,1 0 0,48-16 0,-66 25 0,-1 1 0,1-1 0,0 1 0,0 1 0,0-1 0,0 1 0,0 0 0,1 1 0,-1-1 0,0 2 0,-1-1 0,10 3 0,-14-3 0,-1-1 0,1 1 0,-1-1 0,0 1 0,1-1 0,-1 1 0,0 0 0,0 0 0,0 0 0,1-1 0,-1 1 0,0 0 0,0 1 0,0-1 0,0 0 0,-1 0 0,1 0 0,0 0 0,0 1 0,-1-1 0,1 0 0,-1 1 0,1-1 0,-1 1 0,1-1 0,-1 0 0,0 1 0,0-1 0,0 1 0,0-1 0,0 4 0,-1-3 0,1 0 0,-1 1 0,0-1 0,0 0 0,0 1 0,-1-1 0,1 0 0,-1 0 0,1 0 0,-1 0 0,1 0 0,-1 0 0,0-1 0,0 1 0,0 0 0,0-1 0,0 0 0,-3 2 0,-15 6-195,0-1 0,0-1 0,-1-1 0,0 0 0,0-2 0,-25 3 0,16-4-6632</inkml:trace>
  <inkml:trace contextRef="#ctx0" brushRef="#br0" timeOffset="443.96">629 455 24575,'2'38'0,"1"1"0,2-1 0,2 0 0,17 57 0,-22-89 0,0 0 0,0 0 0,0-1 0,1 1 0,0 0 0,6 9 0,-8-14 0,0 0 0,0 0 0,0 0 0,0 0 0,1 0 0,-1 0 0,0 0 0,0 0 0,1-1 0,-1 1 0,0 0 0,1-1 0,-1 1 0,1-1 0,-1 0 0,0 1 0,1-1 0,-1 0 0,1 0 0,-1 0 0,1 0 0,-1 0 0,1 0 0,-1 0 0,1 0 0,-1-1 0,1 1 0,-1-1 0,1 1 0,-1-1 0,0 1 0,3-3 0,2 0 0,-1-1 0,0 0 0,0 0 0,0 0 0,-1-1 0,1 1 0,-1-1 0,0-1 0,0 1 0,4-9 0,4-10 0,12-30 0,-18 40 0,12-31-1365,-2 2-5462</inkml:trace>
  <inkml:trace contextRef="#ctx0" brushRef="#br0" timeOffset="911.35">1127 0 24575,'8'10'0,"9"16"0,8 14 0,6 11 0,1 9 0,0 5 0,-4 5 0,-3 3 0,-4 1 0,-5 1 0,-5 0 0,-8-1 0,-4-2 0,-4-6 0,-4-5 0,-2-2 0,-6 1 0,2-9-8191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8:59:50.847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540 24575,'10'-2'0,"16"-1"0,16-3 0,10 0 0,10 1 0,1 2 0,-10-2 0,-9 0 0,-12 2-8191</inkml:trace>
  <inkml:trace contextRef="#ctx0" brushRef="#br0" timeOffset="456.29">17 717 24575,'0'2'0,"2"2"0,7 4 0,6 1 0,10-1 0,12-1 0,11-6 0,8-4 0,4-5 0,12-3 0,-6 0-8191</inkml:trace>
  <inkml:trace contextRef="#ctx0" brushRef="#br0" timeOffset="932.79">780 306 24575,'7'-8'0,"1"0"0,0 1 0,0 0 0,0 1 0,1 0 0,0 0 0,0 1 0,0 0 0,1 0 0,-1 1 0,20-5 0,-14 5 0,1 0 0,0 2 0,-1 0 0,1 0 0,0 2 0,0 0 0,18 2 0,-26-1 0,1 0 0,-1 1 0,0 0 0,1 1 0,-1-1 0,0 1 0,-1 1 0,1 0 0,0 0 0,-1 0 0,0 1 0,0 0 0,7 7 0,-11-8 0,1 0 0,-1 0 0,0 0 0,0 0 0,-1 1 0,1-1 0,-1 1 0,0 0 0,0 0 0,-1 0 0,1 0 0,-1 0 0,0 0 0,0 0 0,-1 0 0,1 0 0,-1 0 0,-1 1 0,1-1 0,-1 0 0,1 0 0,-4 8 0,1-5 0,0 0 0,0 0 0,-1 0 0,0-1 0,0 0 0,-1 0 0,0 0 0,0 0 0,-1-1 0,0 0 0,0 0 0,0 0 0,-1-1 0,0 0 0,-11 6 0,3-2 0,0-1 0,-1-1 0,0 0 0,0-1 0,0-1 0,-27 5 0,17-9 0,16-2 0,14-1 0,14 0 0,1 0 0,-1 2 0,1 0 0,31 4 0,75 19 0,-96-16 0,-1 1 0,41 19 0,-57-22 0,0 1 0,-1 1 0,0 0 0,0 0 0,-1 1 0,0 1 0,0-1 0,10 13 0,-18-19 0,0 1 0,0-1 0,-1 0 0,1 1 0,-1-1 0,1 1 0,-1 0 0,0-1 0,0 1 0,0 0 0,0-1 0,-1 1 0,1 0 0,-1 0 0,0 0 0,0 0 0,0 0 0,0 0 0,-1 4 0,0-3 0,0 0 0,-1-1 0,1 1 0,-1 0 0,0-1 0,0 1 0,-1-1 0,1 0 0,-1 1 0,1-1 0,-1 0 0,-4 3 0,-4 3 0,-1-1 0,0-1 0,0 1 0,0-2 0,-1 0 0,-25 9 0,27-12 24,0 0 0,0-1 0,-1 0 0,-12 1 0,20-3-117,0 0 0,0 0 1,0 0-1,0-1 0,0 1 0,0-1 0,1 0 0,-1 0 1,0-1-1,0 1 0,1-1 0,-1 1 0,1-1 1,-1 0-1,-3-4 0,-9-11-6734</inkml:trace>
  <inkml:trace contextRef="#ctx0" brushRef="#br0" timeOffset="1436.46">1675 1 24575,'-3'0'0,"-12"25"0,-8 18 0,2 12 0,3 6-7024,8 6 7024,8 1 0,6-1 0,8-2 1112,7-2-1112,5-1 0,4-2 0,2-1 0,5 7-309,0 5 309,-6-10-1970</inkml:trace>
  <inkml:trace contextRef="#ctx0" brushRef="#br0" timeOffset="4049.56">2159 483 24575,'-12'10'0,"1"0"0,0 0 0,1 2 0,0-1 0,0 1 0,1 0 0,1 1 0,0 0 0,1 0 0,0 1 0,-9 29 0,15-41 0,0 0 0,1 0 0,0 1 0,-1-1 0,1 0 0,0 1 0,0-1 0,0 1 0,0-1 0,1 0 0,-1 1 0,1-1 0,-1 0 0,1 1 0,0-1 0,0 0 0,0 0 0,1 3 0,0-3 0,0-1 0,0 1 0,0 0 0,0-1 0,0 1 0,0-1 0,1 0 0,-1 0 0,0 0 0,1 0 0,-1 0 0,1 0 0,-1-1 0,1 1 0,-1-1 0,1 1 0,2-1 0,9 1 0,0-1 0,1-1 0,-1 0 0,0-1 0,0 0 0,0-1 0,0 0 0,-1-2 0,1 1 0,-1-2 0,14-7 0,-5 1 0,-1-1 0,0-2 0,-1 0 0,0-1 0,24-26 0,-44 42 0,0 0 0,0 0 0,0 0 0,0 0 0,0 0 0,0 0 0,0 0 0,1 0 0,-1 0 0,0 0 0,0 0 0,0 0 0,0 0 0,0 0 0,0 0 0,0 0 0,0 0 0,0 0 0,0 0 0,0 0 0,0 0 0,1 0 0,-1 0 0,0 0 0,0 0 0,0 0 0,0 0 0,0 0 0,0 0 0,0 0 0,0 0 0,0 0 0,0 0 0,0 0 0,0 0 0,0 0 0,0 0 0,1 0 0,-1 0 0,0 0 0,0 0 0,0 1 0,0-1 0,0 0 0,0 0 0,0 0 0,0 0 0,0 0 0,0 0 0,0 0 0,0 0 0,0 0 0,0 0 0,0 0 0,0 0 0,0 1 0,0-1 0,0 0 0,0 0 0,0 0 0,0 0 0,0 0 0,0 0 0,0 11 0,-1 11 0,0-16 0,1-1 0,0 1 0,0 0 0,1 0 0,-1-1 0,1 1 0,0 0 0,1-1 0,0 1 0,0-1 0,0 1 0,0-1 0,1 0 0,0 0 0,0 0 0,0 0 0,1 0 0,-1-1 0,1 0 0,0 1 0,1-2 0,-1 1 0,0 0 0,1-1 0,0 0 0,0 0 0,0 0 0,0-1 0,1 1 0,-1-1 0,1-1 0,-1 1 0,12 1 0,29-1-1365,-1-6-5462</inkml:trace>
  <inkml:trace contextRef="#ctx0" brushRef="#br0" timeOffset="4768.66">2954 747 24575,'22'-16'0,"-1"0"0,0-2 0,-1 0 0,-1-1 0,-1-1 0,0-1 0,16-27 0,-28 40 0,-1 0 0,0 0 0,0 0 0,-1-1 0,0 0 0,3-10 0,-20 97 0,11-67 0,1 0 0,1 0 0,0 0 0,1 0 0,0 0 0,3 15 0,-3-25 0,-1 0 0,0 1 0,1-1 0,-1 0 0,0 0 0,1 0 0,0 1 0,-1-1 0,1 0 0,0 0 0,-1 0 0,1 0 0,0 0 0,0 0 0,0 0 0,0-1 0,0 1 0,0 0 0,0 0 0,0-1 0,0 1 0,1-1 0,-1 1 0,2 0 0,-1-1 0,0 0 0,0 0 0,0 0 0,0 0 0,0-1 0,0 1 0,0 0 0,0-1 0,0 0 0,0 1 0,0-1 0,0 0 0,3-2 0,5-3 0,0-1 0,0-1 0,16-16 0,-26 24 0,37-46 0,-31 36 0,1 1 0,0 0 0,1 1 0,10-10 0,-18 18 0,1-1 0,0 1 0,-1 0 0,1-1 0,-1 1 0,1 0 0,0 0 0,-1-1 0,1 1 0,0 0 0,-1 0 0,1 0 0,0 0 0,-1 0 0,1 0 0,0 0 0,-1 0 0,1 0 0,0 0 0,-1 0 0,1 0 0,0 1 0,-1-1 0,1 0 0,-1 0 0,1 1 0,0-1 0,-1 0 0,1 1 0,-1-1 0,1 1 0,-1-1 0,1 1 0,-1-1 0,1 1 0,-1-1 0,0 1 0,1 0 0,16 29 0,-10-17 0,-3-8-97,0 1-1,0-1 1,0 0-1,1 0 1,0 0-1,0 0 1,0-1-1,1 0 1,-1 0-1,1 0 1,0-1-1,0 0 0,11 4 1,15 3-6730</inkml:trace>
  <inkml:trace contextRef="#ctx0" brushRef="#br0" timeOffset="5209.68">3789 556 24575,'8'0'0,"12"3"0,15 0 0,12 1 0,18-2-3758,2 0 3758,-4-1-2894,-11-3 2894,-12-3 0,-13-2-1539</inkml:trace>
  <inkml:trace contextRef="#ctx0" brushRef="#br0" timeOffset="5210.68">3980 366 24575,'-3'7'0,"0"16"0,0 10 0,6 11 0,4 7 0,6 0 0,4-2 0,6 0 0,5-7 0,-3-11-8191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8:59:46.204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111 24575,'21'11'0,"1"-2"0,0 0 0,0-1 0,41 8 0,-33-8 0,49 10 0,1-3 0,1-3 0,135 2 0,-214-14 0,444-12 0,-390 6 0,0-2 0,0-3 0,-1-2 0,0-2 0,95-42 0,-113 40-455,-2-2 0,47-32 0,-55 29-6372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8:59:37.474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314 24575,'48'240'-145,"-38"-134"-7070,-7 5 6114,-14 148 4527,5-225-3716,1-22 998,5-12-645,0 0 0,0 0 0,0 0 0,0 0 0,0 0 0,-1 0 0,1 0 0,0 0 0,0 0 0,0 0 0,0 0 0,0 0 0,-1 0 0,1 0 0,0 0 0,0 0 0,0 0 0,0 0 0,0 0 0,-1 0 0,1 0-1,0-1 1,0 1 0,0 0 0,0 0 0,0 0 0,0 0 0,-1 0 0,1 0 0,0 0 0,0 0 0,0-1 0,0 1 0,0 0 0,0 0 0,0 0 0,0 0 0,0 0 0,0-1 0,0 1 0,0 0 0,0 0 0,0 0 0,0 0 0,0 0 0,0-1-1,0 1 1,0 0 0,0 0 0,0 0 0,0 0 0,0-1 0,0 1 0,0 0 0,0 0 0,0 0 0,0 0 0,0 0 0,0-1 0,-5-40 200,2-1 0,3-69 0,1 46-213,-1 5-50,10-257 0,-6 274 0,2 1 0,2-1 0,2 1 0,2 1 0,22-53 0,-26 75 0,22-34 0,-27 48 0,0 0 0,1 0 0,-1 1 0,1-1 0,0 1 0,1 0 0,-1 1 0,1-1 0,-1 1 0,1-1 0,9-3 0,-11 6 0,-1 1 0,1-1 0,-1 1 0,1-1 0,-1 1 0,1 0 0,-1 0 0,1 0 0,-1 0 0,1 1 0,-1-1 0,1 1 0,-1-1 0,1 1 0,-1 0 0,0 0 0,0 0 0,1 0 0,-1 0 0,0 1 0,0-1 0,0 1 0,0-1 0,0 1 0,2 2 0,5 5 0,-1 1 0,0 1 0,11 17 0,-14-22 0,53 95 0,72 165 0,-41-74 0,-76-167-107,16 32-313,-3 1 1,24 73 0,-43-102-6408</inkml:trace>
  <inkml:trace contextRef="#ctx0" brushRef="#br0" timeOffset="438.75">0 547 24575,'8'0'0,"14"0"0,16 0 0,15 0 0,5 0-9564,3 0 9564,1 0 0,0 3 0,-3 0 0,3 1 0,-8-2 1373</inkml:trace>
  <inkml:trace contextRef="#ctx0" brushRef="#br0" timeOffset="1453.24">1130 253 24575,'-4'97'0,"-22"126"0,9-92 0,16-121 0,-1-4 0,1 0 0,1 1 0,-1-1 0,1 0 0,0 0 0,1 1 0,0-1 0,1 9 0,-1-14 0,-1 0 0,1 0 0,-1-1 0,1 1 0,0 0 0,-1 0 0,1-1 0,0 1 0,-1 0 0,1-1 0,0 1 0,0-1 0,-1 1 0,1-1 0,0 1 0,0-1 0,0 0 0,0 1 0,0-1 0,0 0 0,0 0 0,-1 0 0,1 1 0,0-1 0,0 0 0,0 0 0,0 0 0,0-1 0,0 1 0,0 0 0,0 0 0,0 0 0,0-1 0,0 1 0,1-1 0,33-18 0,-35 19 0,5-3 0,27-18 0,56-27 0,-76 43 0,0 0 0,1 1 0,-1 0 0,1 1 0,0 1 0,0 0 0,0 1 0,22 0 0,-25 1 0,0 1 0,0 1 0,0 0 0,0 0 0,11 5 0,-19-6 0,0 0 0,1 0 0,-1 0 0,0 0 0,0 1 0,1-1 0,-1 1 0,0-1 0,-1 1 0,1 0 0,3 3 0,-5-4 0,1 1 0,0-1 0,-1 0 0,0 0 0,1 1 0,-1-1 0,0 0 0,1 1 0,-1-1 0,0 0 0,0 1 0,0-1 0,0 0 0,0 1 0,0-1 0,-1 0 0,1 1 0,0-1 0,-1 0 0,1 0 0,-1 1 0,1-1 0,-2 2 0,-2 2 8,1 0 0,-1-1 0,0 1 0,0-1 0,-1 0-1,1 0 1,-1 0 0,0-1 0,0 1 0,0-1 0,0 0 0,-9 3-1,-10 3-692,-37 10 0,60-18 588,-62 15-6730</inkml:trace>
  <inkml:trace contextRef="#ctx0" brushRef="#br0" timeOffset="3008.93">984 297 24575,'7'44'-2110,"3"-1"-1,1 0 0,2 0 1,2-1-1,24 48 0,24 28 1659,-60-114 861,2 5-237,0 0-1,0-1 0,1 0 1,0 0-1,10 9 0,-14-16-59,-1 0 0,1 0 0,-1 0 0,1 0-1,-1 0 1,1 0 0,-1 0 0,1 0 0,0-1 0,-1 1 0,1 0-1,0-1 1,0 0 0,-1 1 0,1-1 0,0 0 0,0 0 0,0 0 0,-1 0-1,1 0 1,0-1 0,0 1 0,0 0 0,-1-1 0,1 0 0,0 1-1,-1-1 1,1 0 0,0 0 0,-1 0 0,1 0 0,-1 0 0,1 0 0,-1 0-1,0 0 1,2-2 0,6-8 995,0 1-1,0-1 1,-1 0-1,-1-1 0,9-16 1,14-35 359,-19 39-2031,29-63 565,-13 26 0,40-69 0,-51 107 0,-10 19 0,-9 16 0,-23 48 0,-3-2 0,-38 57 0,38-67 0,11-17 0,-45 72 0,53-89 0,-1 0 0,0 0 0,-1-1 0,-22 19 0,33-31 0,0 0 0,0 0 0,-1 0 0,1 0 0,-1 0 0,1 0 0,-1-1 0,1 1 0,-1 0 0,1-1 0,-1 1 0,1-1 0,-1 0 0,0 1 0,1-1 0,-4 0 0,4 0 0,0-1 0,0 1 0,0-1 0,1 1 0,-1-1 0,0 1 0,0-1 0,0 0 0,0 0 0,1 1 0,-1-1 0,0 0 0,0 0 0,1 0 0,-1 0 0,1 0 0,-1 1 0,1-1 0,-1 0 0,1 0 0,0 0 0,-1-1 0,1 1 0,0 0 0,0 0 0,0-1 0,-2-8 0,2-1 0,-1 1 0,1 0 0,1-1 0,0 1 0,0 0 0,1 0 0,0-1 0,1 1 0,4-10 0,8-17 0,22-41 0,-36 76 0,23-43 0,2 1 0,32-43 0,-56 84 0,1 0 0,-1 0 0,1 0 0,0 0 0,0 1 0,3-4 0,-5 6 0,-1 0 0,0 0 0,0 0 0,0 0 0,1-1 0,-1 1 0,0 0 0,0 0 0,1 0 0,-1 0 0,0 0 0,0 0 0,1 0 0,-1 0 0,0 0 0,0 0 0,1 0 0,-1 0 0,0 0 0,0 0 0,1 1 0,-1-1 0,0 0 0,0 0 0,1 0 0,-1 0 0,0 0 0,0 0 0,0 1 0,1-1 0,-1 0 0,0 0 0,0 0 0,0 1 0,0-1 0,1 0 0,-1 0 0,0 0 0,0 1 0,0-1 0,0 0 0,0 0 0,0 1 0,0-1 0,0 0 0,0 0 0,0 1 0,0-1 0,0 0 0,0 0 0,0 1 0,0-1 0,0 0 0,0 0 0,0 1 0,0-1 0,0 0 0,0 1 0,-7 36-1365,-8 12-5462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8:59:34.265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75 227 24575,'-31'398'0,"5"-140"0,14-90 0,10-162 0,1-9 0,0-19 0,-1-37 0,7-153 0,45-307 0,-49 510 0,21-103 0,-19 102 0,0-1 0,1 1 0,0 0 0,1 0 0,0 0 0,0 1 0,1 0 0,8-11 0,-13 19 0,1-1 0,-1 0 0,0 1 0,1-1 0,-1 1 0,1 0 0,-1-1 0,1 1 0,0 0 0,0 0 0,-1 0 0,1 0 0,0 0 0,0 0 0,0 1 0,0-1 0,0 1 0,0-1 0,0 1 0,0 0 0,0 0 0,0 0 0,1 0 0,-1 0 0,0 0 0,0 0 0,0 1 0,0-1 0,0 1 0,0 0 0,0-1 0,0 1 0,-1 0 0,1 0 0,0 0 0,2 3 0,5 3 0,-1 1 0,0 0 0,-1 0 0,0 1 0,9 15 0,-10-16 0,58 95 0,91 200 0,-75-136 0,-57-124-95,17 36 309,-35-68-510,-1 0-1,0 1 0,0-1 0,3 24 0,-8-19-6530</inkml:trace>
  <inkml:trace contextRef="#ctx0" brushRef="#br0" timeOffset="423.05">2 550 24575,'3'0'0,"10"3"0,14 0 0,11 0 0,10 2 0,9 0 0,5 2 0,4-1 0,4 2 0,-11-1-8191</inkml:trace>
  <inkml:trace contextRef="#ctx0" brushRef="#br0" timeOffset="1064.11">913 889 24575,'0'-1'0,"0"-1"0,1 1 0,0 0 0,-1 0 0,1-1 0,0 1 0,-1 0 0,1 0 0,0 0 0,0 0 0,0 0 0,1-2 0,5-5 0,10-19 0,-1 0 0,-1-2 0,-1 1 0,14-48 0,-9 13 0,13-78 0,-30 125 0,-5 32 0,-1 21 0,3 69 0,2-87 0,1 1 0,0 0 0,2 0 0,1-1 0,7 23 0,-11-39 0,1 0 0,-1 0 0,0 0 0,1-1 0,-1 1 0,1 0 0,0 0 0,0-1 0,0 1 0,0-1 0,0 0 0,1 0 0,-1 1 0,1-1 0,0-1 0,-1 1 0,1 0 0,0-1 0,0 1 0,0-1 0,0 0 0,0 0 0,0 0 0,0-1 0,0 1 0,1-1 0,-1 1 0,0-1 0,0 0 0,1 0 0,-1-1 0,0 1 0,0-1 0,0 1 0,0-1 0,1 0 0,-1 0 0,0-1 0,-1 1 0,1 0 0,0-1 0,0 0 0,-1 0 0,1 0 0,0 0 0,2-3 0,6-5 0,-1-1 0,0-1 0,0 0 0,-1 0 0,14-26 0,29-72 0,-38 67 0,-12 35 0,1-1 0,0 0 0,0 1 0,9-16 0,-12 24 0,0 0 0,1 0 0,-1 0 0,0 0 0,0 0 0,0-1 0,0 1 0,1 0 0,-1 0 0,0 0 0,0 0 0,0 0 0,1 0 0,-1 0 0,0 0 0,0 1 0,0-1 0,1 0 0,-1 0 0,0 0 0,0 0 0,0 0 0,1 0 0,-1 0 0,0 0 0,0 0 0,0 0 0,0 1 0,0-1 0,1 0 0,-1 0 0,0 0 0,0 0 0,0 1 0,0-1 0,0 0 0,0 0 0,0 0 0,1 0 0,-1 1 0,0-1 0,0 0 0,0 0 0,0 0 0,0 1 0,0-1 0,0 0 0,0 0 0,0 0 0,0 1 0,0-1 0,0 0 0,0 0 0,4 16 0,-2-6 0,3 23 0,2 0 0,1-1 0,24 57 0,-29-81 0,2 1 0,-1-1 0,1 0 0,1 0 0,-1 0 0,2 0 0,-1-1 0,1 0 0,0-1 0,0 1 0,0-2 0,1 1 0,0-1 0,0 0 0,1 0 0,-1-1 0,1 0 0,13 4 0,20-2-1365,-4-8-5462</inkml:trace>
  <inkml:trace contextRef="#ctx0" brushRef="#br0" timeOffset="1498.28">2043 668 24575,'10'0'0,"13"0"0,16 0 0,10 0 0,8 3 0,3 0 0,3 1 0,-3-2 0,1-3 0,-8-1 0,-7-5 0,-11-2-8191</inkml:trace>
  <inkml:trace contextRef="#ctx0" brushRef="#br0" timeOffset="1980.12">2175 461 24575,'0'2'0,"3"7"0,5 11 0,7 14 0,8 15 0,8 11 0,5 5 0,3-3 0,-3-12 0,-4-13 0,-6-12-8191</inkml:trace>
  <inkml:trace contextRef="#ctx0" brushRef="#br0" timeOffset="2463.48">3144 228 24575,'3'134'0,"0"-72"0,-2 0 0,-3 0 0,-16 94 0,14-137 0,2-13 0,0-1 0,1 1 0,0 0 0,0 0 0,1 9 0,0-15 0,0 1 0,0-1 0,0 0 0,0 0 0,0 1 0,0-1 0,0 0 0,1 1 0,-1-1 0,0 0 0,0 0 0,0 1 0,0-1 0,1 0 0,-1 0 0,0 0 0,0 1 0,1-1 0,-1 0 0,0 0 0,0 0 0,1 0 0,-1 1 0,0-1 0,0 0 0,1 0 0,-1 0 0,0 0 0,1 0 0,-1 0 0,0 0 0,1 0 0,-1 0 0,0 0 0,0 0 0,1 0 0,-1 0 0,0 0 0,1 0 0,-1 0 0,1 0 0,10-3 0,-1-1 0,1 1 0,-1-1 0,0-1 0,13-8 0,21-8 0,-15 9 0,42-10 0,-62 19 0,0 1 0,0 1 0,1-1 0,-1 2 0,0-1 0,1 1 0,-1 1 0,0 0 0,11 2 0,-18-3 0,0 1 0,0 0 0,0-1 0,0 1 0,0 0 0,0 0 0,-1 0 0,1 0 0,0 0 0,-1 0 0,1 0 0,0 1 0,-1-1 0,0 1 0,1-1 0,1 4 0,-2-4 0,-1 1 0,1-1 0,-1 0 0,0 1 0,0-1 0,0 1 0,1-1 0,-1 0 0,-1 1 0,1-1 0,0 0 0,0 1 0,0-1 0,-1 1 0,1-1 0,-1 0 0,1 0 0,-1 1 0,1-1 0,-1 0 0,0 0 0,0 0 0,0 1 0,1-1 0,-3 2 0,-6 6 0,0-1 0,0 0 0,-1 0 0,0 0 0,-1-2 0,-19 11 0,0-3 0,-43 14 0,17-11-1365,7-7-5462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8:59:31.766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45 1 24575,'4'2'0,"6"1"0,4 3 0,11 0 0,11-1 0,11 1 0,9 0 0,6-2 0,-2 0 0,-6-2 0,-12-1-8191</inkml:trace>
  <inkml:trace contextRef="#ctx0" brushRef="#br0" timeOffset="434.67">0 219 24575,'0'3'0,"13"8"0,13 2 0,14-1 0,8-2 0,10-4 0,7-2 0,2-2 0,0-1 0,-1-4 0,0 0 0,-11-1-8191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8:59:33.408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51 171 24575,'-3'7'0,"0"0"0,0 1 0,1-1 0,0 1 0,1-1 0,-2 10 0,3-15 0,0 0 0,1 0 0,-1-1 0,0 1 0,0 0 0,1-1 0,-1 1 0,1 0 0,0-1 0,-1 1 0,1-1 0,0 1 0,0-1 0,0 1 0,0-1 0,0 0 0,0 1 0,0-1 0,1 0 0,-1 0 0,0 0 0,1 0 0,-1 0 0,1 0 0,-1 0 0,1 0 0,-1-1 0,1 1 0,-1 0 0,1-1 0,0 0 0,0 1 0,2-1 0,5 1 0,1 0 0,0 0 0,0-1 0,0-1 0,0 0 0,0 0 0,0-1 0,0 0 0,-1-1 0,1 0 0,-1-1 0,0 1 0,0-2 0,0 1 0,-1-1 0,1-1 0,-1 0 0,0 0 0,12-12 0,-17 15 0,-1 0 0,1-1 0,-1 1 0,1 0 0,-1-1 0,0 0 0,0 1 0,-1-1 0,1 0 0,-1 0 0,0 0 0,0 0 0,0 0 0,0 0 0,-1 0 0,0-1 0,0 1 0,0 0 0,0 0 0,0 0 0,-1 0 0,0 0 0,0 0 0,0 0 0,-3-7 0,1 5 0,0 0 0,-1 0 0,1 0 0,-1 1 0,0-1 0,-1 1 0,1 0 0,-1 0 0,0 1 0,0-1 0,0 1 0,-1 0 0,0 0 0,0 1 0,-7-3 0,2 1 0,0 2 0,-1 0 0,0 0 0,1 1 0,-1 1 0,0 0 0,0 0 0,0 1 0,0 1 0,0 0 0,0 1 0,1 0 0,-1 0 0,-12 5 0,17-5 0,1 1 0,-1-1 0,1 1 0,-1 0 0,1 1 0,0-1 0,0 1 0,1 0 0,-1 1 0,1-1 0,0 1 0,0 0 0,0 1 0,1-1 0,0 1 0,0 0 0,0 0 0,1 0 0,0 0 0,0 1 0,1-1 0,-1 1 0,1-1 0,1 1 0,-2 8 0,3-11 0,0-1 0,0 0 0,0 0 0,0 0 0,1 0 0,-1 0 0,1 0 0,0 0 0,-1 0 0,2 0 0,-1 0 0,0 0 0,0 0 0,1 0 0,0-1 0,-1 1 0,1-1 0,0 1 0,0-1 0,1 0 0,-1 0 0,0 1 0,1-2 0,-1 1 0,1 0 0,0 0 0,0-1 0,-1 0 0,1 1 0,0-1 0,0 0 0,5 0 0,1 2 0,0-2 0,0 1 0,0-1 0,0-1 0,0 0 0,0 0 0,-1-1 0,1 0 0,0 0 0,13-4 0,-9 0 0,0-1 0,0 0 0,-1 0 0,1-2 0,-2 1 0,1-1 0,-1-1 0,0 0 0,-1-1 0,0 0 0,14-18 0,-24 27 0,1 1 0,-1-1 0,0 1 0,1 0 0,-1-1 0,1 1 0,-1-1 0,1 1 0,-1 0 0,1-1 0,-1 1 0,1 0 0,-1 0 0,1-1 0,-1 1 0,1 0 0,0 0 0,-1 0 0,1 0 0,-1 0 0,1 0 0,0 0 0,-1 0 0,1 0 0,-1 0 0,1 0 0,0 0 0,-1 0 0,1 0 0,-1 1 0,1-1 0,-1 0 0,1 0 0,-1 1 0,1-1 0,-1 0 0,1 1 0,-1-1 0,1 1 0,-1-1 0,1 0 0,-1 1 0,0-1 0,1 1 0,-1 0 0,21 33 0,-10-16 0,-4-9-91,0 0 0,0 0 0,1-1 0,0 0 0,0-1 0,1 0 0,0 0 0,0-1 0,1 0 0,0-1 0,0 0 0,0 0 0,1-1 0,20 6 0,13-6-6736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9:00:02.23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84 24575,'6'-3'0,"1"0"0,-1 0 0,1 1 0,0 0 0,0 0 0,0 0 0,0 1 0,0 0 0,0 1 0,0-1 0,1 1 0,10 2 0,-14-1 0,0 0 0,0 0 0,0 0 0,0 1 0,0 0 0,0 0 0,-1 0 0,1 0 0,-1 0 0,1 1 0,-1-1 0,0 1 0,0 0 0,0 0 0,-1 0 0,1 0 0,-1 1 0,1-1 0,-1 1 0,0-1 0,0 1 0,2 7 0,2 11 0,0 1 0,-2 0 0,0-1 0,0 43 0,-3-36 0,2 0 0,9 42 0,-12-69 0,1 0 0,-1 0 0,0 0 0,1 0 0,0-1 0,-1 1 0,1 0 0,0 0 0,0-1 0,0 1 0,0 0 0,0-1 0,1 1 0,-1-1 0,0 1 0,1-1 0,-1 0 0,1 0 0,-1 1 0,1-1 0,0 0 0,-1-1 0,1 1 0,0 0 0,0 0 0,-1-1 0,1 1 0,0-1 0,0 1 0,0-1 0,0 0 0,0 0 0,0 0 0,0 0 0,0 0 0,0 0 0,0-1 0,0 1 0,-1 0 0,1-1 0,0 0 0,2-1 0,6-2 0,-1 0 0,0-1 0,0 0 0,-1 0 0,0-1 0,15-14 0,18-21 0,46-63 0,-20 24 0,-63 74 0,-1 2 0,0 0 0,0 1 0,0-1 0,1 1 0,-1-1 0,1 1 0,0 0 0,0 0 0,0 1 0,0-1 0,1 1 0,-1 0 0,7-3 0,-10 5 0,0 0 0,-1 0 0,1 0 0,0 0 0,-1 0 0,1 0 0,0 1 0,0-1 0,-1 0 0,1 0 0,0 0 0,-1 1 0,1-1 0,0 0 0,-1 1 0,1-1 0,0 1 0,-1-1 0,1 0 0,-1 1 0,1-1 0,-1 1 0,1 0 0,-1-1 0,1 1 0,-1-1 0,0 1 0,1 0 0,5 22 0,-5-21 0,7 49 0,-4-24 0,1 0 0,1 0 0,15 40 0,-18-59 0,0 0 0,1-1 0,0 0 0,1 0 0,-1 0 0,2 0 0,-1-1 0,1 0 0,-1 0 0,2 0 0,-1-1 0,1 0 0,-1 0 0,1 0 0,1-1 0,8 4 0,-8-5 0,0 0 0,0 0 0,0-1 0,0 0 0,1-1 0,-1 0 0,0 0 0,1-1 0,-1 0 0,1 0 0,8-2 0,-6 0 0,1-1 0,-1 0 0,0-1 0,0 0 0,0-1 0,-1 0 0,13-8 0,-2-2 0,0-1 0,-1 0 0,-1-2 0,-1 0 0,0-1 0,22-33 0,-26 32-151,-1-1-1,0-1 0,-2 0 0,0 0 1,-2-1-1,0-1 0,-2 0 1,7-40-1,-8 19-6675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8:59:47.00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87 24575,'5'-3'0,"0"0"0,0 0 0,0 0 0,0 0 0,1 1 0,-1 0 0,1 0 0,0 0 0,0 1 0,-1 0 0,8-1 0,0 0 0,3-1 0,1 1 0,-1 0 0,27 1 0,-38 1 0,1 0 0,-1 1 0,0-1 0,1 1 0,-1 1 0,0-1 0,0 1 0,0 0 0,0 0 0,-1 0 0,1 1 0,0-1 0,-1 1 0,0 0 0,6 5 0,-9-7 0,0 1 0,0-1 0,0 1 0,0-1 0,0 1 0,0-1 0,0 1 0,0 0 0,-1 0 0,1-1 0,-1 1 0,1 0 0,-1 0 0,0-1 0,1 1 0,-1 0 0,0 3 0,-1-1 0,0 0 0,1-1 0,-1 1 0,-1 0 0,1-1 0,0 1 0,-1-1 0,-2 4 0,-4 6 0,-1-1 0,0 0 0,-14 13 0,21-22 0,-16 16 0,-35 27 0,45-40 0,0 0 0,-1 0 0,0-1 0,0 0 0,0 0 0,-1-1 0,-11 3 0,8-6 0,13-7 0,2 4 0,-1 0 0,1 0 0,-1 0 0,1 1 0,0-1 0,0 0 0,0 1 0,3-2 0,5-2 0,1 0 0,0 1 0,0 0 0,0 1 0,17-3 0,59-4 0,-77 9 0,-2 0 0,-1 0 0,0 1 0,0 0 0,0 1 0,0 0 0,0 0 0,0 0 0,0 1 0,-1 0 0,1 0 0,10 5 0,-14-5 0,-1-1 0,1 1 0,0 1 0,-1-1 0,0 0 0,1 0 0,-1 1 0,0 0 0,0-1 0,0 1 0,-1 0 0,1 0 0,-1 0 0,1 0 0,-1 0 0,0 0 0,0 0 0,0 0 0,-1 1 0,1-1 0,-1 0 0,0 1 0,0-1 0,0 0 0,0 0 0,-1 7 0,-1-3 0,1 0 0,-1-1 0,-1 1 0,1 0 0,-1 0 0,0-1 0,-1 0 0,1 0 0,-1 0 0,-8 9 0,9-11 0,-1 0 0,0 1 0,0-1 0,0-1 0,-1 1 0,1-1 0,-1 1 0,0-2 0,0 1 0,0 0 0,0-1 0,0 0 0,-11 3 0,14-5-136,1 0-1,-1 0 1,0 0-1,0 0 1,0 0-1,1 0 1,-1 0-1,0-1 0,-3 0 1,-12-8-6691</inkml:trace>
  <inkml:trace contextRef="#ctx0" brushRef="#br0" timeOffset="453.32">648 0 24575,'0'6'-10,"1"-1"0,1 0 0,-1 0 0,0 0 0,1 0 0,0 0 0,0 0 0,4 5 0,3 10-817,44 119-3265,51 116 6135,-101-249-2125,23 42 513,-23-44-140,-1 1-1,1-1 1,0-1 0,1 1 0,-1 0 0,1-1 0,-1 0-1,7 4 1,-9-6-291,0-1 0,1 1 0,-1-1 0,0 1 0,1-1 0,-1 0 0,0 1 0,1-1 0,-1 0 0,1 0 0,-1 0 0,0 0 0,1 0 0,-1-1 0,1 1 0,-1 0 0,0-1 0,1 1 0,-1-1 0,0 1 0,0-1 0,1 0 0,-1 1 0,0-1 0,0 0 0,0 0 0,0 0 0,0 0 0,0 0 0,0 0 0,0 0 0,0 0 0,0 0 0,0-2 0,5-5 0,-1 0 0,0-1 0,6-15 0,-8 17 0,36-93 31,-28 68-380,1 1 0,2 0 0,19-32 0,-2 17-6478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8:40:51.56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221 24575,'3'-2'-26,"-1"1"0,1-1 0,0 1 0,0 0 0,0 0 0,0 0 0,0 0 0,1 1 0,-1-1 0,0 1 0,0-1 0,0 1 0,5 1 0,3-2-1248,82 0-7581,49 11 6568,-38-1 1064,77-2 211,93-11 8331,0-10 718,-92 1-7776,-153 11-863,163-13-5492,1-4 4806,230-18 8670,9 26-7382,-278 9 0,82-5 0,97 0 0,-234 7 0,543 25 0,-145 5 0,-346-25 0,-117-2 0,42 8 0,-49-5 0,0-2 0,41 1 0,-16-10-1365,-33 2-5462</inkml:trace>
  <inkml:trace contextRef="#ctx0" brushRef="#br0" timeOffset="511.16">4671 0 24575,'31'2'0,"0"2"0,59 13 0,-51-8 0,-19-5 0,1 0 0,-1 2 0,0 1 0,0 0 0,-1 2 0,0 0 0,18 12 0,-35-20 0,1 1 0,-1-1 0,-1 1 0,1 0 0,0 0 0,0 0 0,-1 0 0,1 0 0,-1 0 0,1 0 0,-1 0 0,0 0 0,0 1 0,0-1 0,0 0 0,0 1 0,-1-1 0,1 6 0,-1-4 0,0 0 0,0 0 0,-1 0 0,1 0 0,-1 0 0,0 0 0,0 0 0,-1 0 0,1-1 0,-4 8 0,-3 0 0,1 1 0,-1-1 0,-1-1 0,0 1 0,-20 16 0,20-20-455,0 0 0,-18 10 0,7-6-6372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8:59:43.77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31 24575,'3'-2'0,"0"0"0,0 0 0,0 0 0,0 1 0,0 0 0,0 0 0,0-1 0,1 2 0,-1-1 0,4 0 0,4-2 0,4-1 0,0 1 0,1 1 0,-1 0 0,1 1 0,0 0 0,-1 2 0,1-1 0,20 5 0,-26-3 0,-1 0 0,1 1 0,-1 0 0,0 0 0,0 1 0,0 0 0,-1 1 0,1 0 0,-1 0 0,0 1 0,0 0 0,-1 0 0,0 1 0,9 10 0,-15-15 0,1 0 0,0 1 0,0-1 0,-1 1 0,1-1 0,-1 1 0,0-1 0,0 1 0,0 0 0,0 0 0,0 0 0,-1-1 0,1 1 0,-1 0 0,0 0 0,0 0 0,0 0 0,-1 5 0,0-5 0,0 0 0,0 1 0,0-2 0,-1 1 0,1 0 0,-1 0 0,0 0 0,0-1 0,0 1 0,0-1 0,-1 1 0,1-1 0,0 0 0,-1 0 0,0 0 0,-3 2 0,-5 2 0,0 0 0,0-1 0,0 0 0,-15 4 0,21-8 0,1 1 0,-1-1 0,0 0 0,0-1 0,0 1 0,0-1 0,0 0 0,0 0 0,0-1 0,0 1 0,0-1 0,0 0 0,-5-2 0,8 3 0,1-1 0,-1 0 0,1 1 0,0-1 0,-1 0 0,1 0 0,0 0 0,0 0 0,0 0 0,-1 0 0,1 0 0,0 0 0,-1-3 0,2 3 0,-1 1 0,1-1 0,0 0 0,0 1 0,0-1 0,-1 0 0,1 0 0,0 1 0,0-1 0,0 0 0,0 0 0,0 1 0,0-1 0,1 0 0,-1 1 0,0-1 0,0 0 0,0 0 0,1 1 0,0-2 0,0 0 0,1 0 0,-1 0 0,1 0 0,-1 1 0,1-1 0,0 1 0,0-1 0,0 1 0,0-1 0,0 1 0,0 0 0,1 0 0,-1 0 0,0 0 0,5 0 0,6-2 0,0 2 0,0 0 0,0 0 0,0 1 0,0 1 0,0 0 0,0 1 0,21 5 0,-20-3 0,1 1 0,-1 0 0,0 1 0,0 0 0,-1 1 0,1 1 0,14 11 0,-26-18 0,0 1 0,0-1 0,0 1 0,0-1 0,0 1 0,-1 0 0,1 0 0,-1-1 0,1 1 0,-1 0 0,0 1 0,0-1 0,0 0 0,0 0 0,0 0 0,0 1 0,0-1 0,-1 0 0,1 1 0,-1-1 0,0 1 0,0-1 0,0 0 0,0 1 0,0-1 0,0 1 0,-1 2 0,-1-1 0,0-1 0,0 1 0,0 0 0,0-1 0,0 0 0,-1 1 0,0-1 0,1 0 0,-1 0 0,0-1 0,0 1 0,-1 0 0,1-1 0,-1 0 0,-3 2 0,-2 2 0,0-1 0,-1 0 0,1-1 0,-1 0 0,0 0 0,0-1 0,-1-1 0,1 1 0,-20 0 0,17-6-1365,5-2-5462</inkml:trace>
  <inkml:trace contextRef="#ctx0" brushRef="#br0" timeOffset="722.3">647 310 24575,'97'-207'0,"-82"178"0,-15 29 0,0 0 0,0-1 0,0 1 0,0 0 0,0 0 0,0-1 0,1 1 0,-1 0 0,0 0 0,0 0 0,0-1 0,0 1 0,0 0 0,1 0 0,-1 0 0,0 0 0,0-1 0,0 1 0,0 0 0,1 0 0,-1 0 0,0 0 0,0 0 0,1 0 0,-1 0 0,0 0 0,0 0 0,0 0 0,1-1 0,-1 1 0,0 0 0,0 0 0,1 0 0,-1 0 0,0 1 0,0-1 0,0 0 0,1 0 0,-1 0 0,0 0 0,0 0 0,1 0 0,3 12 0,-3 16 0,-1-14 0,-1-2 0,1 1 0,0 0 0,1-1 0,1 1 0,2 13 0,-3-24 0,-1 0 0,1 0 0,0 0 0,-1 0 0,1-1 0,0 1 0,0 0 0,0 0 0,0 0 0,0-1 0,1 1 0,-1-1 0,0 1 0,1-1 0,-1 0 0,1 1 0,0-1 0,-1 0 0,1 0 0,0 0 0,0 0 0,0 0 0,-1 0 0,1-1 0,0 1 0,0-1 0,0 1 0,0-1 0,0 0 0,0 0 0,0 0 0,0 0 0,0 0 0,0 0 0,0 0 0,0-1 0,0 1 0,0-1 0,3-1 0,1 0 0,0 0 0,-1 0 0,1-1 0,0 0 0,-1 0 0,0 0 0,0-1 0,7-6 0,34-39 0,-35 35 0,0 2 0,22-19 0,-32 31 0,-1-1 0,1 1 0,0-1 0,0 1 0,0 0 0,0-1 0,-1 1 0,1 0 0,0-1 0,0 1 0,0 0 0,0 0 0,0 0 0,0 0 0,0 0 0,0 0 0,-1 0 0,1 1 0,0-1 0,0 0 0,0 0 0,0 1 0,0-1 0,-1 0 0,1 1 0,0-1 0,0 1 0,0-1 0,-1 1 0,1-1 0,1 2 0,23 27 0,-11-13 0,-6-8-97,0 0-1,1-1 1,0 0-1,0 0 1,1-1-1,0 0 1,0-1-1,0 0 1,1-1-1,0 0 1,-1-1-1,1 0 0,15 2 1,11-3-6730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8:59:42.126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29 24575,'3'1'0,"0"0"0,-1 0 0,0 0 0,1 0 0,-1 0 0,0 0 0,1 0 0,-1 1 0,3 2 0,7 3 0,13 5 0,1-2 0,0 0 0,0-2 0,1-1 0,1-2 0,36 4 0,171 0 0,-202-9 0,81 0 0,306-9 0,-147-19 0,-189 16 0,98-28 0,-176 38-97,2 0-114,0 0 0,0-1-1,0 0 1,0 0-1,12-8 1,-14 7-6616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9:01:33.31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1029 24575,'109'5'0,"175"31"0,-51-3 0,-132-24 0,0-4 0,180-16 0,-216 3 0,0-2 0,-1-4 0,0-2 0,-2-3 0,81-36 0,-58 14-1365,-53 25-5462</inkml:trace>
  <inkml:trace contextRef="#ctx0" brushRef="#br0" timeOffset="422.54">2232 528 24575,'10'0'0,"16"0"0,13 0 0,10 0 0,17 2 0,-3 2-8191</inkml:trace>
  <inkml:trace contextRef="#ctx0" brushRef="#br0" timeOffset="835.93">2365 747 24575,'7'0'0,"13"0"0,16 3 0,26 2 0,2 2-8191</inkml:trace>
  <inkml:trace contextRef="#ctx0" brushRef="#br0" timeOffset="1733.43">3348 0 24575,'-3'1'0,"0"0"0,0 0 0,0 0 0,0 1 0,0-1 0,0 1 0,1 0 0,-1 0 0,1-1 0,-1 2 0,1-1 0,-4 4 0,-2 2 0,-19 17 0,1 2 0,1 1 0,1 1 0,1 1 0,2 2 0,2-1 0,-31 67 0,37-67 0,1 1 0,2 0 0,2 1 0,0 0 0,2 0 0,2 1 0,1-1 0,1 1 0,4 38 0,1-46 0,2-1 0,0 0 0,1 0 0,2 0 0,1 0 0,0-1 0,2-1 0,1 0 0,0 0 0,2-1 0,1-1 0,0 0 0,2-1 0,31 29 0,-30-32 0,1-1 0,0 0 0,2-2 0,-1-1 0,2 0 0,0-1 0,0-2 0,1 0 0,0-1 0,1-2 0,0 0 0,0-1 0,0-2 0,1-1 0,35 1 0,-36-5 0,-1-1 0,1-1 0,-1-1 0,1-1 0,-1-1 0,-1-1 0,1-1 0,-1-2 0,-1 0 0,0-1 0,0 0 0,-1-2 0,-1-1 0,0 0 0,-1-2 0,0 0 0,-1 0 0,-1-2 0,-1 0 0,23-35 0,-23 30 0,-2-1 0,0 0 0,-2-1 0,0 0 0,-2-1 0,0 0 0,-2 0 0,-1-1 0,-2 0 0,0 0 0,-2 0 0,0-1 0,-2 1 0,-2 0 0,0 0 0,-2-1 0,-12-47 0,6 44 17,-2 0 0,-1 1 1,-1 0-1,-2 1 0,-1 1 0,-39-49 0,39 56-182,-2 1 0,0 0 0,-1 2 0,-1 0 0,0 2 0,-1 0 0,-1 1 0,-41-19 0,6 11-6662</inkml:trace>
  <inkml:trace contextRef="#ctx0" brushRef="#br0" timeOffset="2448.79">4111 1057 24575,'-2'29'0,"-1"-1"0,-1 0 0,-11 39 0,0 1 0,9-38 0,1-13 0,2 1 0,0 0 0,1 0 0,0 0 0,2 0 0,2 27 0,-2-44 0,0 1 0,1 0 0,-1 0 0,0-1 0,1 1 0,-1 0 0,1 0 0,0-1 0,-1 1 0,1-1 0,0 1 0,0-1 0,0 1 0,0-1 0,0 1 0,0-1 0,1 0 0,-1 0 0,0 1 0,1-1 0,-1 0 0,1 0 0,-1 0 0,1-1 0,-1 1 0,1 0 0,0-1 0,0 1 0,-1-1 0,1 1 0,0-1 0,0 0 0,-1 1 0,1-1 0,0 0 0,0 0 0,-1-1 0,1 1 0,3-1 0,2-1 0,1 0 0,-1-1 0,0 0 0,0 0 0,-1-1 0,1 0 0,-1 0 0,7-6 0,27-24-3,53-61 1,-43 43-1358,-5 5-5467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9:01:27.56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4007 613 24575,'-6'0'0,"-1"1"0,0 0 0,0 1 0,1-1 0,-1 1 0,1 1 0,-1-1 0,1 1 0,0 0 0,0 1 0,0-1 0,1 1 0,-1 0 0,-8 9 0,-3 4 0,1 1 0,-25 34 0,29-36 0,1 1 0,0 0 0,2 1 0,0 0 0,1 0 0,1 1 0,1 0 0,0 1 0,-2 20 0,6-27 0,1-1 0,0 1 0,1 0 0,0 0 0,1-1 0,1 1 0,0-1 0,1 1 0,0-1 0,1 1 0,0-1 0,1-1 0,0 1 0,1-1 0,10 15 0,-10-17 0,1-1 0,-1-1 0,2 1 0,-1-1 0,1-1 0,0 1 0,0-1 0,1-1 0,0 1 0,0-2 0,0 1 0,0-1 0,1 0 0,0-1 0,0 0 0,0-1 0,0 0 0,0-1 0,0 0 0,0 0 0,1-1 0,14-2 0,-8 1 0,0-2 0,-1 0 0,0 0 0,0-2 0,0 0 0,0-1 0,-1 0 0,0-1 0,0-1 0,-1-1 0,0 0 0,0 0 0,14-15 0,-16 12 0,0 0 0,-1-1 0,-1 0 0,0-1 0,0 0 0,-2 0 0,0-1 0,0 0 0,-2-1 0,9-27 0,-12 30 0,0 1 0,-1-1 0,-1 1 0,0-1 0,-1 1 0,0-1 0,-1 0 0,0 1 0,-1-1 0,0 1 0,-1 0 0,-1-1 0,0 1 0,-11-22 0,5 16 15,-1 0 0,0 1 0,-1 0 0,-1 1 0,-1 0 0,0 1 0,-29-23 0,32 29-129,-1 1 0,0 0-1,0 1 1,0 0 0,-1 1 0,0 0-1,-1 1 1,1 1 0,-1 0 0,0 1-1,0 0 1,-16 0 0,-19 3-6713</inkml:trace>
  <inkml:trace contextRef="#ctx0" brushRef="#br0" timeOffset="402.31">4391 1199 24575,'7'-2'0,"3"-1"-8191</inkml:trace>
  <inkml:trace contextRef="#ctx0" brushRef="#br0" timeOffset="1199.62">4846 1127 24575,'31'-111'0,"-9"36"0,45-194 0,-65 264 0,4-30 0,-6 34 0,0 0 0,0 0 0,0-1 0,0 1 0,0 0 0,0-1 0,0 1 0,0 0 0,-1-1 0,1 1 0,0 0 0,-1-1 0,1 1 0,-1 0 0,1 0 0,-1 0 0,0 0 0,0-1 0,1 1 0,-3-2 0,3 3 0,-1 0 0,1 0 0,0 0 0,-1 0 0,1 0 0,0 0 0,0 0 0,-1 0 0,1-1 0,0 1 0,-1 0 0,1 0 0,0 0 0,-1 1 0,1-1 0,0 0 0,-1 0 0,1 0 0,0 0 0,-1 0 0,1 0 0,0 0 0,0 0 0,-1 1 0,1-1 0,0 0 0,-1 0 0,1 0 0,0 1 0,0-1 0,0 0 0,-1 0 0,1 1 0,0-1 0,0 0 0,0 0 0,0 1 0,-1-1 0,1 0 0,0 1 0,0-1 0,-6 17 0,0 15 0,1 1 0,2 0 0,2 59 0,1-86 0,0 0 0,0 0 0,1 0 0,0 0 0,0-1 0,0 1 0,1 0 0,0 0 0,0-1 0,0 1 0,1-1 0,4 8 0,-4-10 0,0 0 0,-1 0 0,1-1 0,0 1 0,1 0 0,-1-1 0,0 0 0,1 0 0,-1 0 0,1-1 0,-1 1 0,1-1 0,0 1 0,0-1 0,0 0 0,-1-1 0,1 1 0,0-1 0,8 0 0,-1 0 0,-1-1 0,1-1 0,0 0 0,-1 0 0,1-1 0,-1 0 0,0-1 0,0 0 0,0-1 0,-1 0 0,1-1 0,-1 0 0,16-13 0,-10 6 0,0-2 0,-1 1 0,0-2 0,-1 0 0,-1 0 0,15-27 0,-4-5 0,-22 46 0,0-1 0,0 0 0,-1 0 0,1 0 0,0 0 0,-1 0 0,0 0 0,0 0 0,1 0 0,-2 0 0,1 0 0,0 0 0,-1 0 0,1 0 0,-2-3 0,2 6 0,0-1 0,0 1 0,0 0 0,0 0 0,0 0 0,-1-1 0,1 1 0,0 0 0,0 0 0,0 0 0,0-1 0,0 1 0,0 0 0,0 0 0,0 0 0,-1 0 0,1 0 0,0-1 0,0 1 0,0 0 0,0 0 0,-1 0 0,1 0 0,0 0 0,0 0 0,0-1 0,-1 1 0,1 0 0,0 0 0,0 0 0,0 0 0,-1 0 0,1 0 0,0 0 0,0 0 0,0 0 0,-1 0 0,1 0 0,0 0 0,0 0 0,-1 0 0,1 0 0,0 1 0,0-1 0,0 0 0,-1 0 0,1 0 0,0 0 0,-8 13 0,-1 19 0,7-19 0,0 0 0,1 1 0,0-1 0,1 1 0,0-1 0,2 1 0,-1-1 0,2 0 0,-1 0 0,2 0 0,0 0 0,0 0 0,12 20 0,-11-24 0,0-1 0,1 1 0,0-1 0,1 0 0,0 0 0,0-1 0,0 0 0,1 0 0,0-1 0,1 0 0,-1 0 0,1-1 0,0 0 0,1-1 0,-1 0 0,1 0 0,-1-1 0,16 3 0,-14-4-195,0-1 0,-1 0 0,1 0 0,0-1 0,0-1 0,16-2 0,11-6-6632</inkml:trace>
  <inkml:trace contextRef="#ctx0" brushRef="#br0" timeOffset="-3145.27">192 321 24575,'0'39'0,"-3"198"0,-2-163 0,-16 88 0,-92 325 0,110-473 0,2-9 0,0 0 0,-1 0 0,1 0 0,-1 0 0,0 0 0,0 0 0,0 0 0,-4 5 0,6-10 0,0 0 0,0 0 0,0 0 0,-1 0 0,1 0 0,0 0 0,0 0 0,0 1 0,0-1 0,0 0 0,0 0 0,-1 0 0,1 0 0,0 0 0,0 0 0,0 0 0,0 0 0,-1 0 0,1 0 0,0 0 0,0 0 0,0 0 0,0 0 0,-1 0 0,1 0 0,0 0 0,0 0 0,0 0 0,0 0 0,-1 0 0,1 0 0,0 0 0,0 0 0,0 0 0,0-1 0,0 1 0,-1 0 0,1 0 0,0 0 0,0 0 0,0 0 0,0 0 0,0-1 0,0 1 0,0 0 0,-1 0 0,1 0 0,0 0 0,0 0 0,0-1 0,0 1 0,0 0 0,0 0 0,0 0 0,0 0 0,0-1 0,-3-8 0,1 0 0,1-1 0,-1 1 0,1-1 0,1 1 0,0-1 0,1-11 0,-1-7 0,1-110 0,30-230 0,-25 329 0,112-566 0,-113 587 0,0 1 0,2 1 0,13-27 0,-19 42 0,-1 0 0,1 0 0,-1 0 0,1 0 0,0 0 0,-1 0 0,1 0 0,0 0 0,0 0 0,0 0 0,-1 1 0,1-1 0,0 0 0,0 1 0,0-1 0,0 1 0,0-1 0,1 1 0,-1 0 0,0-1 0,0 1 0,0 0 0,0 0 0,0-1 0,0 1 0,1 0 0,-1 0 0,0 0 0,0 1 0,0-1 0,0 0 0,0 0 0,1 1 0,-1-1 0,0 0 0,0 1 0,0-1 0,0 1 0,0-1 0,0 1 0,0 0 0,1 1 0,4 2 0,0 2 0,0-1 0,-1 0 0,0 1 0,6 9 0,14 21 0,-1 2 0,-2 1 0,-2 1 0,21 58 0,46 178 0,-44-127 0,-5-29 0,36 212 0,-70-288-1365,-5-13-5462</inkml:trace>
  <inkml:trace contextRef="#ctx0" brushRef="#br0" timeOffset="-2749.27">1 848 24575,'2'-2'0,"14"-4"0,13-3 0,16 0 0,11-1 0,7-1 0,4-2 0,5 2 0,-4 3 0,-13 2-8191</inkml:trace>
  <inkml:trace contextRef="#ctx0" brushRef="#br0" timeOffset="-1281">1146 1317 24575,'70'-160'0,"-35"85"0,39-122 0,-14-82 0,-51 223 0,-21 117 0,-6 157 0,18-185 0,1-1 0,1 0 0,2 0 0,14 56 0,-15-79 0,0 0 0,1 0 0,0 0 0,0-1 0,1 1 0,0-1 0,1 0 0,-1-1 0,2 1 0,-1-1 0,15 12 0,-17-16 0,0 0 0,0-1 0,0 1 0,0-1 0,0 0 0,0 0 0,1 0 0,-1-1 0,1 1 0,0-1 0,-1 0 0,1-1 0,0 1 0,-1-1 0,1 0 0,0 0 0,0 0 0,-1-1 0,1 0 0,0 1 0,-1-2 0,1 1 0,-1-1 0,1 1 0,-1-1 0,6-3 0,4-5 0,0 1 0,-1-1 0,0-1 0,0-1 0,-1 1 0,15-21 0,-3 0 0,33-57 0,-40 58 0,-1-1 0,-1 0 0,-2-1 0,-1-1 0,-2 0 0,-1 0 0,-1-1 0,3-55 0,-11 87 0,1-2 0,-1 0 0,1 1 0,-1-1 0,-1 1 0,1-1 0,-1 1 0,1-1 0,-1 1 0,-3-9 0,4 13 0,-1 0 0,1 0 0,0 0 0,0-1 0,-1 1 0,1 0 0,0 0 0,0 0 0,-1 0 0,1 0 0,0 0 0,-1 0 0,1 0 0,0 0 0,-1 0 0,1 0 0,0 0 0,-1 0 0,1 0 0,0 0 0,0 0 0,-1 0 0,1 0 0,0 0 0,-1 0 0,1 1 0,0-1 0,0 0 0,-1 0 0,1 0 0,0 0 0,0 1 0,-1-1 0,1 0 0,0 0 0,0 1 0,0-1 0,-1 0 0,1 0 0,0 1 0,0-1 0,0 0 0,0 0 0,0 1 0,0-1 0,-9 16 0,0 4 0,1 0 0,1 1 0,1 0 0,1 1 0,1-1 0,0 1 0,2 0 0,1 0 0,0 0 0,5 36 0,-2-40 0,1 0 0,0-1 0,1 1 0,1-1 0,1 0 0,1 0 0,0-1 0,1 0 0,0 0 0,2 0 0,0-1 0,0-1 0,19 20 0,-21-27-170,1 1-1,0-1 0,0-1 1,1 1-1,0-2 0,0 1 1,13 4-1,17 3-6656</inkml:trace>
  <inkml:trace contextRef="#ctx0" brushRef="#br0" timeOffset="-861.29">2512 922 24575,'12'-5'0,"15"-5"0,12-2 0,10 1 0,4 2 0,5 2 0,3 3 0,-2 4 0,-10 3-8191</inkml:trace>
  <inkml:trace contextRef="#ctx0" brushRef="#br0" timeOffset="-448.26">2483 1155 24575,'7'0'0,"13"0"0,15 0 0,10 0 0,6 0 0,3 0 0,-1 0 0,3 0 0,0-2 0,0-4 0,6-3 0,-8 0-8191</inkml:trace>
  <inkml:trace contextRef="#ctx0" brushRef="#br0" timeOffset="11728.51">1850 100 24575,'-1'-3'0,"0"-1"0,-1 1 0,1-1 0,-1 1 0,0 0 0,0 0 0,0 0 0,0 0 0,0 0 0,-1 0 0,-3-2 0,2 0 0,-2 0 0,0-1 0,0 1 0,-1 0 0,0 1 0,0-1 0,-1 1 0,1 1 0,-1-1 0,1 1 0,-1 1 0,0 0 0,0 0 0,0 0 0,-1 1 0,1 0 0,0 0 0,-13 2 0,1 0 0,1 0 0,-1 2 0,1 0 0,0 1 0,0 1 0,-27 11 0,-2 6 0,1 1 0,2 3 0,-64 46 0,48-26 0,-95 96 0,113-96-2990,-67 93 0,81-95 2325,1 1 1,-35 81-1,49-90 1064,1 0 0,2 1-1,1 1 1,-6 48 0,13-57 455,1 0 1,1 1-1,2-1 0,1 0 1,1 0-1,9 35 0,-6-40-854,1-1 0,1-1 0,2 0 0,0 0 0,1 0 0,1-2 0,1 1 0,1-2 0,0 1 0,2-2 0,0 0 0,1-1 0,1-1 0,0-1 0,41 27 0,-35-28 0,0-1 0,1-1 0,0-1 0,1-2 0,0 0 0,1-2 0,0 0 0,0-2 0,0-1 0,0-1 0,1-2 0,0 0 0,45-6 0,-42 0 0,0-2 0,-1 0 0,1-2 0,-2-2 0,0 0 0,0-2 0,-1-1 0,0-1 0,-1-2 0,-1 0 0,-1-2 0,-1-1 0,0-1 0,33-39 0,-29 29 0,-1-2 0,-2 0 0,-2-2 0,-1-1 0,-2 0 0,-1-2 0,-2 0 0,-1-1 0,-2 0 0,-2-1 0,-2-1 0,-2 0 0,-1 0 0,1-53 0,-6 48 30,-2 0 0,-2 0 0,-13-71 0,11 96-179,-2 1 1,0-1-1,-1 1 1,-1 0-1,-1 1 1,-1 0-1,0 0 1,-2 1-1,-23-30 1,-6 3-6679</inkml:trace>
  <inkml:trace contextRef="#ctx0" brushRef="#br0" timeOffset="12243.93">1366 1641 24575,'5'10'0,"6"13"0,10 16 0,8 10 0,7 8 0,2 3 0,4 5 0,6 1 0,-4-9 0,-3-8 0,-7-11 0,-2-11 0,-3-10 0,1-9 0,-5-5-8191</inkml:trace>
  <inkml:trace contextRef="#ctx0" brushRef="#br0" timeOffset="12660.15">1865 1934 24575,'10'7'0,"13"15"0,11 15 0,3 9 0,-3 4 0,-11 2 0,-11-3 0,-20 1 0,-22-3 0,-11-8 0,0-10 0,9-12 0,10-10-8191</inkml:trace>
  <inkml:trace contextRef="#ctx0" brushRef="#br0" timeOffset="13128.11">2275 2361 24575,'17'-19'0,"-1"0"0,-1-1 0,0-1 0,-2-1 0,-1 1 0,0-2 0,-2 0 0,0 0 0,-2-1 0,0 0 0,6-38 0,-14 31 0,0 31 0,0 0 0,0-1 0,0 1 0,0 0 0,0 0 0,0-1 0,0 1 0,0 0 0,0 0 0,0 0 0,0-1 0,0 1 0,-1 0 0,1 0 0,0 0 0,0-1 0,0 1 0,0 0 0,0 0 0,-1 0 0,1 0 0,0-1 0,0 1 0,0 0 0,-1 0 0,1 0 0,0 0 0,0 0 0,0 0 0,-1 0 0,1 0 0,0-1 0,0 1 0,0 0 0,-1 0 0,1 0 0,0 0 0,0 0 0,-1 0 0,1 0 0,0 0 0,0 0 0,-1 1 0,1-1 0,0 0 0,0 0 0,0 0 0,-1 0 0,1 0 0,0 0 0,0 0 0,0 0 0,-1 1 0,1-1 0,0 0 0,0 0 0,0 0 0,0 0 0,0 1 0,-1-1 0,1 0 0,0 0 0,0 0 0,0 1 0,0-1 0,0 0 0,0 0 0,0 1 0,-10 16 0,2 3 0,2 0 0,0 1 0,1-1 0,2 1 0,0 0 0,1 0 0,1 1 0,1-1 0,0 0 0,6 30 0,-5-46 0,0 0 0,0 0 0,0-1 0,1 1 0,0-1 0,0 1 0,4 7 0,-5-11 0,0 0 0,0 0 0,0 0 0,0 0 0,1 0 0,-1 0 0,0 0 0,0 0 0,1 0 0,-1 0 0,0-1 0,1 1 0,-1 0 0,1-1 0,-1 0 0,1 1 0,-1-1 0,1 0 0,-1 0 0,1 1 0,0-1 0,-1-1 0,1 1 0,-1 0 0,1 0 0,2-1 0,3-1 0,0 0 0,0-1 0,0 0 0,-1 0 0,1 0 0,-1-1 0,0 0 0,0-1 0,0 1 0,7-7 0,5-9 0,25-30 0,-23 26 0,-19 22 0,1 0 0,-1 0 0,1 0 0,0 1 0,-1-1 0,1 0 0,0 1 0,0-1 0,0 1 0,0 0 0,1 0 0,-1 0 0,5-2 0,-6 3 0,0 0 0,1 0 0,-1 1 0,0-1 0,1 1 0,-1-1 0,0 1 0,0-1 0,1 1 0,-1-1 0,0 1 0,0 0 0,0 0 0,0 0 0,0 0 0,0-1 0,0 1 0,0 0 0,-1 1 0,1-1 0,0 0 0,0 0 0,-1 0 0,1 0 0,-1 1 0,1-1 0,0 2 0,6 15 0,10 32 0,5 18 0,-19-61 0,0 0 0,1-1 0,-1 0 0,1 0 0,0 0 0,1 0 0,6 7 0,11 2-1365,1-7-5462</inkml:trace>
  <inkml:trace contextRef="#ctx0" brushRef="#br0" timeOffset="13558.68">2935 2287 24575,'3'0'0,"13"0"0,14 0 0,11 3 0,22 0 0,10 0 0,3-3 0,0-1 0,-9-4 0,-15 0 0,-13-2 0,-13 0-8191</inkml:trace>
  <inkml:trace contextRef="#ctx0" brushRef="#br0" timeOffset="13559.74">2994 2361 24575,'13'5'0,"14"4"0,12 3 0,9-1 0,10-1 0,4-6 0,5-6 0,5-12 0,-9-4-8191</inkml:trace>
  <inkml:trace contextRef="#ctx0" brushRef="#br0" timeOffset="13977.9">3185 2038 24575,'-2'2'0,"-2"11"0,1 14 0,1 14 0,0 10 0,1 4 0,3 5 0,1 3 0,5 2 0,6 1 0,4-6 0,-2-11 0,2-8 0,-3-12-8191</inkml:trace>
  <inkml:trace contextRef="#ctx0" brushRef="#br0" timeOffset="15504.87">3979 2038 24575,'-9'4'0,"1"1"0,-1 0 0,1 0 0,0 1 0,0 0 0,0 0 0,1 1 0,-12 13 0,13-13 0,-14 14 0,1 0 0,2 2 0,0 0 0,1 1 0,-24 50 0,34-61 0,1 1 0,-1 0 0,2 0 0,0 0 0,1 0 0,0 1 0,2-1 0,-1 1 0,2 0 0,0 0 0,0-1 0,2 1 0,3 20 0,-2-26 0,0 0 0,1 0 0,0 0 0,0 0 0,1 0 0,0-1 0,1 0 0,0 0 0,0-1 0,1 1 0,-1-1 0,2-1 0,-1 1 0,1-1 0,0 0 0,0-1 0,0 0 0,1 0 0,0-1 0,0 0 0,0-1 0,1 0 0,-1 0 0,16 2 0,-12-3 0,0 0 0,1-1 0,-1 0 0,0-1 0,1-1 0,-1 0 0,0-1 0,1 0 0,-1-1 0,0 0 0,0-1 0,-1-1 0,1 0 0,-1 0 0,0-2 0,-1 1 0,18-14 0,-19 12 0,0-1 0,-1 0 0,0-1 0,-1 1 0,0-2 0,0 1 0,-1-1 0,-1-1 0,0 1 0,0-1 0,-1 0 0,0 0 0,-1-1 0,-1 0 0,0 1 0,-1-1 0,0 0 0,-1 0 0,0 0 0,-1 0 0,-1 0 0,0 0 0,0 0 0,-1 0 0,-1 0 0,-1 0 0,1 1 0,-10-20 0,5 16-105,0 0 0,-1 0 0,-1 1 0,0 0 0,-1 1 0,-1 0 0,0 1 0,-1 0 0,-1 1 0,1 0 0,-2 1 0,-25-15 0,-6 3-6722</inkml:trace>
  <inkml:trace contextRef="#ctx0" brushRef="#br0" timeOffset="15907.98">4375 2581 24575,'0'20'0,"0"17"0,0 14 0,2 4 0,2-5-1343,1-9 1343,4-9 438,1-9-438,6-12 222,8-14-222,9-20 0,6-16 0,1-14 683,-4-2-683,-5 0 0,-8 9-8191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9:03:35.09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81 47 24575,'8'0'0,"14"-2"0,14-2 0,11-1 0,9-1 0,6-1 0,5-1 0,-2 0 0,-12 1-8191</inkml:trace>
  <inkml:trace contextRef="#ctx0" brushRef="#br0" timeOffset="436.14">23 134 24575,'-4'15'0,"0"0"0,2 0 0,-1 0 0,1 24 0,0-6 0,-3 272-2466,24 4-1930,-1-45 2505,-3 238 9411,-7-324-6616,-4-146-821,2-1-1,0 0 0,18 49 0,-20-71-70,0 0 0,0 0 0,1 0 0,0 0 0,1 0 0,-1-1 0,2 0 0,-1-1 0,8 8 0,-9-11-99,-1-1-1,1 1 1,0-1 0,0 0-1,0 0 1,1-1 0,-1 1-1,0-1 1,1 0-1,0-1 1,-1 1 0,1-1-1,0 0 1,0-1 0,0 1-1,8-1 1,28-5-6740</inkml:trace>
  <inkml:trace contextRef="#ctx0" brushRef="#br0" timeOffset="932.36">214 472 24575,'-4'4'0,"1"0"0,0 0 0,0 0 0,1 0 0,0 1 0,-1-1 0,1 1 0,1 0 0,-1-1 0,1 1 0,0 0 0,0 0 0,0 0 0,0 0 0,1 0 0,0 0 0,1 8 0,-1-9 0,1 0 0,-1-1 0,1 1 0,0-1 0,1 1 0,-1 0 0,0-1 0,1 0 0,0 1 0,0-1 0,0 0 0,0 0 0,0 0 0,1 0 0,0-1 0,-1 1 0,1 0 0,0-1 0,0 0 0,0 0 0,0 0 0,1 0 0,-1 0 0,4 1 0,4 0 0,0-1 0,0 0 0,0 0 0,0-1 0,0 0 0,1-1 0,-1-1 0,0 1 0,0-2 0,15-3 0,-16 3 0,-1 0 0,0-1 0,1 0 0,-1-1 0,-1 0 0,1 0 0,0-1 0,-1 0 0,0 0 0,0-1 0,-1 0 0,9-10 0,-14 14 0,0-1 0,0 0 0,0 0 0,-1 0 0,1 0 0,-1 0 0,0 0 0,0 0 0,0-1 0,0 1 0,-1 0 0,0-1 0,1 1 0,-1 0 0,0-1 0,0 1 0,-1 0 0,1-1 0,-1 1 0,1 0 0,-1-1 0,0 1 0,-1 0 0,1 0 0,0 0 0,-1 0 0,-2-3 0,0-1 0,0 0 0,-1 1 0,0 0 0,0 0 0,0 0 0,-1 1 0,0-1 0,0 1 0,-1 1 0,-10-7 0,7 6-105,-1 1 0,1 0 0,-1 1 0,0 0 0,0 0 0,0 2 0,-1-1 0,1 1 0,0 1 0,-1 0 0,1 1 0,-16 2 0,-26 7-6722</inkml:trace>
  <inkml:trace contextRef="#ctx0" brushRef="#br0" timeOffset="1380.5">448 943 24575,'-4'2'0,"-1"1"0,1 1 0,0-1 0,0 0 0,1 1 0,-1 0 0,1 0 0,0 0 0,0 0 0,0 1 0,0-1 0,-2 7 0,4-9 0,0 0 0,1 0 0,-1 0 0,0 0 0,1 0 0,0 0 0,-1 0 0,1 1 0,0-1 0,0 0 0,0 0 0,1 0 0,-1 1 0,0-1 0,1 0 0,-1 0 0,1 0 0,0 0 0,0 0 0,0 0 0,0 0 0,0 0 0,0 0 0,0-1 0,1 1 0,-1 0 0,1-1 0,-1 1 0,1-1 0,-1 1 0,3 0 0,2 1 0,-1 0 0,1 0 0,0-1 0,0 1 0,0-2 0,1 1 0,-1-1 0,0 0 0,1 0 0,-1 0 0,0-1 0,1 0 0,-1 0 0,1-1 0,-1 0 0,0 0 0,7-2 0,-9 2 0,-1 0 0,1 0 0,-1 0 0,1 0 0,-1-1 0,0 1 0,0-1 0,1 0 0,-1 0 0,0 0 0,-1 0 0,1-1 0,0 1 0,-1-1 0,1 0 0,-1 1 0,0-1 0,0 0 0,0-1 0,0 1 0,0 0 0,-1 0 0,0-1 0,1 1 0,-1-1 0,-1 1 0,1-1 0,0 1 0,-1-1 0,0 0 0,0-4 0,0 4 0,0 0 0,-1 0 0,0 0 0,0 0 0,0 0 0,0 0 0,-1 1 0,0-1 0,1 0 0,-1 1 0,-1-1 0,1 1 0,0 0 0,-1 0 0,0 0 0,0 0 0,1 0 0,-2 0 0,1 1 0,0-1 0,-1 1 0,1 0 0,-1 0 0,1 0 0,-1 1 0,0-1 0,0 1 0,0 0 0,0 0 0,0 0 0,0 1 0,0-1 0,0 1 0,0 0 0,0 0 0,-7 1 0,2 1-341,0 0 0,0 0-1,-12 6 1,-27 13-6486</inkml:trace>
  <inkml:trace contextRef="#ctx0" brushRef="#br0" timeOffset="1801.17">463 1369 24575,'-7'6'0,"1"1"0,-1 0 0,1 0 0,0 0 0,1 1 0,0 0 0,0 0 0,-4 10 0,7-16 0,2-1 0,-3 5 0,-1 1 0,1 0 0,0 0 0,-2 10 0,4-15 0,1 0 0,0-1 0,-1 1 0,1 0 0,0-1 0,0 1 0,0 0 0,0 0 0,0-1 0,1 1 0,-1 0 0,1-1 0,-1 1 0,1 0 0,-1-1 0,1 1 0,0-1 0,0 1 0,0-1 0,-1 1 0,2-1 0,-1 0 0,0 1 0,0-1 0,3 2 0,2 1 0,0-1 0,0 0 0,0-1 0,0 1 0,1-1 0,-1 0 0,1-1 0,0 0 0,-1 0 0,1 0 0,0-1 0,0 0 0,8-1 0,-7 1 0,0-1 0,0 0 0,-1 0 0,1-1 0,0 0 0,0-1 0,-1 0 0,1 0 0,-1 0 0,0-1 0,7-5 0,-12 7 5,0 0 1,1 0-1,-1 0 0,0 0 0,0 0 0,-1-1 1,1 1-1,0-1 0,-1 1 0,1-1 0,-1 0 1,0 0-1,0 1 0,0-1 0,0 0 0,-1 0 1,1 0-1,-1 0 0,0 0 0,0 0 0,0 0 1,0-5-1,-2 1-170,1 0 0,-1 1 0,0-1 0,0 0 0,-1 1 0,0 0 0,0-1 0,-6-7 0,-14-18-6662</inkml:trace>
  <inkml:trace contextRef="#ctx0" brushRef="#br0" timeOffset="4130.47">214 1677 24575,'5'0'0,"1"0"-8191</inkml:trace>
  <inkml:trace contextRef="#ctx0" brushRef="#br0" timeOffset="4546.49">374 1134 24575</inkml:trace>
  <inkml:trace contextRef="#ctx0" brushRef="#br0" timeOffset="4975.23">376 1136 24575</inkml:trace>
  <inkml:trace contextRef="#ctx0" brushRef="#br0" timeOffset="4976.23">347 1327 24575</inkml:trace>
  <inkml:trace contextRef="#ctx0" brushRef="#br0" timeOffset="4977.23">289 1562 24575,'0'4'0,"2"11"0,1 1-8191</inkml:trace>
  <inkml:trace contextRef="#ctx0" brushRef="#br0" timeOffset="5421.36">317 1707 24575</inkml:trace>
  <inkml:trace contextRef="#ctx0" brushRef="#br0" timeOffset="5896.17">873 149 24575,'2'-1'0,"0"0"0,0 0 0,0 0 0,0 0 0,0 1 0,0-1 0,0 0 0,0 1 0,0-1 0,0 1 0,0 0 0,4 0 0,3-1 0,-4 0 0,131-14 0,-113 14 0,0 1 0,0 1 0,44 7 0,-65-8 0,0 0 0,-1 0 0,1 0 0,0 1 0,0-1 0,-1 1 0,1-1 0,0 1 0,-1 0 0,1 0 0,-1 0 0,1 0 0,-1 0 0,1 0 0,-1 0 0,0 0 0,1 0 0,-1 1 0,0-1 0,0 0 0,0 1 0,0-1 0,0 1 0,0-1 0,-1 1 0,2 2 0,-2 1 0,0 0 0,0 0 0,0-1 0,-1 1 0,1 0 0,-1 0 0,0 0 0,-4 8 0,-13 51 0,2 1 0,4 1 0,2 0 0,3 0 0,3 1 0,8 112 0,54 213 0,-26-206 0,33 198 0,-60-355 0,-1-1 0,-2 1 0,-1 0 0,-2 0 0,-6 50 0,7-76 6,-1 0-1,0 0 0,0 0 0,0 0 1,0 0-1,0 0 0,-1-1 0,1 1 1,-1 0-1,0-1 0,0 1 0,0-1 1,0 1-1,0-1 0,0 0 0,-1 0 1,1 0-1,-1 0 0,1-1 1,-1 1-1,-3 1 0,-1-1-190,0 1 0,0-1 0,0-1 0,0 0-1,-1 0 1,1 0 0,-13-1 0,-24-2-6642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9:03:27.05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41 335 24575,'-20'123'0,"9"-48"0,-57 232 0,67-300 0,-1-1 0,0 1 0,-1-1 0,1 0 0,-1 0 0,-7 10 0,10-16 0,0 1 0,0-1 0,0 0 0,-1 0 0,1 1 0,0-1 0,0 0 0,-1 1 0,1-1 0,0 0 0,0 0 0,-1 0 0,1 1 0,0-1 0,-1 0 0,1 0 0,0 0 0,-1 0 0,1 0 0,0 1 0,-1-1 0,1 0 0,0 0 0,-1 0 0,1 0 0,-1 0 0,1 0 0,0 0 0,-1 0 0,1-1 0,0 1 0,-1 0 0,1 0 0,0 0 0,-1 0 0,1 0 0,0-1 0,-1 1 0,1 0 0,0 0 0,-1 0 0,1-1 0,0 1 0,0 0 0,-1 0 0,1-1 0,0 1 0,0 0 0,0-1 0,-1 1 0,1 0 0,0-1 0,0 1 0,0 0 0,0-1 0,0 1 0,0 0 0,0-1 0,0 1 0,0 0 0,0-1 0,0 0 0,-4-24 0,5 11 0,1 0 0,1 0 0,-1 1 0,7-17 0,-7 24 0,0 0 0,0 0 0,1 0 0,0 1 0,0-1 0,1 1 0,-1-1 0,1 1 0,0 0 0,1 1 0,6-8 0,-9 11 0,0 0 0,-1 0 0,1 0 0,0 0 0,0 0 0,-1 1 0,1-1 0,0 0 0,0 1 0,0-1 0,0 1 0,0 0 0,0-1 0,0 1 0,0 0 0,0 0 0,0 1 0,0-1 0,0 0 0,0 1 0,0-1 0,0 1 0,0-1 0,-1 1 0,1 0 0,0 0 0,0 0 0,-1 0 0,1 0 0,0 0 0,-1 1 0,3 2 0,3 3 0,0 1 0,-1 0 0,0 0 0,9 19 0,-13-24 0,19 37 17,18 28-1399,-24-48-5445</inkml:trace>
  <inkml:trace contextRef="#ctx0" brushRef="#br0" timeOffset="419.99">536 188 24575,'18'-5'0,"15"-1"0,13-3 0,8 0 0,17 2-4166,9 0 4166,-9 1-4025</inkml:trace>
  <inkml:trace contextRef="#ctx0" brushRef="#br0" timeOffset="863.1">478 233 24575,'-22'398'0,"-1"-25"0,22-307 0,8 219 0,-4-253 0,1-1 0,2 0 0,1 0 0,2-1 0,1 0 0,26 55 0,-30-74-76,0-1 1,1 0-1,1 0 0,-1-1 0,2 0 0,-1 0 0,1-1 0,0 0 1,1 0-1,0-1 0,0 0 0,1-1 0,0 0 0,0-1 1,0 0-1,0-1 0,19 5 0,30 3-6751</inkml:trace>
  <inkml:trace contextRef="#ctx0" brushRef="#br0" timeOffset="1611.45">845 570 24575,'27'16'0,"48"39"0,-67-48 0,-1-1 0,0 1 0,-1 0 0,0 0 0,0 0 0,0 1 0,-1 0 0,0 0 0,-1 1 0,7 16 0,-11-22 0,1 0 0,-1 0 0,1 1 0,-1-1 0,0 0 0,0 0 0,0 0 0,-1 0 0,1 0 0,-1 1 0,0-1 0,0 0 0,0 0 0,0 0 0,0-1 0,-1 1 0,1 0 0,-1 0 0,0-1 0,1 1 0,-6 4 0,-2 2 0,-1 1 0,0-2 0,-20 14 0,28-21 0,-79 50 0,69-44 0,-1-1 0,0 0 0,0-1 0,-24 6 0,25-11 0,9-3 0,4 2 0,0-1 0,-1 1 0,1 0 0,0 0 0,0 0 0,-1 0 0,1 0 0,0 0 0,0 0 0,0 0 0,0 0 0,3-1 0,44-28 0,55-26 0,-63 36 0,-1-1 0,-1-2 0,43-34 0,-78 55 0,27-27 0,-28 27 0,0 1 0,-1-1 0,0 0 0,1 0 0,-1 0 0,0 0 0,0 0 0,0 0 0,0 0 0,0 0 0,-1 0 0,1 0 0,-1-1 0,1 1 0,-1-3 0,0 5 0,0-1 0,0 1 0,0 0 0,0 0 0,0-1 0,0 1 0,0 0 0,0 0 0,0-1 0,0 1 0,0 0 0,0 0 0,-1-1 0,1 1 0,0 0 0,0 0 0,0-1 0,0 1 0,0 0 0,-1 0 0,1 0 0,0-1 0,0 1 0,-1 0 0,1 0 0,0 0 0,0 0 0,0 0 0,-1-1 0,1 1 0,0 0 0,-1 0 0,1 0 0,0 0 0,-1 0 0,-11 4 0,-9 11 0,17-10 6,-1 0-1,1 1 1,1-1-1,-1 1 0,1 0 1,0 0-1,0 0 1,0 0-1,1 0 1,0 1-1,0-1 1,1 1-1,0-1 0,0 1 1,0 0-1,1-1 1,0 1-1,0 0 1,1-1-1,0 1 1,1 7-1,-1-9-58,1 0 0,0 0 0,-1 0 0,1 0 0,1 0 0,-1-1 0,1 1 0,0-1 0,0 0 0,0 1 0,1-1 0,-1 0 0,1-1-1,0 1 1,0-1 0,0 0 0,0 0 0,1 0 0,0 0 0,-1-1 0,1 0 0,0 0 0,0 0 0,0 0 0,0-1 0,0 0 0,6 1 0,15-1-6774</inkml:trace>
  <inkml:trace contextRef="#ctx0" brushRef="#br0" timeOffset="2243.18">1403 11 24575,'114'-6'0,"12"1"0,-101 6 0,-5-1 0,1 0 0,-1 2 0,24 5 0,-43-7 0,1 1 0,-1-1 0,1 1 0,-1-1 0,1 1 0,-1 0 0,1 0 0,-1 0 0,0 0 0,1 0 0,-1 0 0,0 0 0,0 0 0,0 0 0,0 0 0,0 1 0,0-1 0,0 0 0,0 1 0,-1-1 0,1 1 0,0-1 0,-1 1 0,1-1 0,-1 1 0,0-1 0,1 1 0,-1-1 0,0 1 0,0 2 0,-1 6 0,1-1 0,-1 0 0,-1 0 0,-3 12 0,1-6 0,-34 202 0,33-171 0,3-1 0,5 85 0,46 179 0,-10-73 0,-23-125 0,0-14 0,4 192 0,-20-281 0,-1 0 0,0 1 0,0-1 0,-1 0 0,1 0 0,-6 13 0,6-19 0,0 0 0,0-1 0,0 1 0,1 0 0,-1-1 0,-1 1 0,1 0 0,0-1 0,0 0 0,-1 1 0,1-1 0,-1 0 0,1 1 0,-1-1 0,1 0 0,-1 0 0,0 0 0,1-1 0,-1 1 0,0 0 0,0-1 0,0 1 0,1-1 0,-1 1 0,0-1 0,0 0 0,0 0 0,0 0 0,0 0 0,0 0 0,0 0 0,0-1 0,-2 0 0,-4-1-91,1-1 0,0-1 0,0 1 0,0-1 0,0-1 0,0 1 0,1-1 0,0 0 0,0 0 0,0-1 0,1 0 0,-1 0 0,2 0 0,-6-8 0,-12-21-6736</inkml:trace>
  <inkml:trace contextRef="#ctx0" brushRef="#br0" timeOffset="2702.33">2268 626 24575,'18'0'0,"17"0"0,14 0 0,10 0 0,1 3 0,0 3 0,-11 0-8191</inkml:trace>
  <inkml:trace contextRef="#ctx0" brushRef="#br0" timeOffset="3116.32">2182 818 24575,'10'0'0,"16"-3"0,13 0 0,10 0 0,7 0 0,4 1 0,14 6 0,-5 2-8191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9:03:17.710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20 56 24575,'13'-5'0,"13"-4"0,13-1 0,12 2 0,8 2 0,6 2-4873,4 1 4873,1 2-5614,0 1 5614,2 0-1997,-10-2 1997,-12-1-2648,-10 1 2648,-12-1 6941</inkml:trace>
  <inkml:trace contextRef="#ctx0" brushRef="#br0" timeOffset="1385.92">44 159 24575,'-22'347'0,"0"-43"0,28 166 0,-3-435 0,13 62 0,-13-85 0,0-1 0,1 1 0,0-1 0,1 0 0,0 0 0,1 0 0,0-1 0,14 18 0,-15-23 0,0-1 0,0 0 0,0 0 0,1 0 0,-1-1 0,1 1 0,0-1 0,0-1 0,0 1 0,0-1 0,1 0 0,-1-1 0,0 1 0,1-1 0,-1-1 0,1 1 0,7-1 0,7-1 0,0 0 0,-1-1 0,1-2 0,20-5 0,86-31-1365,-72 20-5462</inkml:trace>
  <inkml:trace contextRef="#ctx0" brushRef="#br0" timeOffset="2048.91">821 718 24575,'-7'190'0,"3"-154"0,-1 0 0,-2 0 0,-12 36 0,7-46 0,12-26 0,0 0 0,0 1 0,0-1 0,0 0 0,0 0 0,-1 0 0,1 0 0,0 0 0,0 1 0,0-1 0,0 0 0,0 0 0,-1 0 0,1 0 0,0 0 0,0 0 0,0 0 0,-1 0 0,1 0 0,0 0 0,0 0 0,0 0 0,-1 1 0,1-1 0,0 0 0,0 0 0,0-1 0,-1 1 0,1 0 0,0 0 0,0 0 0,0 0 0,-1 0 0,1 0 0,0 0 0,0 0 0,0 0 0,0 0 0,-1 0 0,1-1 0,0 1 0,0 0 0,0 0 0,0 0 0,0 0 0,-1 0 0,1-1 0,0 1 0,0 0 0,0 0 0,0 0 0,0 0 0,0-1 0,0 1 0,0 0 0,0 0 0,0-1 0,-2-4 0,0 0 0,1 0 0,0 0 0,0-1 0,0 1 0,1 0 0,0-10 0,5-43 0,-3 44 0,4-29 0,1 1 0,2-1 0,2 2 0,2 0 0,1 0 0,3 1 0,26-47 0,-38 78 0,0 1 0,1 0 0,0 0 0,10-9 0,-15 15 0,0 1 0,0 0 0,0 0 0,0 0 0,1 0 0,-1 0 0,0 0 0,1 0 0,-1 0 0,0 0 0,1 1 0,-1-1 0,1 1 0,-1-1 0,1 1 0,0-1 0,-1 1 0,1 0 0,-1 0 0,1 0 0,0 0 0,-1 0 0,1 0 0,-1 0 0,1 0 0,0 1 0,-1-1 0,1 1 0,-1-1 0,1 1 0,-1 0 0,1-1 0,-1 1 0,0 0 0,3 1 0,4 7 0,0-1 0,-1 1 0,1 1 0,-2 0 0,8 13 0,26 58 0,-37-73 0,50 121 0,-47-111 0,-1 1 0,0-1 0,-1 1 0,-2 0 0,2 23 0,-4-40-68,0 0 0,0 0-1,0 0 1,0 0 0,0 0 0,-1 0-1,1 0 1,0 0 0,-1 0 0,0 0-1,1-1 1,-1 1 0,0 0 0,0 0-1,0-1 1,0 1 0,0 0 0,0-1-1,-3 3 1,-9 3-6759</inkml:trace>
  <inkml:trace contextRef="#ctx0" brushRef="#br0" timeOffset="2533.78">776 791 24575,'10'0'0,"13"0"0,16 0 0,10-2 0,8-2 0,3-1 0,12-4 0,-6 1-8191</inkml:trace>
  <inkml:trace contextRef="#ctx0" brushRef="#br0" timeOffset="2951.87">1261 144 24575,'3'-1'0,"-1"0"0,1-1 0,0 1 0,-1 0 0,1 1 0,0-1 0,-1 0 0,1 1 0,0 0 0,0-1 0,-1 1 0,4 0 0,7 0 0,9-3 0,90-10 0,177 0 0,-280 14 0,-1-1 0,0 0 0,0 1 0,-1 0 0,1 0 0,8 3 0,-15-3 0,1-1 0,0 1 0,-1 0 0,1-1 0,-1 1 0,1 0 0,-1 0 0,1 0 0,-1 1 0,0-1 0,1 0 0,-1 0 0,0 1 0,0-1 0,0 0 0,0 1 0,0-1 0,0 1 0,-1 0 0,1-1 0,0 1 0,-1 0 0,1-1 0,-1 1 0,0 0 0,1 0 0,-1-1 0,0 3 0,-1 29 0,-2 1 0,-8 37 0,-2 27 0,11-44 0,2 1 0,3-1 0,2 0 0,3 0 0,2-1 0,2 0 0,33 89 0,-27-94 0,38 118 0,-48-136 0,-1 0 0,-2 0 0,3 51 0,-8-78 0,0 1 0,0 0 0,0-1 0,0 1 0,-1-1 0,1 1 0,-1 0 0,0-1 0,0 0 0,-1 1 0,1-1 0,-2 4 0,1-5 0,0 0 0,1 0 0,-1-1 0,0 1 0,0 0 0,0-1 0,0 1 0,0-1 0,0 0 0,-1 1 0,1-1 0,0 0 0,-1-1 0,1 1 0,-1 0 0,1-1 0,-5 1 0,-21 1 0,0-1 0,-1-2 0,1 0 0,0-2 0,-40-9 0,59 10-341,-1 0 0,1-1-1,-12-4 1,7-1-6486</inkml:trace>
  <inkml:trace contextRef="#ctx0" brushRef="#br0" timeOffset="4120.2">2068 56 24575,'10'-5'0,"16"-2"0,13 1 0,10 1 0,7 1-2484,4 2 2484,4 1 0,-2-2 0,-3 0 793,-12 0-7293</inkml:trace>
  <inkml:trace contextRef="#ctx0" brushRef="#br0" timeOffset="4583.02">2128 115 24575,'28'562'-10258,"-24"-513"10060,4 62 1814,23 222 7224,-27-306-8840,1-1 0,1 0 0,1-1 0,1 1 0,1-1 0,1-1 0,23 40 0,-30-60 6,1 0 0,-1 0-1,1-1 1,0 1 0,0-1-1,0 0 1,1 0 0,-1 0 0,1-1-1,0 1 1,-1-1 0,1 0-1,0-1 1,0 1 0,1-1-1,-1 0 1,0 0 0,0 0 0,0-1-1,8 0 1,7-1-377,-1 0-1,1-1 1,37-10 0,-16 1-6456</inkml:trace>
  <inkml:trace contextRef="#ctx0" brushRef="#br0" timeOffset="5079.3">2568 467 24575,'0'10'0,"-5"13"0,-1 8 0,-3 11 0,-2 11 0,-2 9 0,-1-1 0,-3-6 0,2-10 0,0-10 0,0-11 0,1-10 0,2-9 0,4-16 0,2-6-8191</inkml:trace>
  <inkml:trace contextRef="#ctx0" brushRef="#br0" timeOffset="5527.9">2407 540 24575,'0'10'0,"2"14"0,4 14 0,8 12 0,9 9 0,6 0 0,3-8 0,-5-13-8191</inkml:trace>
  <inkml:trace contextRef="#ctx0" brushRef="#br0" timeOffset="7978.31">2861 56 24575,'2'-1'0,"1"-1"0,-1 1 0,1 0 0,-1 0 0,1 0 0,0 0 0,-1 1 0,1-1 0,0 1 0,5-1 0,2 0 0,54-8 0,0 3 0,65 3 0,-127 3 0,6 0 0,1 0 0,-1 1 0,0-1 0,12 4 0,-18-3 0,0-1 0,0 1 0,0 0 0,0 0 0,0 0 0,0 0 0,-1 0 0,1 0 0,0 0 0,-1 0 0,1 1 0,-1-1 0,1 1 0,-1-1 0,0 1 0,0 0 0,0-1 0,0 1 0,0 0 0,0 0 0,0 0 0,0 0 0,0 2 0,0 3 1,0 1-1,0 0 0,0-1 1,-1 1-1,0-1 0,-1 1 1,-2 11-1,-16 57-13,8-35-67,-13 71-605,5 2 0,5 0-1,1 180 1,15-165-54,1-27-60,-15 145 1,11-240 803,-1 0 1,1 0-1,-6 13 0,7-19 9,-1-1-1,1 1 0,0 0 1,0-1-1,-1 1 0,1 0 1,-1-1-1,1 1 0,-1-1 1,1 1-1,-1 0 0,1-1 0,-1 1 1,1-1-1,-1 0 0,0 1 1,1-1-1,-1 1 0,0-1 1,0 0 12,0 0 0,0 0 1,1-1-1,-1 1 0,0 0 0,1 0 1,-1-1-1,1 1 0,-1-1 1,0 1-1,1 0 0,-1-1 0,1 1 1,-1-1-1,1 0 0,-1 1 1,1-1-1,0 1 0,-1-1 1,1 0-1,0 1 0,-1-1 0,1 0 1,0 1-1,-1-2 0,-18-55 1050,9 24-6148</inkml:trace>
  <inkml:trace contextRef="#ctx0" brushRef="#br0" timeOffset="8447.21">3478 689 24575,'10'0'0,"16"0"0,16 0 0,10 0 0,13 2 0,-6 1-8191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9:06:41.86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821 24575,'0'-61'0,"11"-248"0,-7 277 0,2 0 0,0 0 0,2 1 0,2 0 0,0 0 0,3 1 0,21-40 0,-29 62 0,0 0 0,1 0 0,0 1 0,0 0 0,1 0 0,-1 0 0,2 0 0,-1 1 0,1 1 0,0-1 0,0 1 0,18-8 0,-21 11 0,0 1 0,1-1 0,-1 1 0,1-1 0,-1 2 0,1-1 0,0 1 0,-1-1 0,1 1 0,0 1 0,-1-1 0,1 1 0,-1 0 0,1 1 0,-1-1 0,1 1 0,-1 0 0,0 0 0,0 1 0,0-1 0,0 1 0,0 1 0,4 3 0,3 3 0,-1 1 0,-1 0 0,0 0 0,0 1 0,-1 1 0,-1 0 0,0 0 0,-1 0 0,0 1 0,-1 0 0,-1 0 0,8 29 0,-6-9 0,-1 1 0,-2 0 0,-2 0 0,-1 52 0,1-102 0,0 1 0,8-23 0,-1 0 0,5-15 0,2-1 0,2 2 0,2 0 0,2 1 0,34-54 0,-53 100 0,-1-1 0,1 1 0,0 0 0,0 0 0,0 1 0,1-1 0,-1 1 0,6-4 0,-8 6 0,0 0 0,1 1 0,-1-1 0,0 1 0,0-1 0,1 1 0,-1 0 0,1 0 0,-1-1 0,0 1 0,1 0 0,-1 0 0,0 0 0,1 1 0,-1-1 0,1 0 0,-1 0 0,0 1 0,1-1 0,-1 1 0,0-1 0,0 1 0,1-1 0,-1 1 0,0 0 0,0 0 0,0 0 0,0 0 0,0-1 0,0 1 0,0 0 0,1 2 0,13 16 0,-1 0 0,-1 0 0,0 2 0,16 37 0,-1-3 0,-21-42 0,0-1 0,1-1 0,0 1 0,1-1 0,1-1 0,13 14 0,-20-21 0,1 0 0,0 0 0,0 0 0,1-1 0,-1 1 0,0-1 0,1 0 0,-1 0 0,1-1 0,0 1 0,0-1 0,0 0 0,-1 0 0,1-1 0,0 1 0,0-1 0,0 0 0,0-1 0,0 1 0,0-1 0,6-2 0,0-1-105,0-1 0,-1 0 0,0-1 0,0 0 0,0 0 0,-1-1 0,0-1 0,0 1 0,-1-1 0,0-1 0,0 0 0,9-14 0,15-24-6722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9:05:11.81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323 107 24575,'0'2'0,"0"11"0,2 16 0,4 11 0,3 7 0,2 7 0,3 4 0,-3 2 0,1 3 0,-2 1 0,-1 0 0,2 1 0,0 0 0,-1 1 0,-3-6 0,-4 0 0,-3-11-8191</inkml:trace>
  <inkml:trace contextRef="#ctx0" brushRef="#br0" timeOffset="397.32">103 1117 24575,'10'0'0,"13"0"0,13 0 0,23-3 0,11 0-8284,6-3 8284,1 0 0,-4-1 0,-4-3 0,0-1 1523,-3-2-1523,-8-1 0,-5-3 0,-13 1-1430</inkml:trace>
  <inkml:trace contextRef="#ctx0" brushRef="#br0" timeOffset="799.86">1 178 24575,'0'-5'0,"2"-4"0,11-8 0,14-7 0,23-3 0,15 0 0,8 2 0,4 5 0,-1 7 0,-3 5 0,5 6 0,-10 4-8191</inkml:trace>
  <inkml:trace contextRef="#ctx0" brushRef="#br0" timeOffset="1299.75">735 1015 24575,'2'-6'0,"1"1"0,0-1 0,0 1 0,1 0 0,-1 0 0,1 0 0,0 0 0,8-6 0,-4 3 0,6-7 0,1 1 0,1 0 0,27-17 0,-35 26 0,-1 0 0,1 1 0,0 0 0,1 1 0,-1-1 0,1 2 0,-1-1 0,1 1 0,0 0 0,16 0 0,-23 2 0,1-1 0,-1 1 0,1 1 0,-1-1 0,1 0 0,-1 1 0,1-1 0,-1 1 0,1-1 0,-1 1 0,0 0 0,1 0 0,-1 0 0,0 1 0,0-1 0,0 0 0,0 1 0,0 0 0,0-1 0,0 1 0,0 0 0,-1 0 0,1 0 0,-1 0 0,1 0 0,-1 0 0,0 0 0,0 1 0,0-1 0,0 0 0,0 1 0,-1-1 0,1 1 0,-1-1 0,1 1 0,-1-1 0,0 1 0,0-1 0,0 1 0,0-1 0,-1 5 0,-2 7 0,0-1 0,-1 1 0,0-1 0,-1 0 0,-7 12 0,12-24 0,-1 0 0,1-1 0,0 1 0,-1-1 0,1 1 0,0 0 0,0-1 0,-1 1 0,1 0 0,0-1 0,0 1 0,0 0 0,0-1 0,0 1 0,0 0 0,0-1 0,0 1 0,0 0 0,0 0 0,0-1 0,1 2 0,-1-2 0,1 0 0,-1 1 0,1-1 0,-1 0 0,1 0 0,-1 0 0,1 1 0,-1-1 0,1 0 0,-1 0 0,1 0 0,-1 0 0,1 0 0,-1 0 0,1 0 0,-1 0 0,1 0 0,-1 0 0,1 0 0,-1-1 0,1 1 0,0 0 0,39-18 0,-24 10 0,9-2 40,0 0 0,50-12 0,-69 20-118,0 1 0,0 0 0,0 0-1,1 1 1,-1 0 0,0 0 0,0 0 0,0 1 0,0 0-1,0 0 1,0 0 0,0 1 0,0 0 0,0 0 0,0 1-1,-1-1 1,1 1 0,9 8 0,9 12-6749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9:04:24.02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14 1 24575,'1'134'0,"-2"134"0,-3-190 0,-21 110 0,20-156 0,-3 14 0,-2-1 0,-1 0 0,-22 53 0,24-86 0,9-12 0,0 0 0,-1 0 0,1 0 0,0 0 0,0 0 0,-1 0 0,1 0 0,0-1 0,0 1 0,-1 0 0,1 0 0,0 0 0,0 0 0,0 0 0,-1-1 0,1 1 0,0 0 0,0 0 0,0 0 0,0-1 0,0 1 0,-1 0 0,1 0 0,0 0 0,0-1 0,0 1 0,0 0 0,0 0 0,0-1 0,0 1 0,0 0 0,-4-27 0,5 7 0,0 0 0,2-1 0,0 1 0,1 0 0,10-29 0,46-93 0,-59 140 0,-1 0 0,1 0 0,0 0 0,0 0 0,1 1 0,-1-1 0,0 0 0,1 1 0,-1-1 0,0 0 0,1 1 0,0 0 0,-1-1 0,1 1 0,0 0 0,0 0 0,0 0 0,0 0 0,2-1 0,-1 2 0,-1 0 0,0 0 0,0 0 0,1 0 0,-1 1 0,0-1 0,0 0 0,0 1 0,0 0 0,1 0 0,-1-1 0,0 1 0,0 0 0,0 1 0,-1-1 0,1 0 0,0 0 0,2 3 0,3 2 0,-1 0 0,0 1 0,0 0 0,0 0 0,-1 1 0,0-1 0,5 11 0,25 63 0,-25-58 0,43 108-1365,-40-103-5462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8:40:40.80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5 1 24575</inkml:trace>
  <inkml:trace contextRef="#ctx0" brushRef="#br0" timeOffset="2166.06">0 30 24575</inkml:trace>
  <inkml:trace contextRef="#ctx0" brushRef="#br0" timeOffset="2167.06">15 1 24575</inkml:trace>
  <inkml:trace contextRef="#ctx0" brushRef="#br0" timeOffset="2168.06">15 1 24575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9:04:06.67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15 24575,'10'0'0,"16"0"0,16 0 0,13 0 0,10 0 0,1 0 0,-10-3 0,-13-3 0,-13 0-8191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9:04:00.84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129 24575,'2'0'0,"12"0"0,12 0 0,12 0 0,13 0 0,7 0 0,3 2 0,2 1 0,3 0 0,-5 0 0,-6-4 0,-11-1-8191</inkml:trace>
  <inkml:trace contextRef="#ctx0" brushRef="#br0" timeOffset="612.96">15 56 24575,'1'16'0,"0"0"0,2 0 0,0 0 0,5 16 0,4 15 0,46 477 0,-41-296 0,-16-220 0,2 40 0,3-1 0,1 0 0,24 78 0,-30-121 0,0 0 0,1 0 0,0 0 0,0-1 0,0 1 0,0 0 0,0-1 0,1 0 0,-1 1 0,1-1 0,0 0 0,0 0 0,0-1 0,1 1 0,-1-1 0,1 1 0,3 1 0,0-2 0,1 1 0,-1-2 0,0 1 0,1-1 0,-1 0 0,1 0 0,0-1 0,11-1 0,25-1 0,1-3 0,74-16 0,-113 19-227,0 0-1,0 0 1,0-1-1,0 1 1,10-7-1,-1-3-6599</inkml:trace>
  <inkml:trace contextRef="#ctx0" brushRef="#br0" timeOffset="1324.66">675 570 24575,'-14'72'0,"-7"113"0,14-106 0,5-66 0,4-28 0,7-63 0,3-29 0,35-142 0,-46 245 0,0-1 0,1 0 0,-1-1 0,1 1 0,0 0 0,3-5 0,-4 10 0,-1-1 0,0 1 0,1-1 0,-1 1 0,1-1 0,-1 1 0,1-1 0,-1 1 0,1-1 0,-1 1 0,1-1 0,-1 1 0,1 0 0,0-1 0,-1 1 0,1 0 0,0 0 0,-1 0 0,1-1 0,-1 1 0,1 0 0,0 0 0,0 0 0,-1 0 0,1 0 0,0 0 0,-1 0 0,1 0 0,0 0 0,-1 1 0,1-1 0,0 0 0,-1 0 0,1 0 0,-1 1 0,1-1 0,0 0 0,-1 1 0,1-1 0,-1 1 0,1-1 0,-1 1 0,1-1 0,-1 1 0,1-1 0,-1 1 0,1 0 0,7 8 0,0 1 0,-1 0 0,0 0 0,11 21 0,19 53 0,-17-37 0,15 27 0,30 73 0,-58-124-1365,-6-10-5462</inkml:trace>
  <inkml:trace contextRef="#ctx0" brushRef="#br0" timeOffset="1685.42">573 554 24575,'3'0'0,"10"2"0,16 2 0,15-1 0,11 0 0,5-2 0,0 1 0,3-7 0,0-4 0,-10 0-8191</inkml:trace>
  <inkml:trace contextRef="#ctx0" brushRef="#br0" timeOffset="2097.44">820 28 24575,'2'-1'0,"0"0"0,0-1 0,1 1 0,-1 0 0,0 0 0,0 1 0,1-1 0,-1 0 0,1 1 0,-1 0 0,0-1 0,3 1 0,4-1 0,53-7 0,-1 2 0,1 3 0,72 7 0,-128-4 0,0 0 0,0 1 0,0 0 0,0 0 0,0 1 0,0 0 0,0 0 0,-1 0 0,1 0 0,-1 1 0,1 0 0,6 5 0,-7-3 0,0 0 0,-1 0 0,1 0 0,-1 0 0,-1 1 0,1 0 0,-1 0 0,0 0 0,0 0 0,0 0 0,1 8 0,27 107 0,-9-29 0,1-18 0,3-1 0,3-1 0,56 99 0,-83-168 0,52 101 0,-48-89 0,0-1 0,-1 1 0,-1 0 0,0 1 0,2 19 0,-6-31 4,0-1-1,0 0 1,0 1-1,0-1 1,0 0-1,-1 0 1,1 1-1,-1-1 1,0 0-1,0 0 1,0 0 0,-1 0-1,1 0 1,-1 0-1,1 0 1,-1 0-1,0-1 1,0 1-1,0-1 1,-1 1-1,1-1 1,0 0-1,-1 0 1,0 0-1,1 0 1,-1 0-1,0-1 1,0 1-1,0-1 1,0 1-1,0-1 1,0 0-1,-6 0 1,-5 2-216,1-1 0,-1 0 0,0-1-1,0-1 1,1 0 0,-25-4 0,-3-3-6615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9:03:49.62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0 24575,'1'4'0,"-1"0"0,1-1 0,0 1 0,0 0 0,0-1 0,1 1 0,-1-1 0,4 6 0,2 6 0,94 246 0,73 295 0,-129-354 0,32 339 0,-65-229 24,-22 0-112,3-100-1213,6-183-5526</inkml:trace>
  <inkml:trace contextRef="#ctx0" brushRef="#br0" timeOffset="518.08">647 102 24575,'10'0'0,"14"0"0,14 0 0,11 0 0,8 0 0,3 0 0,3 3 0,-1 0 0,7 0 0,-7 0-8191</inkml:trace>
  <inkml:trace contextRef="#ctx0" brushRef="#br0" timeOffset="1112.34">515 88 24575,'3'44'0,"1"0"0,3-1 0,12 43 0,-12-56 0,20 87 0,20 217 0,-40 96 0,-7-246 0,-4 80 0,7 199 0,-2-450 0,0 13 0,1-1 0,2 1 0,0-1 0,9 29 0,-11-48 0,0-1 0,0 1 0,1 0 0,0-1 0,0 1 0,0-1 0,0 0 0,1 0 0,0 0 0,0 0 0,1-1 0,-1 0 0,1 0 0,0 0 0,0 0 0,0-1 0,0 0 0,1 0 0,0 0 0,-1-1 0,1 1 0,9 1 0,-7-2-62,1-1 0,-1 0 0,0 0 0,0 0 0,1-1 0,-1-1 0,0 1 0,1-1 0,-1-1 0,0 0 0,0 0 0,0 0-1,0-1 1,0 0 0,-1-1 0,1 1 0,-1-2 0,0 1 0,0-1 0,-1 0 0,7-6 0,3-9-6765</inkml:trace>
  <inkml:trace contextRef="#ctx0" brushRef="#br0" timeOffset="1962.39">1175 544 24575,'-1'0'0,"0"0"0,1 1 0,-1-1 0,0 0 0,0 1 0,1-1 0,-1 1 0,0-1 0,1 1 0,-1-1 0,0 1 0,1-1 0,-1 1 0,1 0 0,-1-1 0,1 1 0,-1 0 0,1-1 0,0 1 0,-1 0 0,1 1 0,-9 23 0,5-16 0,-173 455 0,84-162 0,25 7 0,66-303 0,-26 152 0,26-152-170,1-6-1025,-1-11-5632</inkml:trace>
  <inkml:trace contextRef="#ctx0" brushRef="#br0" timeOffset="2443.68">781 676 24575,'0'4'0,"1"-1"0,-1 0 0,1 1 0,0-1 0,0 0 0,0 0 0,1 1 0,2 2 0,5 17 0,29 113 0,25 82 0,96 155 0,-130-311 0,-24-51-341,0 0 0,1-1-1,12 17 1,-3-10-6486</inkml:trace>
  <inkml:trace contextRef="#ctx0" brushRef="#br0" timeOffset="3478.22">1249 147 24575,'51'0'0,"53"-1"0,146 18 0,-246-17 0,1 1 0,0 0 0,-1 0 0,1 0 0,-1 1 0,1-1 0,5 4 0,-9-5 0,0 1 0,0 0 0,0 0 0,0 0 0,-1 0 0,1 0 0,0 0 0,0 0 0,0 0 0,-1 1 0,1-1 0,-1 0 0,1 0 0,-1 0 0,1 1 0,-1-1 0,0 0 0,0 1 0,1-1 0,-1 0 0,0 1 0,0-1 0,0 0 0,-1 1 0,1-1 0,0 0 0,0 0 0,-1 1 0,0 1 0,-16 57 0,6-23 0,-7 46 0,10-14 0,4 1 0,2-1 0,3 0 0,18 118 0,78 270 0,-40-256 0,6 25 0,-48-160 0,10 97 0,-23-146 0,-1 0 0,-1 0 0,-1 0 0,-3 28 0,3-41 0,1-1 0,-1 1 0,0-1 0,0 1 0,0-1 0,-1 0 0,1 0 0,-1 1 0,0-1 0,1 0 0,-1 0 0,-1 0 0,1-1 0,0 1 0,-1-1 0,1 1 0,-1-1 0,0 0 0,0 1 0,0-2 0,0 1 0,0 0 0,0-1 0,-1 1 0,1-1 0,0 0 0,-1 0 0,-5 1 0,2-1 8,0-1 0,1 0 0,-1 0 0,0-1 0,1 0 0,-1 0 0,1 0 0,-1-1 0,1 0 0,0 0 0,-1 0 0,1-1 0,0 0 0,-6-5 0,4 3-173,0-1 0,0-1 0,1 1 0,0-1 0,1 0 0,-1-1 0,1 0 0,-9-16 0,-8-20-6662</inkml:trace>
  <inkml:trace contextRef="#ctx0" brushRef="#br0" timeOffset="3863.92">1910 851 24575,'3'-3'0,"10"0"0,16 0 0,15 1 0,11-3 0,2 1 0,-7 0-8191</inkml:trace>
  <inkml:trace contextRef="#ctx0" brushRef="#br0" timeOffset="4277.47">1983 982 24575,'5'3'0,"4"2"0,14 7 0,11 3 0,12 1 0,7-1 0,4-7 0,6-6 0,-9-4-8191</inkml:trace>
  <inkml:trace contextRef="#ctx0" brushRef="#br0" timeOffset="4741.87">2365 189 24575,'3'-3'0,"10"-2"0,16-4 0,10 0 0,11-1 0,8 1 0,3 0 0,-2-2 0,-7 0 0,-13 1-8191</inkml:trace>
  <inkml:trace contextRef="#ctx0" brushRef="#br0" timeOffset="5147">2336 133 24575,'-2'40'0,"1"0"0,2 0 0,2 0 0,9 48 0,-6-42 0,3 20 1148,14 111-5114,2 190 0,-26-278 4399,2 113-1071,2-68 6497,-5 72-4723,2 47-1135,3-217-2,1 1 0,2-1-1,1-1 1,23 66-1,-24-86 2,1-1 0,0 1 0,1-1 0,1-1 0,0 1 0,1-2 0,0 1 0,15 13 0,-19-21 0,0 0 0,0 0 0,1 0 0,-1-1 0,1 0 0,0-1 0,0 0 0,11 4 0,-13-6 0,0 0 0,0 0 0,0 0 0,0-1 0,1 0 0,-1 0 0,0 0 0,0 0 0,1-1 0,-1 0 0,0 0 0,0 0 0,7-4 0,-2 1-455,0-1 0,17-12 0,15-15-6372</inkml:trace>
  <inkml:trace contextRef="#ctx0" brushRef="#br0" timeOffset="5596.58">2777 381 24575,'-18'13'0,"1"1"0,1 1 0,0 0 0,1 1 0,0 1 0,2 0 0,0 1 0,1 0 0,-12 26 0,22-42 0,1 0 0,0 1 0,0-1 0,0 0 0,0 1 0,1-1 0,-1 1 0,1-1 0,-1 1 0,1-1 0,0 1 0,0-1 0,0 1 0,0-1 0,1 1 0,-1-1 0,1 1 0,-1-1 0,1 0 0,0 1 0,0-1 0,0 0 0,0 1 0,0-1 0,1 0 0,-1 0 0,1 0 0,-1 0 0,1 0 0,0 0 0,0-1 0,0 1 0,0 0 0,0-1 0,0 0 0,0 1 0,0-1 0,0 0 0,1 0 0,-1 0 0,1-1 0,-1 1 0,0 0 0,1-1 0,4 1 0,3 0 0,-1 0 0,1 0 0,0-1 0,0 0 0,0-1 0,-1 0 0,1-1 0,0 1 0,-1-2 0,1 0 0,-1 0 0,13-6 0,-18 7 0,-1 0 0,0 0 0,1 0 0,-1 0 0,0 0 0,0-1 0,0 0 0,-1 1 0,1-1 0,-1 0 0,1 0 0,-1 0 0,0-1 0,0 1 0,0 0 0,-1-1 0,1 0 0,-1 1 0,0-1 0,0 0 0,0 1 0,0-1 0,-1 0 0,1 0 0,-1 0 0,0 0 0,0 1 0,-1-1 0,1 0 0,-1 0 0,0 0 0,0 1 0,0-1 0,-2-4 0,1 4-65,0 0 0,0 1 0,0-1 0,-1 1 0,1 0 0,-1-1 0,0 1 0,0 0 0,0 1 0,0-1 0,-1 1 0,1-1 0,-1 1 0,1 0 0,-1 0 0,0 0 0,1 1 0,-1-1 0,0 1 0,-6-1 0,-26-7-6762</inkml:trace>
  <inkml:trace contextRef="#ctx0" brushRef="#br0" timeOffset="6019.03">2732 879 24575,'0'10'0,"3"8"0,0 2-8191</inkml:trace>
  <inkml:trace contextRef="#ctx0" brushRef="#br0" timeOffset="6020.03">2747 1085 24575,'-3'2'0,"-3"4"0,0 3 0,3 5 0,2 0-8191</inkml:trace>
  <inkml:trace contextRef="#ctx0" brushRef="#br0" timeOffset="6021.03">2703 1334 24575,'-3'0'0,"0"3"0,-3 5 0,0 4 0,1 3 0,2 1 0,3 3 0,2-2-8191</inkml:trace>
  <inkml:trace contextRef="#ctx0" brushRef="#br0" timeOffset="6507.99">2659 1748 24575,'-6'13'0,"0"-1"0,1 1 0,0 0 0,1 0 0,0 1 0,1-1 0,1 1 0,0 0 0,1 0 0,0-1 0,2 24 0,0-33 0,0-1 0,0 1 0,0-1 0,1 1 0,-1-1 0,1 1 0,0-1 0,0 0 0,0 0 0,0 0 0,0 0 0,1 0 0,-1-1 0,1 1 0,0-1 0,0 1 0,4 2 0,-1-2 0,-1 0 0,1-1 0,-1 1 0,1-1 0,0 0 0,0 0 0,0-1 0,0 0 0,0 0 0,9 0 0,-10-1 0,0 0 0,0 0 0,0-1 0,0 0 0,0 0 0,-1 0 0,1 0 0,0-1 0,0 1 0,-1-1 0,1-1 0,6-4 0,-8 5 0,-1 0 0,1 0 0,-1 0 0,1-1 0,-1 1 0,0-1 0,0 0 0,-1 0 0,1 1 0,0-1 0,-1 0 0,0 0 0,0-1 0,0 1 0,0 0 0,0 0 0,0-1 0,-1 1 0,0 0 0,0-5 0,0 0 0,-1 0 0,0-1 0,-1 1 0,0 0 0,-1 0 0,1 0 0,-1 0 0,-1 0 0,0 1 0,0 0 0,0-1 0,-1 1 0,0 1 0,-11-13 0,11 14 0,0 0 0,0 0 0,0 1 0,0 0 0,-1 0 0,0 0 0,0 1 0,0-1 0,0 1 0,0 1 0,-1-1 0,1 1 0,-1 0 0,0 1 0,1 0 0,-1 0 0,0 0 0,-12 1 0,1 6-1365,7 4-5462</inkml:trace>
  <inkml:trace contextRef="#ctx0" brushRef="#br0" timeOffset="7274.51">2995 251 24575,'3'-2'0,"-1"1"0,1-1 0,0 1 0,-1-1 0,1 1 0,0 0 0,0 0 0,0 1 0,0-1 0,0 0 0,5 1 0,0-2 0,16-2 0,0 1 0,0 1 0,1 2 0,-1 0 0,1 1 0,30 6 0,-52-7 0,-1 1 0,1-1 0,-1 1 0,1 0 0,-1 0 0,0 0 0,0 0 0,1 0 0,-1 0 0,0 1 0,0-1 0,0 1 0,0-1 0,0 1 0,-1 0 0,1 0 0,0 0 0,-1 0 0,1 0 0,-1 0 0,0 0 0,0 0 0,2 5 0,-1 0 0,-1 1 0,0 0 0,0 0 0,-1-1 0,0 1 0,-1 9 0,0-1 0,0 131 0,7 0 0,6-1 0,49 233 0,52 207 0,-89-412 0,-22-145 0,-1 0 0,-2 1 0,-7 55 0,7-82 0,1 1 0,-1 0 0,0-1 0,0 1 0,-1-1 0,1 0 0,-1 1 0,1-1 0,-1 0 0,0 0 0,0 0 0,-1 0 0,1 0 0,-1 0 0,1-1 0,-1 1 0,-3 1 0,1-1 0,1-1 0,-1 0 0,0 0 0,0 0 0,0-1 0,0 1 0,0-1 0,0 0 0,-1-1 0,1 1 0,-8-2 0,-18-1-341,0-1 0,0-2-1,-49-14 1,22 3-6486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9:03:48.55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63 0 24575,'-4'1'0,"0"-1"0,-1 1 0,1 0 0,0 0 0,0 1 0,0-1 0,0 1 0,0 0 0,0 0 0,0 0 0,0 1 0,1-1 0,-1 1 0,1 0 0,0 0 0,0 0 0,0 0 0,-3 5 0,-4 4 0,2 1 0,-1 0 0,-11 26 0,-1 13 0,2 0 0,2 1 0,-12 64 0,-15 168 0,37-201 0,3 0 0,3 1 0,4-1 0,4 0 0,4 0 0,3-1 0,4 0 0,51 145 0,-41-163 0,2-1 0,3-2 0,3-1 0,77 100 0,-94-137-195,1 0 0,1-1 0,1-1 0,1-1 0,0-1 0,36 22 0,-18-19-6632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9:06:31.05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1751 24575,'22'53'0,"62"165"0,-70-172 0,-1 1 0,12 83 0,-25-129 0,1 34 0,-1-35 0,0 1 0,0-1 0,0 1 0,0-1 0,0 1 0,0 0 0,0-1 0,0 1 0,0-1 0,0 1 0,0-1 0,0 1 0,-1 0 0,1-1 0,0 1 0,0-1 0,-1 1 0,1-1 0,0 1 0,-1-1 0,1 1 0,0-1 0,-1 0 0,1 1 0,-1-1 0,1 0 0,-1 1 0,1-1 0,-1 0 0,1 1 0,-1-1 0,1 0 0,-1 0 0,1 0 0,-1 1 0,1-1 0,-1 0 0,0 0 0,1 0 0,-1 0 0,1 0 0,-1 0 0,1 0 0,-1 0 0,0 0 0,1-1 0,-1 1 0,1 0 0,-1 0 0,1 0 0,-1-1 0,0 1 0,-4-4 0,0 1 0,0-1 0,1 0 0,0 0 0,0 0 0,0-1 0,0 1 0,0-1 0,1 0 0,0 0 0,0 0 0,-3-9 0,-2-6 0,0 0 0,-6-25 0,7 15 0,1 0 0,1-1 0,2 0 0,1 0 0,1 0 0,2 0 0,1 0 0,1 1 0,2-1 0,1 1 0,1 0 0,2 0 0,22-51 0,-27 73 0,0 0 0,1 1 0,-1 0 0,2 0 0,-1 0 0,1 1 0,0-1 0,0 1 0,1 1 0,0-1 0,13-7 0,-17 11 0,1 0 0,0 0 0,0 1 0,0-1 0,0 1 0,0 0 0,0 0 0,0 1 0,0-1 0,1 1 0,-1 0 0,0 0 0,0 1 0,0-1 0,0 1 0,1-1 0,-1 2 0,0-1 0,0 0 0,-1 1 0,1-1 0,0 1 0,0 0 0,-1 0 0,1 1 0,4 3 0,-4-3 0,0 1 0,0 0 0,-1 0 0,1 1 0,-1-1 0,0 1 0,0-1 0,0 1 0,-1 0 0,1 0 0,-1 1 0,-1-1 0,1 0 0,-1 0 0,0 1 0,0-1 0,0 1 0,-1-1 0,0 9 0,0-9 0,0 0 0,-1 0 0,0 0 0,0 0 0,0-1 0,0 1 0,-1 0 0,0-1 0,0 1 0,0-1 0,-1 1 0,0-1 0,1 0 0,-1 0 0,-1 0 0,1 0 0,0-1 0,-1 1 0,0-1 0,0 0 0,-8 5 0,5-5 0,-1 0 0,1-1 0,0 0 0,-1 0 0,0-1 0,1 0 0,-9 0 0,-16 3 0,31-4 0,0 0 0,0 0 0,-1 0 0,1 1 0,0-1 0,0 0 0,0 0 0,0 1 0,0-1 0,0 1 0,0-1 0,0 1 0,0-1 0,0 1 0,0 0 0,0-1 0,0 1 0,0 0 0,1 0 0,-1 0 0,0-1 0,0 1 0,1 0 0,-1 0 0,1 0 0,-1 0 0,1 0 0,-1 0 0,1 1 0,0-1 0,-1 0 0,1 0 0,0 0 0,0 0 0,0 0 0,0 0 0,0 1 0,0-1 0,0 0 0,0 0 0,0 0 0,1 0 0,-1 0 0,0 0 0,1 0 0,-1 0 0,1 2 0,3 5 0,1 0 0,0 0 0,0-1 0,11 13 0,-15-19 0,56 57 0,-38-39 0,28 32 0,-44-47-195,-1-1 0,1 1 0,-1 0 0,0 0 0,0 0 0,1 4 0,0 4-6632</inkml:trace>
  <inkml:trace contextRef="#ctx0" brushRef="#br0" timeOffset="848.92">543 1956 24575,'29'-43'0,"-27"40"0,0 0 0,-1 0 0,1-1 0,-1 1 0,0 0 0,0 0 0,-1-1 0,1 1 0,-1-1 0,1 1 0,-1-1 0,0-5 0,-1 9 0,1-1 0,0 1 0,0-1 0,0 1 0,0-1 0,0 0 0,0 1 0,-1-1 0,1 1 0,0-1 0,0 1 0,-1-1 0,1 1 0,0-1 0,-1 1 0,1-1 0,-1 1 0,1 0 0,0-1 0,-1 1 0,1 0 0,-1-1 0,1 1 0,-1 0 0,1-1 0,-1 1 0,1 0 0,-1 0 0,0 0 0,1 0 0,-1-1 0,1 1 0,-1 0 0,1 0 0,-1 0 0,0 0 0,1 0 0,-1 0 0,1 1 0,-1-1 0,1 0 0,-1 0 0,-1 1 0,-22 12 0,16-7 0,-1 1 0,2 0 0,-1 0 0,1 1 0,0 0 0,0 0 0,1 0 0,0 1 0,1 0 0,0 0 0,-6 14 0,11-22 0,0 1 0,-1-1 0,1 1 0,0-1 0,-1 1 0,1-1 0,0 1 0,0-1 0,0 1 0,1-1 0,-1 0 0,1 4 0,-1-5 0,0 1 0,1-1 0,-1 1 0,0-1 0,0 0 0,1 1 0,-1-1 0,1 1 0,-1-1 0,0 1 0,1-1 0,-1 0 0,1 0 0,-1 1 0,1-1 0,-1 0 0,1 1 0,-1-1 0,1 0 0,-1 0 0,1 0 0,-1 0 0,2 0 0,0 0 0,0 0 0,1 0 0,-1 0 0,0-1 0,0 1 0,1-1 0,-1 0 0,0 0 0,0 1 0,0-1 0,0-1 0,0 1 0,0 0 0,3-3 0,10-9 0,25-28 0,5-5 0,-45 45 0,0 1 0,1-1 0,-1 1 0,1-1 0,-1 1 0,1-1 0,-1 1 0,1-1 0,-1 1 0,1-1 0,-1 1 0,1 0 0,0-1 0,-1 1 0,1 0 0,0 0 0,-1-1 0,1 1 0,0 0 0,-1 0 0,1 0 0,0 0 0,-1 0 0,1 0 0,0 0 0,0 0 0,-1 0 0,1 0 0,0 0 0,-1 1 0,1-1 0,0 0 0,-1 0 0,1 1 0,-1-1 0,1 0 0,0 1 0,-1-1 0,1 1 0,-1-1 0,1 0 0,0 2 0,1 2 0,0 0 0,0 0 0,0 0 0,-1 0 0,1 1 0,0 3 0,6 18 0,-7-25 0,-1-1 0,0 1 0,1-1 0,-1 1 0,0-1 0,1 1 0,-1-1 0,1 0 0,-1 1 0,1-1 0,-1 0 0,1 1 0,-1-1 0,1 0 0,-1 0 0,1 1 0,-1-1 0,1 0 0,0 0 0,-1 0 0,1 0 0,-1 0 0,1 0 0,0 0 0,-1 0 0,1 0 0,-1 0 0,1 0 0,-1 0 0,1 0 0,0 0 0,-1-1 0,1 1 0,-1 0 0,1 0 0,-1-1 0,1 1 0,-1 0 0,1-1 0,-1 1 0,1 0 0,-1-1 0,22-22 0,-18 18 0,15-18 0,-13 15 0,1-1 0,0 1 0,1 0 0,0 0 0,13-10 0,-19 17 0,0 0 0,0 0 0,0 0 0,0 0 0,0 0 0,1 0 0,-1 0 0,0 1 0,0-1 0,1 1 0,-1 0 0,0 0 0,1 0 0,-1 0 0,0 0 0,1 0 0,-1 0 0,0 1 0,0-1 0,1 1 0,-1 0 0,0 0 0,0 0 0,0 0 0,0 0 0,0 0 0,0 0 0,0 1 0,0-1 0,0 0 0,2 4 0,0 0 4,0-1 0,-1 1 0,0 0 0,1 0 0,-2 0 0,1 1 0,-1-1 0,3 8 0,5 11-1405,0-4-5426</inkml:trace>
  <inkml:trace contextRef="#ctx0" brushRef="#br0" timeOffset="1493.14">867 1943 24575,'0'-3'0,"7"-12"0,6-10 0,10-5 0,6-3 0,3 5 0,-1 7 0,-4 6 0,-6 10 0,-4 6 0,-5 7 0,-5 5 0,-3 1 0,-2 12 0,-5 1 0,-1-6 0,-3-15 0,0-8-8191</inkml:trace>
  <inkml:trace contextRef="#ctx0" brushRef="#br0" timeOffset="2020.66">1160 1400 24575,'6'144'0,"0"-37"0,-3-24 0,0-76 0,1-8 0,5-13 0,-7 12 0,14-30 0,-12 23 0,1-1 0,0 1 0,1 0 0,0 0 0,12-14 0,-17 22 0,-1 1 0,1-1 0,-1 0 0,1 1 0,0-1 0,0 1 0,-1 0 0,1-1 0,0 1 0,-1-1 0,1 1 0,0 0 0,0 0 0,0 0 0,0-1 0,-1 1 0,1 0 0,0 0 0,0 0 0,0 0 0,0 0 0,-1 0 0,1 1 0,0-1 0,0 0 0,0 0 0,-1 0 0,1 1 0,0-1 0,0 1 0,-1-1 0,1 0 0,0 1 0,-1-1 0,1 1 0,0 0 0,-1-1 0,1 1 0,-1-1 0,1 1 0,-1 0 0,1-1 0,-1 1 0,1 0 0,-1 0 0,1 1 0,3 6 0,0 0 0,0 1 0,3 13 0,-2-7 0,-3-9 17,1 0 0,0-1 1,0 0-1,0 0 0,1 0 0,5 6 0,-7-9-100,-1-1 1,1 1-1,0 0 1,0-1-1,1 1 1,-1-1-1,0 0 1,0 0-1,0 0 1,1 0-1,-1 0 1,1 0-1,-1-1 1,1 1-1,-1-1 1,1 1-1,3-1 1,10-2-6745</inkml:trace>
  <inkml:trace contextRef="#ctx0" brushRef="#br0" timeOffset="2482.83">1703 842 24575,'-12'18'0,"0"1"0,1 1 0,1 0 0,1 1 0,1-1 0,1 2 0,-9 41 0,8-16 0,2 1 0,0 77 0,7-81 0,1 0 0,3 0 0,1-1 0,2 0 0,19 56 0,-18-73 0,1 0 0,1 0 0,1-1 0,1-1 0,2 0 0,0-1 0,1 0 0,2-1 0,28 27 0,-16-24-1365,-4-10-5462</inkml:trace>
  <inkml:trace contextRef="#ctx0" brushRef="#br0" timeOffset="4246.08">2174 1134 24575,'0'78'0,"-1"99"0,-2-145 0,0 0 0,-2 0 0,-14 45 0,12-61 0,7-16 0,0 0 0,0 0 0,0 0 0,0 0 0,0 0 0,0 1 0,-1-1 0,1 0 0,0 0 0,0 0 0,0 0 0,0 0 0,0 0 0,0 0 0,0 0 0,0 0 0,-1 0 0,1 0 0,0 0 0,0 0 0,0 0 0,0 0 0,0 0 0,0 0 0,0 0 0,-1 0 0,1 0 0,0 0 0,0 0 0,0 0 0,0-1 0,0 1 0,0 0 0,0 0 0,0 0 0,-1 0 0,1 0 0,0 0 0,0 0 0,0 0 0,0 0 0,0 0 0,0 0 0,0-1 0,0 1 0,0 0 0,0 0 0,0 0 0,0 0 0,0 0 0,0 0 0,0 0 0,0-1 0,0 1 0,0 0 0,0 0 0,0 0 0,-3-33 0,10-97 0,-2 80 0,-3 0 0,-6-68 0,3 109 0,0 0 0,0-1 0,0 1 0,1-1 0,0 1 0,3-16 0,-3 24 0,0-1 0,0 1 0,1 0 0,-1 0 0,1-1 0,-1 1 0,1 0 0,0 0 0,-1 0 0,1 0 0,0 0 0,0 0 0,0 0 0,0 0 0,0 0 0,0 0 0,0 0 0,0 1 0,2-2 0,-1 1 0,0 1 0,0 0 0,0-1 0,0 1 0,0 0 0,0 0 0,0 0 0,0 0 0,0 1 0,0-1 0,0 1 0,0-1 0,0 1 0,0-1 0,0 1 0,3 2 0,18 10 0,0 2 0,-1 0 0,-1 1 0,32 32 0,-27-25 0,-10-9 0,-7-6 0,1 0 0,-1 0 0,-1 1 0,0 0 0,0 0 0,-1 1 0,11 17 0,-18-27-32,0 1-1,1-1 1,-1 1-1,1 0 1,-1-1-1,0 1 1,1-1-1,-1 1 1,0 0-1,0-1 1,0 1-1,1 0 1,-1-1-1,0 1 1,0 0-1,0-1 1,0 1-1,0 0 1,0-1-1,0 1 1,-1 0-1,1-1 1,0 1-1,0 0 1,0-1-1,-1 1 1,1 0-1,0-1 1,-1 1-1,1-1 1,0 1-1,-1-1 1,1 1-1,-1-1 1,1 1-1,-1-1 1,1 1-1,-1-1 0,1 1 1,-1-1-1,0 1 1,-12 1-6795</inkml:trace>
  <inkml:trace contextRef="#ctx0" brushRef="#br0" timeOffset="4684.1">2027 1266 24575,'3'-2'0,"12"-4"0,17 0 0,13-5 0,9 0 0,7-3 0,9-2 0,-8 2-8191</inkml:trace>
  <inkml:trace contextRef="#ctx0" brushRef="#br0" timeOffset="4685.1">2614 1178 24575,'10'0'0,"16"-3"0,13 0 0,8-2 0,3-4 0,-2-1 0,-9-1-8191</inkml:trace>
  <inkml:trace contextRef="#ctx0" brushRef="#br0" timeOffset="5234.47">3215 754 24575,'6'4'0,"-1"1"0,1 0 0,-1 0 0,0 0 0,0 1 0,-1-1 0,0 1 0,0 1 0,0-1 0,-1 0 0,0 1 0,0 0 0,0 0 0,-1 0 0,0 0 0,-1 0 0,1 0 0,-1 0 0,0 14 0,-2-9 0,0 0 0,0 0 0,-1 0 0,-1 0 0,0 0 0,-1 0 0,0-1 0,0 1 0,-1-1 0,-13 20 0,-20 23 0,-10 19 0,47-72 0,1 0 0,-1-1 0,1 1 0,-1 0 0,1 0 0,0-1 0,-1 1 0,1 0 0,0 0 0,0 0 0,-1 0 0,1-1 0,0 1 0,0 0 0,0 0 0,0 0 0,0 0 0,1 0 0,-1 0 0,0-1 0,0 0 0,1 1 0,-1-1 0,0 0 0,1 0 0,-1 1 0,0-1 0,1 0 0,-1 0 0,0 0 0,1 1 0,-1-1 0,1 0 0,-1 0 0,0 0 0,1 0 0,-1 0 0,1 0 0,-1 0 0,1 0 0,-1 0 0,0 0 0,1 0 0,0 0 0,31-11 0,-30 10 0,28-12 0,-15 6 0,0 0 0,0 1 0,1 1 0,-1 0 0,1 1 0,0 1 0,23-3 0,-36 7-151,0-1-1,0 0 0,0 1 0,1-1 1,-1 1-1,0 0 0,0 0 1,3 2-1,16 12-6675</inkml:trace>
  <inkml:trace contextRef="#ctx0" brushRef="#br0" timeOffset="5648.34">3699 723 24575,'5'8'0,"10"14"0,6 12 0,5 9 0,3 11 0,-3-3 0,-6-6 0,-10-9 0,-5-10-8191</inkml:trace>
  <inkml:trace contextRef="#ctx0" brushRef="#br0" timeOffset="6064.79">3626 1165 24575,'3'-3'0,"10"-3"0,16 0 0,13-3 0,9-1 0,8 1 0,3-1 0,2-6 0,-2-3 0,-12 2-8191</inkml:trace>
  <inkml:trace contextRef="#ctx0" brushRef="#br0" timeOffset="6065.79">3538 665 24575,'10'-5'0,"16"-6"0,13-2 0,13-1 0,15 2 0,-5 3-8191</inkml:trace>
  <inkml:trace contextRef="#ctx0" brushRef="#br0" timeOffset="6580.29">4038 1031 24575,'8'-27'0,"18"-45"0,-22 64 0,1-1 0,0 1 0,0 0 0,0 1 0,1-1 0,0 1 0,0 0 0,14-11 0,-19 17 0,0 0 0,0 0 0,0 0 0,0 1 0,0-1 0,0 0 0,1 0 0,-1 1 0,0-1 0,1 1 0,-1-1 0,0 1 0,1 0 0,-1-1 0,0 1 0,1 0 0,-1 0 0,0 0 0,1 0 0,-1 0 0,1 0 0,-1 1 0,0-1 0,1 0 0,-1 1 0,2 0 0,0 1 0,-1-1 0,0 1 0,0 0 0,0 0 0,0 0 0,-1 0 0,1 0 0,-1 1 0,1-1 0,-1 0 0,0 1 0,2 4 0,2 8 0,0 0 0,-1 1 0,2 23 0,-6-39 0,4 21 0,-4-21 0,0 0 0,0 0 0,0 0 0,0 1 0,0-1 0,0 0 0,0 0 0,0 0 0,0 0 0,0 0 0,0 0 0,0 0 0,0 1 0,0-1 0,0 0 0,1 0 0,-1 0 0,0 0 0,0 0 0,0 0 0,0 0 0,0 0 0,0 0 0,0 0 0,0 1 0,0-1 0,1 0 0,-1 0 0,0 0 0,0 0 0,0 0 0,0 0 0,0 0 0,0 0 0,1 0 0,-1 0 0,0 0 0,0 0 0,0 0 0,0 0 0,0 0 0,0 0 0,1 0 0,-1 0 0,0 0 0,0 0 0,0-1 0,0 1 0,0 0 0,0 0 0,0 0 0,0 0 0,1 0 0,-1 0 0,0 0 0,0 0 0,0 0 0,0 0 0,0 0 0,0-1 0,7-10 0,4-14 0,-7 12 0,1 0 0,1 1 0,0 0 0,0 0 0,9-11 0,-13 19 0,0 1 0,1 0 0,0 0 0,0 0 0,-1 1 0,1-1 0,1 1 0,-1-1 0,0 1 0,1 0 0,-1 0 0,1 1 0,-1-1 0,1 1 0,0 0 0,0 0 0,0 0 0,0 0 0,0 1 0,0-1 0,7 1 0,-7 1 0,0 0 0,0 0 0,0 1 0,0-1 0,0 1 0,0 0 0,-1 0 0,1 0 0,-1 0 0,0 1 0,1-1 0,-1 1 0,0 0 0,-1 0 0,1 0 0,0 0 0,-1 1 0,0-1 0,2 5 0,2 2 0,0 0 0,-1 0 0,-1 1 0,0 0 0,4 17 0,-7-25-50,0-1-1,0 0 1,-1 0-1,1 1 0,-1-1 1,0 0-1,0 1 1,0-1-1,0 0 1,0 1-1,0-1 0,-1 0 1,1 1-1,-1-1 1,0 0-1,0 0 1,1 1-1,-1-1 0,-1 0 1,1 0-1,0 0 1,0 0-1,-1 0 1,1-1-1,-1 1 1,-2 2-1,-10 4-6776</inkml:trace>
  <inkml:trace contextRef="#ctx0" brushRef="#br0" timeOffset="7045.78">4449 123 24575,'3'3'0,"213"307"0,-189-265 0,-3 1 0,-1 2 0,-2 0 0,-2 1 0,14 60 0,-27-81 0,-1 0 0,2 54 0,-7-67 0,-1 0 0,0-1 0,-1 1 0,0 0 0,-1 0 0,-1-1 0,-5 16 0,8-27-97,0-1-1,0 0 1,0 1-1,0-1 1,0 1-1,-1-1 1,1 0-1,-1 0 1,1 0-1,-1 0 1,0 0-1,0 0 0,-3 2 1,-4-2-6730</inkml:trace>
  <inkml:trace contextRef="#ctx0" brushRef="#br0" timeOffset="9730.12">5608 4 24575,'3'-1'0,"-1"1"0,1-1 0,0 0 0,0 1 0,0 0 0,0-1 0,0 1 0,-1 0 0,1 1 0,3-1 0,-5 0 0,-1 1 0,1-1 0,-1 0 0,0 0 0,1 0 0,-1 0 0,0 0 0,1 1 0,-1-1 0,0 0 0,1 0 0,-1 1 0,0-1 0,1 0 0,-1 1 0,0-1 0,0 0 0,1 0 0,-1 1 0,0-1 0,0 1 0,0-1 0,0 0 0,1 1 0,-1-1 0,0 0 0,0 2 0,0-1 0,0 0 0,-1 0 0,1 1 0,0-1 0,-1 0 0,1 0 0,-1 1 0,1-1 0,-1 0 0,0 0 0,0 0 0,1 0 0,-2 1 0,-25 28 0,0-2 0,-2-1 0,-46 33 0,33-27 0,-52 41 0,17-15 0,-88 88 0,163-145 0,-9 10 0,1-1 0,-9 14 0,17-23 0,0 0 0,1 0 0,-1 1 0,1-1 0,0 1 0,0-1 0,0 1 0,0-1 0,0 1 0,0-1 0,1 1 0,-1 0 0,1 0 0,0-1 0,0 1 0,0 0 0,0 0 0,1 4 0,0-5 0,-1-1 0,1 0 0,0 0 0,0 0 0,0 0 0,0 0 0,0 0 0,0 0 0,0 0 0,0 0 0,0 0 0,0 0 0,0-1 0,1 1 0,-1 0 0,0-1 0,1 1 0,-1-1 0,0 1 0,1-1 0,1 0 0,33 4 0,-27-4 0,281-8 0,-127 0 0,-163 8-4,35-1-677,35-6 1,-37 1-6147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9:07:10.938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87 1630 24575,'-4'-17'0,"-1"-1"0,-1 1 0,0 1 0,-13-25 0,17 37 0,0 1 0,0-1 0,-1 1 0,1-1 0,-1 1 0,0 0 0,0 0 0,0 0 0,-1 0 0,1 1 0,0-1 0,-1 1 0,0 0 0,1 0 0,-1 0 0,0 1 0,0-1 0,0 1 0,0 0 0,-1 0 0,1 0 0,0 1 0,0 0 0,0-1 0,-6 2 0,5 0 0,-1 0 0,0 0 0,1 1 0,0 0 0,-1 0 0,1 1 0,0-1 0,0 1 0,0 0 0,0 1 0,1-1 0,-1 1 0,1 0 0,-5 5 0,1 0 0,0 1 0,1-1 0,0 1 0,0 0 0,-9 20 0,13-22 0,0 1 0,0-1 0,1 1 0,-1-1 0,2 1 0,-2 11 0,3-17 0,0 0 0,0 0 0,0 0 0,0 0 0,1 0 0,-1 0 0,1 0 0,0 0 0,0 0 0,0 0 0,0 0 0,1 0 0,-1 0 0,1-1 0,-1 1 0,1 0 0,0-1 0,0 0 0,0 1 0,5 3 0,-2-3 0,-1 0 0,1 0 0,0 0 0,0-1 0,0 0 0,0 0 0,1 0 0,-1-1 0,0 0 0,1 0 0,-1 0 0,1 0 0,0-1 0,-1 0 0,1 0 0,-1-1 0,1 1 0,-1-1 0,1 0 0,-1-1 0,0 1 0,1-1 0,-1 0 0,0-1 0,5-3 0,4-2 0,0 0 0,-1-2 0,0 0 0,-1 0 0,0-1 0,-1 0 0,15-20 0,-5 2 0,-2-1 0,0 0 0,-3-1 0,0-1 0,14-45 0,-7 7 0,20-113 0,-33 124 0,-2-1 0,-3 0 0,-3-1 0,-7-79 0,5 135 0,-1 0 0,0 0 0,0-1 0,0 1 0,-1 0 0,-2-6 0,4 10 0,-1 1 0,1-1 0,0 0 0,-1 1 0,1-1 0,-1 1 0,1-1 0,-1 1 0,1-1 0,-1 1 0,1-1 0,-1 1 0,0-1 0,1 1 0,-1 0 0,0-1 0,1 1 0,-1 0 0,0 0 0,-1-1 0,1 1 0,0 0 0,0 1 0,0-1 0,-1 0 0,1 1 0,0-1 0,0 1 0,0-1 0,0 1 0,0-1 0,0 1 0,0 0 0,0-1 0,0 1 0,0 0 0,0 0 0,0 1 0,-7 6 0,1 1 0,1 0 0,0 0 0,0 1 0,1 0 0,0 0 0,-7 21 0,-17 79 0,28-109 0,-10 51 0,1 1 0,-4 106 0,14-137 0,1 0 0,0 0 0,2-1 0,0 1 0,2-1 0,0 1 0,2-2 0,0 1 0,1-1 0,12 22 0,-14-33 0,0 1 0,1-1 0,0 0 0,1-1 0,0 0 0,0 0 0,1-1 0,0 0 0,0 0 0,1-1 0,0 0 0,15 6 0,-20-10 0,-1 0 0,1 0 0,-1-1 0,1 0 0,0 0 0,0 0 0,0 0 0,-1-1 0,1 0 0,0 0 0,0 0 0,0 0 0,0-1 0,0 0 0,-1 0 0,1 0 0,0-1 0,-1 1 0,1-1 0,-1 0 0,1-1 0,-1 1 0,0-1 0,0 0 0,0 1 0,-1-2 0,1 1 0,-1 0 0,1-1 0,-1 0 0,4-5 0,-2-1 0,0 0 0,0-1 0,0 0 0,-2 0 0,1 0 0,-1 0 0,-1 0 0,0-1 0,-1 1 0,0-1 0,0 0 0,-1 1 0,-1-1 0,0 1 0,-1-1 0,0 1 0,-1-1 0,0 1 0,0 0 0,-1 0 0,-1 1 0,0-1 0,-7-9 0,11 18 0,0 0 0,0 0 0,-1 0 0,1 1 0,-1-1 0,0 1 0,1-1 0,-1 1 0,0 0 0,0-1 0,0 1 0,0 0 0,0 0 0,0 1 0,0-1 0,0 0 0,0 0 0,-4 0 0,5 2 0,-1-1 0,1 0 0,-1 1 0,1-1 0,0 1 0,-1-1 0,1 1 0,0-1 0,-1 1 0,1 0 0,0 0 0,0 0 0,0 0 0,-1 0 0,1 0 0,0 0 0,0 0 0,1 0 0,-1 0 0,0 1 0,0-1 0,0 0 0,1 1 0,-1-1 0,1 0 0,-1 1 0,1-1 0,0 1 0,-1 1 0,-1 7 0,0 1 0,1-1 0,0 1 0,0-1 0,1 1 0,1-1 0,-1 1 0,4 12 0,1-1 0,0 0 0,16 38 0,-17-49 0,1-1 0,1 1 0,0-1 0,1 0 0,-1-1 0,2 0 0,10 11 0,-13-15 0,0 0 0,1 0 0,0-1 0,0 0 0,0 0 0,0 0 0,1-1 0,-1 0 0,1 0 0,0 0 0,0-1 0,12 2 0,-14-4 0,-1 0 0,0 0 0,1 0 0,-1-1 0,0 0 0,1 0 0,-1 0 0,0 0 0,0-1 0,0 1 0,0-1 0,0 0 0,0 0 0,0-1 0,-1 1 0,1-1 0,-1 0 0,0 0 0,0 0 0,4-5 0,6-7 0,-1-1 0,-1 0 0,10-20 0,-18 31 0,22-44 0,-1-1 0,-3-2 0,-2 0 0,24-106 0,11-226 0,-50 348 0,3-59 0,-7 83 0,0 1 0,-1-1 0,0 1 0,-1-1 0,-6-18 0,8 28 0,0 1 0,-1 0 0,1 0 0,-1 0 0,1 0 0,-1 0 0,1-1 0,-1 1 0,0 0 0,0 1 0,1-1 0,-1 0 0,0 0 0,-1-1 0,1 2 0,1 0 0,-1-1 0,1 1 0,-1 0 0,1 0 0,-1 0 0,1 0 0,-1 0 0,1 0 0,-1 0 0,1 0 0,-1 0 0,1 0 0,-1 0 0,1 0 0,-1 0 0,1 1 0,0-1 0,-1 0 0,1 0 0,-1 0 0,1 1 0,-1-1 0,0 1 0,-1 1 0,-1 1 0,1-1 0,-1 1 0,1 0 0,0 0 0,0 0 0,-4 7 0,-8 20 0,2 0 0,1 1 0,-14 59 0,14-31 0,-5 75 0,14-108 0,1 0 0,1 0 0,2 0 0,0 0 0,13 50 0,-11-62 0,1 0 0,0 0 0,1 0 0,1-1 0,0 0 0,0 0 0,2-1 0,0 0 0,0 0 0,1-1 0,19 18 0,-19-21 10,1-1 0,-1 0 0,1 0 0,0-1 0,1 0 0,-1-1 0,1-1 0,0 0 0,1 0 0,-1-1 0,14 2 0,-20-4-65,0-1 0,0 1 0,-1-1 0,1 0 0,0-1 0,0 1 0,-1-1 0,1 0 0,0-1 0,-1 1 0,1-1 0,-1 0 0,0 0 0,0-1 0,0 0 0,0 0 0,0 0 0,0 0 0,-1-1 0,1 0 0,-1 0 0,0 0 0,0 0 0,-1 0 0,1-1 0,3-6 0,10-26-6772</inkml:trace>
  <inkml:trace contextRef="#ctx0" brushRef="#br0" timeOffset="395.72">727 706 24575,'5'2'0,"9"6"0,7 5 0,13 2 0,10 0 0,8 2 0,8-4 0,5-3 0,10-6 0,-8-3-8191</inkml:trace>
  <inkml:trace contextRef="#ctx0" brushRef="#br0" timeOffset="825.09">1739 472 24575,'-10'18'0,"1"1"0,1 0 0,0 1 0,2-1 0,-5 25 0,2-13 0,-8 34 0,3 0 0,3 1 0,-5 93 0,15-113 0,2 1 0,1-1 0,3 0 0,2 0 0,21 78 0,-24-114 0,-4-5 0,1-1 0,0 0 0,1 1 0,-1-1 0,1 0 0,0 0 0,0 0 0,0 0 0,0 0 0,1-1 0,-1 1 0,1-1 0,0 1 0,4 3 0,-6-7-36,0 0 0,0 0-1,-1 0 1,1 0 0,0 0 0,0 1-1,0-1 1,-1-1 0,1 1 0,0 0-1,0 0 1,0 0 0,-1 0 0,1 0-1,0-1 1,0 1 0,-1 0-1,1-1 1,0 1 0,-1-1 0,1 1-1,0 0 1,-1-1 0,1 1 0,-1-1-1,1 0 1,-1 1 0,1-1 0,-1 0-1,1 1 1,0-2 0,0 1-169,10-15-6622</inkml:trace>
  <inkml:trace contextRef="#ctx0" brushRef="#br0" timeOffset="1314.12">2136 736 24575,'0'58'0,"18"377"0,-11-397 0,-2-29 0,-2-11 0,2-14 0,1-46 0,-2 0 0,-5-78 0,0 52 0,1 69 0,2-108 0,-1 104 0,2 0 0,0 0 0,10-30 0,-13 51 0,1 1 0,-1-1 0,1 0 0,-1 1 0,1-1 0,0 0 0,0 1 0,0-1 0,0 1 0,0 0 0,0-1 0,0 1 0,0 0 0,1-1 0,1 0 0,-2 1 0,0 1 0,0-1 0,0 1 0,0 0 0,0 0 0,0 0 0,0 0 0,0-1 0,0 1 0,0 0 0,0 1 0,0-1 0,0 0 0,0 0 0,0 0 0,0 1 0,0-1 0,0 0 0,2 2 0,3 2 0,1 0 0,-1 1 0,0 0 0,-1 0 0,10 11 0,-14-15 0,68 78 0,95 137 0,-158-207-94,29 50 320,-31-53-413,-2 1 0,1-1 0,-1 1 0,0-1-1,0 1 1,0 0 0,0 11 0,-4 3-6640</inkml:trace>
  <inkml:trace contextRef="#ctx0" brushRef="#br0" timeOffset="1717.52">2165 868 24575,'10'-3'0,"15"0"0,15 0 0,12-2 0,9-3 0,6-2 0,5-2 0,-9 1-8191</inkml:trace>
  <inkml:trace contextRef="#ctx0" brushRef="#br0" timeOffset="2625.65">3134 326 24575,'166'243'0,"-123"-183"0,-29-37 0,-14-23 0,0 0 0,0 0 0,0 0 0,0 0 0,0 0 0,0 0 0,0 0 0,0 0 0,0 0 0,0 1 0,0-1 0,0 0 0,0 0 0,0 0 0,0 0 0,0 0 0,0 0 0,0 0 0,0 0 0,0 0 0,0 1 0,0-1 0,0 0 0,0 0 0,0 0 0,0 0 0,-1 0 0,1 0 0,0 0 0,0 0 0,0 0 0,0 0 0,0 0 0,0 0 0,0 0 0,0 0 0,0 0 0,0 0 0,0 0 0,-1 0 0,1 1 0,0-1 0,0 0 0,0 0 0,0 0 0,0 0 0,0 0 0,0 0 0,0 0 0,0-1 0,0 1 0,-1 0 0,1 0 0,0 0 0,-12-5 0,12 5 0,0 0 0,0 0 0,0 0 0,0 0 0,0 0 0,0 0 0,0 1 0,1-1 0,-1 0 0,0 0 0,0 0 0,0 0 0,0 0 0,0 0 0,0 0 0,0 0 0,0 1 0,0-1 0,0 0 0,0 0 0,0 0 0,0 0 0,0 0 0,0 0 0,0 1 0,0-1 0,0 0 0,0 0 0,0 0 0,0 0 0,0 0 0,0 0 0,0 1 0,0-1 0,0 0 0,0 0 0,0 0 0,-1 0 0,1 0 0,0 0 0,0 0 0,0 0 0,0 0 0,0 1 0,0-1 0,0 0 0,0 0 0,-1 0 0,1 0 0,0 0 0,0 0 0,0 0 0,0 0 0,0 0 0,0 0 0,0 0 0,-1 0 0,1 0 0,0 0 0,0 0 0,0 0 0,0 0 0,0 0 0,0 0 0,-1 0 0,1 0 0,0 0 0,0 0 0,8 20 0,19 36 0,-18-37 0,-4-10 0,-3-4 0,0 0 0,1-1 0,-1 1 0,1 0 0,7 7 0,-10-12-26,0 1 0,0-1-1,1 0 1,-1 0 0,0 0 0,0 0-1,0 1 1,1-1 0,-1 0 0,0 0-1,0 0 1,1 0 0,-1 0 0,0 0-1,1 0 1,-1 1 0,0-1 0,0 0-1,1 0 1,-1 0 0,0 0 0,1 0-1,-1 0 1,0-1 0,0 1 0,1 0-1,-1 0 1,0 0 0,0 0 0,1 0-1,-1 0 1,0 0 0,0 0 0,1-1-1,-1 1 1,0 0 0,0 0 0,1 0-1,-1-1 1,0 1 0,0 0 0,0 0-1,0-1 1,1 1 0,-1 0 0,0 0-1,0-1 1,0 1 0,0 0 0,0 0-1,0-1 1,4-8-6801</inkml:trace>
  <inkml:trace contextRef="#ctx0" brushRef="#br0" timeOffset="3027.19">2753 722 24575,'8'2'0,"14"1"0,17 0 0,11-3 0,7-4 0,-6-1-8191</inkml:trace>
  <inkml:trace contextRef="#ctx0" brushRef="#br0" timeOffset="3494.19">3326 707 24575,'-16'37'0,"2"1"0,2 1 0,-10 53 0,18-72 0,4-20 0,0 0 0,0 0 0,0 0 0,0 0 0,0 0 0,0 0 0,0-1 0,0 1 0,0 0 0,1 0 0,-1 0 0,0 0 0,0 0 0,0 0 0,0 0 0,0 0 0,0 0 0,0 0 0,0 0 0,0 0 0,0 0 0,0 0 0,0 0 0,0 0 0,0 0 0,0 0 0,1 0 0,-1 0 0,0 0 0,0 0 0,0 0 0,0 0 0,0 0 0,0 0 0,0 0 0,0 0 0,0 0 0,0 0 0,0 0 0,0 0 0,0 0 0,0 0 0,0 1 0,13-32 0,1-16 0,-8 28 0,0 1 0,14-32 0,-19 48 0,0 0 0,0 0 0,0 0 0,1 0 0,-1 0 0,0 1 0,1-1 0,-1 1 0,1-1 0,0 1 0,-1-1 0,1 1 0,0 0 0,0 0 0,0 0 0,0 0 0,0 0 0,0 0 0,0 1 0,0-1 0,0 0 0,0 1 0,0 0 0,0 0 0,0-1 0,1 1 0,-1 0 0,0 1 0,0-1 0,0 0 0,0 1 0,0-1 0,1 1 0,-1 0 0,0-1 0,0 1 0,-1 0 0,5 3 0,6 3 0,0 1 0,0 1 0,0 0 0,16 18 0,-19-18 0,25 23-1365,-2-1-5462</inkml:trace>
  <inkml:trace contextRef="#ctx0" brushRef="#br0" timeOffset="4138.22">3665 883 24575,'1'-17'0,"2"0"0,0 1 0,1-1 0,0 1 0,2 0 0,10-23 0,-8 21 0,14-26 0,-19 39 0,0 0 0,0 1 0,1 0 0,-1-1 0,1 1 0,0 0 0,0 1 0,0-1 0,0 1 0,7-4 0,-10 6 0,0 1 0,0-1 0,0 1 0,0-1 0,0 1 0,0 0 0,0-1 0,0 1 0,1 0 0,-1 0 0,0 0 0,0 0 0,0 0 0,0 0 0,0 0 0,0 0 0,0 1 0,1-1 0,-1 0 0,0 1 0,0-1 0,0 0 0,0 1 0,1 0 0,0 1 0,0 0 0,-1-1 0,1 1 0,0 0 0,-1 0 0,0 0 0,1 0 0,-1 0 0,0 0 0,2 5 0,0 4 0,1 1 0,-1-1 0,1 18 0,-4-27 0,2 52 0,0 2 0,6-68 0,2-7 0,2-5 0,23-33 0,-32 52 0,1 0 0,0 0 0,0 0 0,1 1 0,-1-1 0,1 1 0,0 0 0,0 0 0,0 1 0,1 0 0,-1-1 0,8-1 0,-11 4 0,1 0 0,-1 1 0,0-1 0,1 1 0,-1 0 0,0 0 0,1 0 0,-1 0 0,1 0 0,-1 1 0,0-1 0,1 1 0,-1-1 0,0 1 0,0 0 0,1 0 0,3 2 0,-2 0 0,0 0 0,0 0 0,0 1 0,0-1 0,0 1 0,-1 0 0,6 8 0,0 3 0,0 1 0,-1 0 0,9 28 0,-11-30-195,0 1 0,-2 1 0,0-1 0,-1 1 0,0-1 0,1 30 0,-7-16-6632</inkml:trace>
  <inkml:trace contextRef="#ctx0" brushRef="#br0" timeOffset="4599.15">4105 1 24575,'27'31'0,"-1"2"0,-2 1 0,36 68 0,-43-73 0,11 22 0,-1 1 0,-3 1 0,-2 1 0,-3 1 0,-1 1 0,-4 0 0,15 113 0,-27-122 0,-2-29 0,1-1 0,0 1 0,2-1 0,7 32 0,-2-37-1365,-1-7-5462</inkml:trace>
  <inkml:trace contextRef="#ctx0" brushRef="#br0" timeOffset="5028.62">4633 574 24575,'7'-7'0,"13"-11"0,15-6 0,15-5 0,10 1 0,6 2 0,4 5 0,-5 5 0,-9 1 0,-11 4 0,-13 4-8191</inkml:trace>
  <inkml:trace contextRef="#ctx0" brushRef="#br0" timeOffset="5029.62">4677 633 24575,'2'0'0,"9"0"0,14 3 0,17 0 0,9 0 0,10-1 0,4 0 0,4-1 0,2 0 0,-1-3 0,11-6 0,-9-2-8191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9:07:16.667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446 167 24575,'-22'1'0,"2"0"0,-1 2 0,0 1 0,0 0 0,1 1 0,0 2 0,0 0 0,1 1 0,0 1 0,-24 15 0,26-14 0,0 1 0,1 1 0,1 0 0,0 2 0,1 0 0,0 0 0,1 1 0,1 1 0,1 0 0,-19 34 0,25-41 0,1 0 0,1 1 0,-1-1 0,2 1 0,-1 0 0,2 0 0,-1 0 0,1 0 0,1 1 0,0-1 0,0 0 0,1 0 0,0 0 0,1 0 0,0 0 0,0 0 0,6 13 0,-2-9 0,1 0 0,1-1 0,0 0 0,0 0 0,1-1 0,1 0 0,0-1 0,1 0 0,0 0 0,24 17 0,-16-15 0,1-1 0,1 0 0,-1-2 0,2 0 0,-1-1 0,1-2 0,1 0 0,-1-1 0,1-1 0,0-1 0,0-2 0,1 0 0,29-2 0,-35 0 0,0-2 0,1-1 0,-2 0 0,1-1 0,0-1 0,-1 0 0,0-1 0,0-1 0,-1-1 0,1-1 0,-2 0 0,1-1 0,-1 0 0,-1-1 0,0-1 0,-1 0 0,18-22 0,-24 25 0,0 0 0,0 0 0,-1-1 0,-1 0 0,0-1 0,0 1 0,-1-1 0,0 0 0,-1 0 0,-1 0 0,1-1 0,0-18 0,-3 15 0,0-1 0,-1 1 0,-1 0 0,-1 0 0,0 0 0,-1 0 0,0 1 0,-11-25 0,1 12 0,0 1 0,-2 0 0,-1 1 0,-1 1 0,-1 1 0,-1 0 0,-1 2 0,-1 0 0,-28-20 0,22 20-195,-1 2 0,-1 1 0,0 2 0,-2 0 0,0 2 0,-42-12 0,13 10-6632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9:06:51.52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554 30 24575,'-3'-3'0,"0"1"0,0 0 0,0 0 0,0 0 0,-1 0 0,1 1 0,0-1 0,-1 1 0,0 0 0,1 0 0,-7-1 0,-46-2 0,36 3 0,-49-2 0,-1 3 0,1 3 0,0 3 0,-102 22 0,120-16 0,1 3 0,1 2 0,1 1 0,0 3 0,2 2 0,-75 49 0,59-29 0,3 3 0,2 3 0,2 2 0,2 2 0,3 2 0,2 3 0,-63 100 0,99-139 0,2 0 0,1 1 0,0 0 0,1 0 0,1 1 0,2 0 0,0 0 0,0 1 0,2-1 0,1 1 0,1 37 0,2-51 0,0 0 0,0 0 0,1 0 0,0-1 0,1 1 0,0-1 0,0 1 0,0-1 0,1 0 0,0 0 0,1 0 0,-1 0 0,1-1 0,1 0 0,-1 0 0,1 0 0,0-1 0,0 0 0,1 0 0,-1-1 0,13 7 0,4 1 0,1-1 0,0-2 0,1 0 0,0-1 0,35 5 0,9-1 0,0-4 0,1-2 0,89-5 0,212-31 0,-194 13 0,-164 16 0,15-2 0,53-10 0,-80 13-45,1 0-1,-1-1 1,0 1-1,1-1 1,-1 1-1,0-1 1,1 1-1,-1-1 1,0 0-1,0 0 1,0 0-1,0 0 1,0 0-1,0 0 1,0 0-1,0 0 1,0 0-1,0 0 1,0 0-1,-1-1 1,1 1-1,0 0 1,-1 0-1,1-1 1,-1 1-1,0-1 0,1 1 1,-1 0-1,0-2 1,0-12-6782</inkml:trace>
  <inkml:trace contextRef="#ctx0" brushRef="#br0" timeOffset="432.72">1100 822 24575,'7'1'0,"-1"0"0,1 0 0,-1 0 0,1 1 0,11 5 0,8 2 0,20 4 0,-1 2 0,75 36 0,-100-40 0,0 0 0,-1 1 0,0 1 0,-1 1 0,-1 0 0,0 1 0,28 34 0,-41-43 0,0-1 0,0 2 0,0-1 0,0 0 0,-1 1 0,0-1 0,-1 1 0,1 0 0,-1 0 0,-1 0 0,1 0 0,-1 1 0,-1-1 0,1 12 0,-2-13 0,0 0 0,0 0 0,0 0 0,-1 0 0,0 0 0,0-1 0,0 1 0,-1-1 0,0 1 0,0-1 0,0 0 0,-1 0 0,1 0 0,-1-1 0,-1 1 0,1-1 0,-8 6 0,0-1 24,0-1 0,0 0 0,-1-1 0,-23 10 0,28-14-173,0 0 1,0 0-1,-1-1 1,1 0-1,-1-1 1,0 0-1,1 0 1,-1-1-1,-11-1 1,0-2-6679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9:06:29.23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413 24575,'39'-2'0,"0"-3"0,0-1 0,45-12 0,-36 7 0,56-13 0,253-46 0,-258 57 0,316-53 0,-411 65-170,0 1-1,0-1 0,0-1 1,0 1-1,0-1 0,0 1 1,6-5-1,-2-2-6656</inkml:trace>
  <inkml:trace contextRef="#ctx0" brushRef="#br0" timeOffset="403.41">1102 1 24575,'10'0'0,"16"0"0,15 2 0,12 7 0,1 1 0,-1 6 0,-7 6 0,-8 1 0,-12 10 0,-9 6 0,-13 7 0,-15 8 0,-8-1 0,0-6 0,2-11-8191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9:05:25.36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425 24575,'20'85'0,"15"156"0,-32-199 0,-2 0 0,-2 1 0,-2-1 0,-2 0 0,-17 72 0,8-66 0,4-16 0,26-64 0,-2-1 0,-2 4 0,26-46 0,-34 69 0,0-1 0,0 1 0,0 1 0,1-1 0,0 1 0,0 0 0,0 0 0,1 0 0,0 0 0,0 1 0,0 0 0,13-6 0,-17 10 0,0-1 0,0 1 0,1-1 0,-1 1 0,0 0 0,0 0 0,0 0 0,1 0 0,-1 1 0,0-1 0,0 0 0,0 1 0,0 0 0,1-1 0,-1 1 0,0 0 0,0 0 0,0 0 0,-1 0 0,1 1 0,0-1 0,0 0 0,-1 1 0,1-1 0,0 1 0,-1 0 0,3 3 0,4 6 0,-1 0 0,0 0 0,8 19 0,-9-18 0,39 100-157,-33-79-1051,2 4-5619</inkml:trace>
  <inkml:trace contextRef="#ctx0" brushRef="#br0" timeOffset="420.57">676 483 24575,'3'13'0,"5"16"0,7 13 0,3 10 0,3 6 0,2 3 0,0 1 0,0 2 0,1 1 0,-4-3 0,-5-3 0,-6-8 0,-6-14 0,-6-9 0,-3-11-8191</inkml:trace>
  <inkml:trace contextRef="#ctx0" brushRef="#br0" timeOffset="829.24">602 1115 24575,'10'5'0,"13"4"0,15 3 0,12 0 0,7 0 0,3-3 0,2-1 0,0-3 0,3-3 0,-3-1 0,-9-3 0,-9-7 0,-12-1-8191</inkml:trace>
  <inkml:trace contextRef="#ctx0" brushRef="#br0" timeOffset="1267.26">558 512 24575,'2'-2'0,"14"-4"0,14 0 0,14 0 0,10 2 0,5 1 0,3 1 0,6 4 0,-8 1-8191</inkml:trace>
  <inkml:trace contextRef="#ctx0" brushRef="#br0" timeOffset="1652.61">1102 1012 24575,'3'-2'0,"0"-1"0,1 1 0,0 1 0,-1-1 0,1 0 0,0 1 0,0 0 0,0 0 0,5-1 0,7-1 0,10-6 0,9-2 0,1 1 0,0 1 0,37-3 0,-71 12 0,0 0 0,0-1 0,0 1 0,0 0 0,0 0 0,0 1 0,0-1 0,0 0 0,0 1 0,0-1 0,0 1 0,0-1 0,0 1 0,0 0 0,0 0 0,0 0 0,-1 0 0,1 0 0,0 1 0,2 1 0,-3-1 0,0 0 0,0 0 0,0 0 0,0 0 0,0 1 0,0-1 0,-1 0 0,1 0 0,-1 0 0,1 1 0,-1-1 0,0 0 0,0 1 0,0-1 0,-1 4 0,-1 8 0,-1-1 0,-1 1 0,0-1 0,-11 22 0,14-31 0,-2 2 0,-8 19 0,11-24 0,-1 0 0,1 0 0,0 0 0,-1-1 0,1 1 0,0 0 0,0 0 0,0 0 0,0 0 0,0 0 0,0 0 0,0-1 0,0 1 0,0 0 0,0 0 0,0 0 0,0 0 0,1 0 0,-1 0 0,1 1 0,0-2 0,0 0 0,0 0 0,0 0 0,0 0 0,0 0 0,0 0 0,-1 0 0,1 0 0,0 0 0,0 0 0,0-1 0,0 1 0,0 0 0,0-1 0,0 1 0,0-1 0,-1 1 0,1-1 0,0 1 0,1-2 0,3-1 0,26-15 0,84-43 0,-97 54 0,-1-1 0,1 2 0,0 1 0,35-6 0,-51 10 0,1 1 0,0 0 0,-1-1 0,1 1 0,-1 1 0,1-1 0,-1 0 0,1 1 0,0-1 0,-1 1 0,0 0 0,1 0 0,-1 0 0,1 0 0,-1 0 0,0 0 0,0 1 0,0-1 0,0 1 0,0 0 0,0-1 0,0 1 0,0 0 0,0 0 0,-1 0 0,1 0 0,-1 0 0,0 1 0,0-1 0,0 0 0,0 1 0,2 4 0,0 6 0,0 0 0,-1 0 0,0 1 0,-1 25 0,-1-36 0,-4 65-1365,0-44-5462</inkml:trace>
  <inkml:trace contextRef="#ctx0" brushRef="#br0" timeOffset="2185.15">1835 1 24575,'9'30'0,"24"52"0,-7-19 0,16 62 1424,7 68-3955,12 134-3226,-51-263 5837,23 151 450,13 71 5724,-19-76-6254,-18-119 0,-8-81-86,-1-8 6,0-1 0,0 1 0,0 0 0,0 0 0,0-1 0,1 1 0,-1 0 0,1-1 0,-1 1 0,1 0 1,-1-1-1,1 1 0,0-1 0,0 1 0,1 1 0,3-3-6747</inkml:trace>
  <inkml:trace contextRef="#ctx0" brushRef="#br0" timeOffset="2915.14">2482 338 24575,'-7'8'0,"2"0"0,-1 1 0,1 0 0,0 0 0,1 0 0,0 0 0,1 1 0,-5 16 0,5-12 0,0 1 0,1 0 0,0-1 0,1 1 0,1 0 0,1 0 0,2 22 0,-2-31 0,1 0 0,-1 0 0,1 0 0,0 0 0,0-1 0,0 1 0,1-1 0,0 0 0,0 1 0,1-1 0,-1 0 0,1-1 0,0 1 0,0-1 0,1 0 0,-1 0 0,1 0 0,0 0 0,0-1 0,11 5 0,-7-3 0,1-2 0,0 1 0,0-1 0,0-1 0,0 0 0,1 0 0,-1-1 0,0 0 0,1-1 0,-1 0 0,1-1 0,-1 0 0,0-1 0,1 0 0,-1 0 0,0-1 0,0-1 0,0 0 0,-1 0 0,14-8 0,-20 10 0,1-1 0,-1 1 0,0-1 0,0 0 0,0 0 0,0 0 0,-1 0 0,1 0 0,-1-1 0,0 1 0,0-1 0,0 0 0,0 1 0,-1-1 0,1 0 0,0-8 0,-1 7 0,-1 0 0,0 0 0,0-1 0,0 1 0,-1 0 0,0 0 0,0-1 0,0 1 0,-1 0 0,1 0 0,-5-8 0,0 2 0,-1-1 0,0 1 0,-1 0 0,-1 1 0,1 0 0,-1 0 0,-1 1 0,0 0 0,-15-11 0,11 11 20,0 1 0,-1 0 0,0 1 0,0 1 0,-17-5 0,26 9-113,0 0 0,-1 0 1,1 1-1,0 0 0,-1 1 0,0-1 0,1 1 0,-1 1 1,1-1-1,-1 1 0,1 0 0,0 0 0,-1 1 1,1 0-1,-9 4 0,0 3-6734</inkml:trace>
  <inkml:trace contextRef="#ctx0" brushRef="#br0" timeOffset="3547.55">2438 910 24575,'0'3'0,"3"3"0,3 5 0,2 1 0,4-1 0,-1-1 0,-3 2 0,-2 2 0,-4 8 0,-6 4 0,-2 0 0,-2-1 0,0-3 0,1 0 0,2-4-8191</inkml:trace>
  <inkml:trace contextRef="#ctx0" brushRef="#br0" timeOffset="4049.51">2438 1278 24575,'-2'7'0,"-2"8"0,4 3 0,1 0-8191</inkml:trace>
  <inkml:trace contextRef="#ctx0" brushRef="#br0" timeOffset="4492.48">2540 1497 24575,'-12'8'0,"0"0"0,0 0 0,1 1 0,1 1 0,-1 0 0,2 0 0,-1 1 0,-7 12 0,16-22 0,0 1 0,0-1 0,0 1 0,0 0 0,1-1 0,-1 1 0,0 0 0,1 0 0,-1 0 0,1-1 0,0 1 0,0 0 0,0 0 0,0 0 0,0 0 0,0 0 0,0-1 0,0 1 0,1 0 0,-1 0 0,1 0 0,-1 0 0,1-1 0,0 1 0,0 0 0,0-1 0,0 1 0,0-1 0,0 1 0,0-1 0,0 1 0,1-1 0,-1 0 0,0 0 0,1 1 0,-1-1 0,1 0 0,2 1 0,3 2 0,1 0 0,0-1 0,1 1 0,-1-2 0,0 1 0,17 2 0,-4-2 0,0 0 0,40-2 0,-54-1 0,1 0 0,-1-1 0,0 0 0,0 0 0,0-1 0,0 0 0,0-1 0,0 1 0,0-1 0,-1 0 0,1-1 0,6-4 0,-11 6 0,-1 1 0,1-1 0,0 0 0,-1 0 0,0 0 0,1 0 0,-1 0 0,0 0 0,0 0 0,0 0 0,0 0 0,0-1 0,-1 1 0,1 0 0,-1-1 0,1 1 0,-1 0 0,0-1 0,0 1 0,0 0 0,0-1 0,0 1 0,-1-1 0,1 1 0,-1 0 0,1 0 0,-3-4 0,-1-5 0,-1 0 0,0 0 0,-1 0 0,-8-10 0,11 17 0,-58-89-1365,35 52-5462</inkml:trace>
  <inkml:trace contextRef="#ctx0" brushRef="#br0" timeOffset="4953.13">2805 61 24575,'1'-5'0,"-1"0"0,1 1 0,0-1 0,0 0 0,2-7 0,-3 11 0,0 0 0,1 1 0,-1-1 0,0 0 0,0 0 0,1 1 0,-1-1 0,0 0 0,1 1 0,-1-1 0,1 0 0,-1 1 0,0-1 0,1 1 0,0-1 0,-1 1 0,1-1 0,-1 1 0,1-1 0,0 1 0,-1-1 0,1 1 0,0 0 0,-1-1 0,1 1 0,0 0 0,0 0 0,-1-1 0,1 1 0,0 0 0,0 0 0,-1 0 0,1 0 0,0 0 0,0 0 0,-1 0 0,1 0 0,0 1 0,0-1 0,-1 0 0,1 0 0,0 1 0,1 0 0,1 1 0,-1 1 0,1 0 0,-1 1 0,0-1 0,0 0 0,0 1 0,0-1 0,-1 1 0,1 0 0,-1-1 0,0 1 0,0 0 0,0 0 0,0 4 0,1 1 0,39 266 0,-20-103 0,149 755 0,-141-801 0,82 313 0,-110-437 0,-1-1 0,1 1 0,-1-1 0,1 1 0,-1-1 0,1 1 0,-1-1 0,0 1 0,0-1 0,0 1 0,0 0 0,0-1 0,0 1 0,-1-1 0,1 1 0,0-1 0,-1 1 0,1-1 0,-1 1 0,0-1 0,-1 3 0,1-3 0,-1 0 0,0 0 0,0 0 0,0 0 0,0 0 0,0 0 0,0-1 0,0 1 0,0-1 0,0 1 0,-1-1 0,1 0 0,0 0 0,0 0 0,-5 0 0,-50-2 0,0-3 0,0-2 0,-64-17 0,112 23-136,1-2-1,-1 1 1,0-1-1,0 0 1,1-1-1,0 0 1,0 0-1,0-1 0,-12-9 1,3-5-6691</inkml:trace>
  <inkml:trace contextRef="#ctx0" brushRef="#br0" timeOffset="5353.29">2761 44 24575,'-7'-3'0,"-16"0"0,-13-3 0,-13 1 0,-9-3 0,-8-1 0,5 0-8191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8:40:42.25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1 24575</inkml:trace>
  <inkml:trace contextRef="#ctx0" brushRef="#br0" timeOffset="371.29">0 1 24575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9:05:20.70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58 27 24575,'3'0'0,"8"0"0,12 0 0,12 0 0,13 0 0,8 0 0,7 0 0,3 2 0,3 2 0,-1-1 0,3-3 0,-10-2-8191</inkml:trace>
  <inkml:trace contextRef="#ctx0" brushRef="#br0" timeOffset="523.29">0 1 24575,'1'10'0,"0"0"0,1 1 0,0-1 0,4 13 0,2 7 0,46 322 0,-24 5 0,-17-177 0,19 263 0,-32-442 0,1 14 0,1 0 0,0 1 0,8 27 0,-8-39 0,-1 0 0,1 0 0,0 0 0,0 0 0,0-1 0,1 1 0,-1-1 0,1 1 0,0-1 0,0 0 0,0 0 0,0 0 0,1 0 0,-1-1 0,1 1 0,-1-1 0,1 0 0,5 2 0,-2-1-68,0-1 0,-1 0-1,1 0 1,0-1 0,0 0 0,0 0-1,0-1 1,0 0 0,0 0 0,1 0-1,-1-1 1,0 0 0,-1-1 0,1 1-1,0-1 1,0-1 0,-1 1-1,1-1 1,9-6 0,2-4-6759</inkml:trace>
  <inkml:trace contextRef="#ctx0" brushRef="#br0" timeOffset="2304.9">630 512 24575,'7'9'0,"-1"0"0,0 1 0,-1 0 0,0 0 0,0 0 0,-1 1 0,-1-1 0,0 1 0,4 20 0,-4 9 0,0 0 0,-3 1 0,-2-1 0,-1 1 0,-2-1 0,-11 42 0,11-61 0,0-16 0,3-14 0,1-14 0,4-7 0,1 0 0,1-1 0,1 2 0,17-45 0,-23 72 0,1 0 0,-1 0 0,1 0 0,-1 0 0,1 1 0,0-1 0,0 0 0,0 0 0,0 1 0,0-1 0,1 1 0,-1-1 0,0 1 0,1-1 0,-1 1 0,1 0 0,-1 0 0,1-1 0,0 1 0,0 0 0,-1 1 0,1-1 0,0 0 0,0 0 0,0 1 0,0-1 0,0 1 0,0 0 0,0-1 0,0 1 0,0 0 0,0 0 0,0 0 0,0 1 0,0-1 0,0 0 0,-1 1 0,1-1 0,0 1 0,0 0 0,0 0 0,0 0 0,-1-1 0,1 2 0,0-1 0,-1 0 0,1 0 0,-1 0 0,1 1 0,-1-1 0,2 3 0,5 4 0,-1 0 0,0 1 0,0 0 0,-1 0 0,0 1 0,-1-1 0,0 1 0,4 14 0,-8-11-1365,-4-6-5462</inkml:trace>
  <inkml:trace contextRef="#ctx0" brushRef="#br0" timeOffset="3180.1">586 497 24575,'-12'431'0,"12"-428"0,-1 8 0,1 0 0,1-1 0,0 1 0,4 20 0,-5-30 0,0-1 0,0 0 0,0 0 0,0 1 0,0-1 0,0 0 0,0 0 0,0 0 0,0 1 0,0-1 0,0 0 0,0 0 0,0 1 0,0-1 0,0 0 0,0 0 0,0 0 0,1 1 0,-1-1 0,0 0 0,0 0 0,0 0 0,0 1 0,0-1 0,1 0 0,-1 0 0,0 0 0,0 0 0,0 1 0,0-1 0,1 0 0,-1 0 0,0 0 0,0 0 0,1 0 0,-1 0 0,0 0 0,0 0 0,0 0 0,1 0 0,-1 0 0,0 0 0,0 0 0,1 0 0,-1 0 0,0 0 0,0 0 0,1 0 0,-1 0 0,0 0 0,0 0 0,0 0 0,1 0 0,-1 0 0,0 0 0,0 0 0,0-1 0,1 1 0,-1 0 0,0 0 0,0 0 0,0 0 0,0-1 0,1 1 0,-1 0 0,0 0 0,0-1 0,7-16 0,4-29 0,-2-1 0,-2-1 0,1-84 0,-2 35 0,-5 85 0,2-43 0,3 1 0,19-79 0,-25 131 0,1 0 0,-1 1 0,0-1 0,1 1 0,-1-1 0,1 1 0,-1-1 0,1 1 0,0-1 0,0 1 0,0 0 0,-1-1 0,1 1 0,1 0 0,-1 0 0,0 0 0,0 0 0,0 0 0,0 0 0,1 0 0,-1 0 0,1 0 0,-1 0 0,3 0 0,-2 1 0,0 0 0,0 1 0,0-1 0,0 1 0,0-1 0,-1 1 0,1 0 0,0 0 0,0 0 0,0 0 0,-1 0 0,1 0 0,0 0 0,-1 1 0,1-1 0,-1 0 0,0 1 0,1-1 0,1 4 0,14 17 0,0 1 0,-1 0 0,12 27 0,36 84 0,-40-80 0,91 161 0,-113-213-89,5 12 299,-8-12-482,-5-5-942,-11-10-5613</inkml:trace>
  <inkml:trace contextRef="#ctx0" brushRef="#br0" timeOffset="3582.08">614 660 24575,'13'3'0,"13"3"0,16 0 0,13 0 0,6 1 0,-6-4 0,-13-4 0,-16-7 0,-12-2-8191</inkml:trace>
  <inkml:trace contextRef="#ctx0" brushRef="#br0" timeOffset="4002.89">1467 631 24575,'12'2'0,"14"1"0,16 3 0,12 0 0,8-1 0,-5-1 0,-6-1 0,-13-2-8191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9:09:59.995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838 24575,'10'0'0,"13"0"0,16 0 0,10 0 0,8 0-7089,6 0 7089,0 0-4368,2 0 4368,7-3 0,-9 0 3266</inkml:trace>
  <inkml:trace contextRef="#ctx0" brushRef="#br0" timeOffset="565.06">736 427 24575,'0'10'0,"0"14"0,0 12 0,3 10 0,3 2 0,10 4 0,8-3 0,5-10 0,7-11 0,8-10 0,-4-9-8191</inkml:trace>
  <inkml:trace contextRef="#ctx0" brushRef="#br0" timeOffset="2820.36">986 1 24575,'-3'10'0,"0"15"0,0 14 0,1 13 0,2 10 0,2 4 0,1 1 0,-1 2 0,2-4 0,1-12-8191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9:09:10.304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53 825 24575,'-8'3'0,"-12"8"0,-10 14 0,-7 16 0,-4 11 0,7 7 0,3 5 0,7 2 0,8 2 0,7 3 0,6 1 0,8-2 0,9-2 0,10-4 0,9-4 0,9-5 0,-4-12-8191</inkml:trace>
  <inkml:trace contextRef="#ctx0" brushRef="#br0" timeOffset="811.03">443 1264 24575,'1'-1'0,"-1"0"0,0-1 0,1 1 0,-1 0 0,0-1 0,1 1 0,0 0 0,-1-1 0,1 1 0,0 0 0,-1 0 0,1 0 0,0 0 0,0 0 0,0 0 0,0 0 0,0 0 0,2-1 0,23-14 0,-25 15 0,13-5 0,0 0 0,1 1 0,0 0 0,-1 1 0,2 1 0,-1 0 0,26-1 0,-30 4 0,0-1 0,0 2 0,1 0 0,-1 0 0,0 1 0,0 0 0,0 1 0,-1 0 0,1 1 0,0 0 0,12 7 0,-20-9 0,0 1 0,1-1 0,-1 0 0,0 1 0,0-1 0,0 1 0,0 0 0,-1 0 0,1 0 0,-1 1 0,1-1 0,-1 0 0,-1 1 0,1-1 0,0 1 0,-1 0 0,1 0 0,-1 0 0,0 0 0,-1-1 0,1 1 0,-1 0 0,1 0 0,-1 0 0,0 0 0,-1 0 0,1 0 0,-1 0 0,0 0 0,0 0 0,-2 6 0,-2 3 0,-1 0 0,0 0 0,-1-1 0,0 0 0,-1 0 0,0-1 0,-18 18 0,-45 44 0,100-91 0,32-26 0,-1-3 0,89-90 0,-142 129 0,-3 5 0,0-1 0,-1 0 0,1 0 0,-1 0 0,0 0 0,0-1 0,-1 1 0,5-10 0,-7 14 0,0 0 0,0 0 0,-1 0 0,1 0 0,0 1 0,0-1 0,0 0 0,0 0 0,0 0 0,0 0 0,0 0 0,0 0 0,0 0 0,0 0 0,0 0 0,0 1 0,0-1 0,-1 0 0,1 0 0,0 0 0,0 0 0,0 0 0,0 0 0,0 0 0,0 0 0,0 0 0,0 0 0,-1 0 0,1 0 0,0 0 0,0 0 0,0 0 0,0 0 0,0 0 0,0 0 0,0 0 0,-1 0 0,1 0 0,0 0 0,0 0 0,0 0 0,0 0 0,0 0 0,0 0 0,0 0 0,0-1 0,-1 1 0,1 0 0,0 0 0,0 0 0,0 0 0,0 0 0,0 0 0,0 0 0,0 0 0,0 0 0,0 0 0,0-1 0,0 1 0,0 0 0,0 0 0,0 0 0,0 0 0,0 0 0,0 0 0,0 0 0,0-1 0,0 1 0,-9 7 0,5-2-41,0 0 0,0 1-1,0-1 1,1 1-1,0 0 1,0 0 0,0 0-1,1 0 1,0 0 0,0 1-1,1-1 1,0 1-1,0-1 1,0 1 0,1 0-1,0-1 1,0 1 0,1 0-1,-1-1 1,2 1-1,-1-1 1,1 1 0,0-1-1,0 0 1,0 0 0,1 1-1,0-2 1,0 1-1,1 0 1,0-1 0,0 1-1,7 7 1,14 6-6786</inkml:trace>
  <inkml:trace contextRef="#ctx0" brushRef="#br0" timeOffset="1221.81">1397 1381 24575,'10'0'0,"13"0"0,13 0 0,18-3 0,-1 0-8191</inkml:trace>
  <inkml:trace contextRef="#ctx0" brushRef="#br0" timeOffset="1635.34">1984 1412 24575,'5'-8'0,"9"-12"0,8-15 0,4-12 0,-2-3 0,-5 0 0,-5 18 0,-6 22 0,-4 26 0,-3 21 0,-1 16 0,-1 11 0,3-1 0,0-8 0,8-7 0,2-10-8191</inkml:trace>
  <inkml:trace contextRef="#ctx0" brushRef="#br0" timeOffset="2315.4">2484 738 24575,'3'0'0,"0"0"0,-1 1 0,1-1 0,0 1 0,-1 0 0,1 0 0,-1 0 0,0 0 0,1 0 0,-1 0 0,0 0 0,1 1 0,2 2 0,25 27 0,-23-23 0,9 12 0,-2 0 0,0 1 0,-1 0 0,-1 1 0,-1 1 0,-2 0 0,0 0 0,-1 1 0,-1 0 0,4 29 0,0 19 0,-3 0 0,-2 91 0,-19 138 0,5-227 0,-4-1 0,-22 75 0,31-137-119,2-5 15,0-1 0,-1 1 1,0 0-1,0-1 0,0 1 0,0-1 0,-1 0 0,0 0 1,0 0-1,-1 0 0,-5 7 0,0-8-6723</inkml:trace>
  <inkml:trace contextRef="#ctx0" brushRef="#br0" timeOffset="3294.3">2617 61 24575,'0'-1'0,"1"0"0,-1 0 0,0 0 0,1 0 0,0 0 0,-1 0 0,1 0 0,-1 1 0,1-1 0,0 0 0,0 0 0,0 1 0,-1-1 0,1 0 0,0 1 0,0-1 0,1 0 0,21-11 0,-19 10 0,9-4 0,0 1 0,0 0 0,0 1 0,1 1 0,0 0 0,-1 0 0,1 2 0,0 0 0,0 0 0,0 1 0,0 1 0,0 0 0,14 4 0,-18-3 0,1 0 0,-1 1 0,0 0 0,0 1 0,-1 0 0,1 1 0,-1 0 0,0 0 0,0 1 0,0 0 0,-1 1 0,0 0 0,0 0 0,-1 1 0,0 0 0,0 0 0,10 16 0,-14-18 0,-1 1 0,1-1 0,-1 0 0,0 1 0,-1-1 0,0 1 0,0 0 0,0-1 0,-1 1 0,0 0 0,0-1 0,0 1 0,-1 0 0,0-1 0,-1 1 0,1-1 0,-1 1 0,-1-1 0,1 0 0,-1 1 0,0-1 0,0-1 0,-1 1 0,-4 6 0,2-4 0,-1 1 0,0-2 0,0 1 0,0-1 0,-1 0 0,0 0 0,0-1 0,-1 0 0,0 0 0,0-1 0,0 0 0,-1-1 0,1 0 0,-1-1 0,-11 3 0,17-5 0,0 0 0,0-1 0,0 1 0,0-1 0,0 0 0,0 0 0,0-1 0,0 1 0,1-1 0,-7-2 0,9 3 0,1 0 0,0 0 0,-1 0 0,1 0 0,0 0 0,-1 0 0,1 0 0,0 0 0,0-1 0,-1 1 0,1 0 0,0 0 0,-1 0 0,1-1 0,0 1 0,0 0 0,-1 0 0,1-1 0,0 1 0,0 0 0,0 0 0,-1-1 0,1 1 0,0 0 0,0-1 0,0 1 0,0 0 0,0-1 0,0 1 0,-1 0 0,1-1 0,0 1 0,9-8 0,19-3 0,-15 8 0,1 1 0,0 0 0,0 1 0,0 1 0,0 0 0,0 0 0,-1 1 0,1 1 0,0 1 0,0 0 0,16 6 0,-21-6 0,0 0 0,-1 1 0,0 0 0,1 1 0,-1 0 0,-1 0 0,1 1 0,-1-1 0,0 2 0,0-1 0,-1 1 0,0 0 0,0 0 0,-1 1 0,1-1 0,-2 1 0,8 16 0,-11-20 5,1 0 1,-1 0-1,0 0 0,0 1 0,0-1 0,-1 0 1,0 1-1,0-1 0,0 0 0,0 1 1,0-1-1,-1 0 0,0 1 0,0-1 0,0 0 1,-1 0-1,1 0 0,-1 0 0,0 0 0,0 0 1,0 0-1,-5 5 0,2-3-129,-1 0 0,1-1 1,-1 1-1,0-1 0,-1 0 0,1-1 1,-1 1-1,0-2 0,0 1 0,-1 0 1,-8 2-1,-31 7-6703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9:10:06.775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62 634 24575,'0'10'0,"0"13"0,0 13 0,0 10 0,3 7 0,0 8-8616,3 2 8616,2 4 0,3 0-3541,-1 2 3541,1-2-1351,-2-2 1351,-2 6-2016,-3-9 9349</inkml:trace>
  <inkml:trace contextRef="#ctx0" brushRef="#br0" timeOffset="1316.21">74 0 24575,'5'3'0,"12"12"0,5 8 0,2 1 0,-1 2 0,-5-3-8191</inkml:trace>
  <inkml:trace contextRef="#ctx0" brushRef="#br0" timeOffset="2083.14">1 118 24575,'19'20'0,"2"-1"0,-1 2 0,-1 0 0,0 2 0,21 34 0,-3 16 0,43 123 0,-42-99 0,218 666 0,-241-712 0,-2 1 0,10 91 0,-22-125 0,0-1 0,-1 1 0,-1 0 0,0-1 0,-1 0 0,-1 1 0,-1-1 0,0 0 0,-1 0 0,-1-1 0,-1 1 0,-9 16 0,14-30 0,0 1 0,0-1 0,0 0 0,-1 0 0,1 0 0,-1 0 0,1 0 0,-1 0 0,0-1 0,0 1 0,-1-1 0,1 0 0,0 0 0,-1 0 0,1-1 0,-1 1 0,1-1 0,-1 0 0,0 0 0,0 0 0,1 0 0,-1 0 0,0-1 0,0 0 0,0 0 0,0 0 0,0 0 0,0-1 0,1 1 0,-1-1 0,0 0 0,0 0 0,1-1 0,-1 1 0,1-1 0,-1 0 0,1 0 0,-1 0 0,1 0 0,0 0 0,0-1 0,-4-3 0,-6-9-1365,4 1-5462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9:10:07.576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75 1 24575,'-8'12'0,"0"1"0,1 0 0,0 1 0,1-1 0,1 1 0,0 0 0,1 1 0,-5 23 0,2 13 0,0 57 0,6-103 0,1 54 0,2-1 0,2 1 0,3-1 0,3 0 0,21 71 0,1-27 0,89 193 0,-95-243 30,1-2 0,3-1 0,44 56 0,-49-75-278,2 0 1,0-2-1,2-1 1,1-2-1,51 35 1,-12-19-6580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9:09:56.970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72 24575,'13'-5'0,"0"0"0,1 1 0,0 0 0,-1 1 0,27-2 0,-19 2 0,18-2 6,65-1-1,-88 7-24,0 0-1,0 0 0,-1 2 0,1 0 0,0 0 1,28 12-1,-38-13 9,-1 1 0,0-1 0,0 1 0,0 0 0,0 1 0,0-1 0,0 1 0,-1 0 0,0 0 0,0 1 0,0-1 0,0 1 0,-1 0 0,0 0 0,0 0 0,0 0-1,-1 0 1,1 1 0,-1-1 0,-1 1 0,1 0 0,-1 0 0,0-1 0,0 1 0,0 0 0,-1 0 0,0 0 0,-1 6 0,0 1 0,-2 1 1,1-1-1,-2 0 0,1 0 1,-2-1-1,0 1 0,0-1 0,-1 0 1,-1 0-1,0-1 0,-12 15 1,-3 1-290,-2 0 1,-2-2 0,-40 33 0,49-47 169,17-11 134,0 0-1,0 0 0,-1 0 1,1 0-1,0 0 1,0 0-1,0 0 1,0 0-1,0 0 0,0 0 1,0 0-1,0 0 1,-1 0-1,1 0 1,0 0-1,0 0 0,0 0 1,0 0-1,0 0 1,0 0-1,0 0 1,0 0-1,0 0 0,-1 0 1,1 0-1,0 0 1,0 0-1,0 0 1,0 0-1,0-1 0,0 1 1,0 0-1,0 0 1,0 0-1,0 0 1,0 0-1,0 0 0,0 0 1,0 0-1,0 0 1,-1 0-1,1-1 1,0 1-1,0 0 0,0 0 1,0 0-1,0 0 1,0 0-1,0 0 1,0 0-1,0 0 0,0 0 1,0-1-1,0 1 1,1 0-1,-1 0 1,0 0-1,0 0 0,0 0 1,0 0-1,0 0 1,0 0-1,0 0 1,0-1-1,0 1 0,0 0 1,0 0-1,20-27 188,138-127-806,-96 98 221,-3-3 0,58-74-1,-113 129 416,0-1-1,-1 0 0,1 0 1,-1 0-1,0-1 0,-1 1 0,1-1 1,-1 1-1,0-1 0,2-9 0,-4 15 2,0 0-1,0-1 0,0 1 1,0 0-1,0-1 0,0 1 0,0 0 1,0-1-1,0 1 0,0-1 1,0 1-1,0 0 0,0-1 0,0 1 1,0 0-1,0-1 0,0 1 1,0 0-1,-1-1 0,1 1 0,0 0 1,0-1-1,0 1 0,-1 0 1,1-1-1,0 1 0,0 0 0,-1 0 1,1-1-1,0 1 0,-1 0 1,1 0-1,0 0 0,-1-1 0,1 1 1,0 0-1,-1 0 0,1 0 1,0 0-1,-1 0 0,1 0 0,0 0 1,-1 0-1,1 0 0,-18 8 137,5 4-31,0-1 1,1 1 0,1 1 0,0 0 0,-11 18 0,4-2 457,-25 53 0,35-65-585,1 0 0,0 1 0,2 0 0,0 0 0,1 0 0,1 0 0,-2 35 0,5-44 0,1 0 0,0 0 0,0 0 0,1-1 0,0 1 0,0 0 0,1-1 0,0 0 0,1 0 0,0 0 0,0 0 0,0 0 0,1-1 0,0 1 0,1-1 0,0-1 0,0 1 0,10 7 0,-7-6-170,1-2-1,0 1 0,1-1 1,-1-1-1,1 0 0,0 0 1,15 3-1,26 6-6656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9:09:01.728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310 369 24575,'-8'4'0,"1"0"0,-1 1 0,1-1 0,0 1 0,1 1 0,-1 0 0,1-1 0,0 2 0,1-1 0,-1 1 0,-5 10 0,-1-2 0,-13 18 0,2 2 0,2 1 0,1 0 0,1 2 0,2 0 0,-12 43 0,14-30 0,2 1 0,2 1 0,2-1 0,-1 72 0,9-102-91,1 0 0,0 0 0,2 0 0,1-1 0,1 1 0,0 0 0,2-1 0,0 0 0,2-1 0,0 1 0,1-1 0,1-1 0,1 0 0,20 27 0,2-9-6736</inkml:trace>
  <inkml:trace contextRef="#ctx0" brushRef="#br0" timeOffset="714.09">604 897 24575,'2'-2'0,"0"1"0,1 0 0,-1 0 0,0 0 0,1 0 0,-1 1 0,1-1 0,-1 1 0,1-1 0,-1 1 0,1 0 0,5 0 0,1 0 0,11-2 0,-1 1 0,1 0 0,0 2 0,0 1 0,27 5 0,-42-6 0,0 0 0,0 1 0,0 0 0,-1 0 0,1 0 0,-1 1 0,1-1 0,-1 1 0,0 0 0,0 1 0,6 4 0,-8-5 0,0 0 0,0 1 0,0-1 0,0 0 0,0 1 0,0-1 0,-1 1 0,0-1 0,0 1 0,0 0 0,0 0 0,-1 0 0,1-1 0,-1 1 0,0 0 0,0 0 0,-1 5 0,-1 3 0,-1 1 0,0-1 0,0 0 0,-1-1 0,-1 1 0,0-1 0,-1 0 0,0 0 0,-15 20 0,3-8 0,-1 0 0,-2-2 0,-24 22 0,33-32 0,-1-1 0,-20 12 0,27-20 0,7-5 0,11-10 0,45-35 0,74-48 0,-74 57 0,94-84 0,-146 118 0,-2 2 0,0 1 0,0-1 0,-1 0 0,1 0 0,0 0 0,-1 0 0,0 0 0,0-1 0,0 1 0,0-1 0,2-5 0,-4 8 0,0 1 0,0 0 0,0-1 0,0 1 0,0-1 0,0 1 0,0 0 0,0-1 0,-1 1 0,1 0 0,0-1 0,0 1 0,0-1 0,0 1 0,0 0 0,-1-1 0,1 1 0,0 0 0,0-1 0,-1 1 0,1 0 0,0 0 0,0-1 0,-1 1 0,1 0 0,0 0 0,-1-1 0,1 1 0,0 0 0,-1 0 0,1 0 0,-1 0 0,1-1 0,0 1 0,-1 0 0,1 0 0,-1 0 0,1 0 0,0 0 0,-1 0 0,1 0 0,-1 0 0,1 0 0,0 0 0,-1 0 0,1 1 0,0-1 0,-1 0 0,-20 7 0,18-5 0,0 1 0,0 0 0,0 0 0,0 0 0,0 0 0,1 0 0,-1 1 0,1-1 0,0 1 0,0 0 0,0-1 0,0 1 0,1 0 0,0 0 0,-1 0 0,2 0 0,-1 1 0,0-1 0,1 0 0,0 0 0,0 0 0,0 1 0,0-1 0,2 5 0,-2-2 0,2 1 0,-1-1 0,1 0 0,0 0 0,0 0 0,1 0 0,0 0 0,1 0 0,-1-1 0,1 0 0,0 1 0,1-1 0,5 6 0,25 13-1365,0-7-5462</inkml:trace>
  <inkml:trace contextRef="#ctx0" brushRef="#br0" timeOffset="1167.61">1483 1057 24575,'28'0'0,"16"0"0,8 0 0,0-2 0,-3-2 0,-11 1-8175</inkml:trace>
  <inkml:trace contextRef="#ctx0" brushRef="#br0" timeOffset="3591.15">2056 794 24575,'-2'-4'0,"0"0"0,0 0 0,0-1 0,1 1 0,-1 0 0,1-1 0,0 0 0,1 1 0,-1-1 0,1 1 0,0-1 0,0 0 0,0 1 0,1-1 0,1-8 0,0 11 0,-1-1 0,0 0 0,1 1 0,0-1 0,0 1 0,-1 0 0,2 0 0,-1 0 0,0 0 0,0 0 0,0 0 0,1 0 0,-1 1 0,1-1 0,0 1 0,-1 0 0,1-1 0,0 1 0,0 0 0,3 0 0,5-2 0,0 1 0,1 0 0,22-1 0,-22 3 0,0 0 0,1 1 0,-1 1 0,0 0 0,0 1 0,0 0 0,0 1 0,19 8 0,-27-10 0,0 1 0,0-1 0,-1 0 0,1 1 0,0 0 0,-1 0 0,0 0 0,0 1 0,0-1 0,0 1 0,4 6 0,-5-7 0,-1 1 0,0-1 0,0 0 0,0 0 0,0 1 0,0-1 0,-1 1 0,0-1 0,0 0 0,0 1 0,0-1 0,0 1 0,-1-1 0,1 1 0,-1-1 0,0 0 0,-2 6 0,-1 0 0,-1 0 0,0 0 0,0 0 0,-1 0 0,0-1 0,-1 0 0,0 0 0,0-1 0,-1 1 0,-10 6 0,-1 1 0,-1-2 0,0 0 0,-30 13 0,39-20 0,-1-1 0,0 0 0,-1-1 0,-20 4 0,17-8 0,16 0 0,0-1 0,0 1 0,0 0 0,-1 0 0,1 0 0,0 0 0,0 0 0,0-1 0,0 1 0,0 0 0,0 0 0,0 0 0,0 0 0,0-1 0,0 1 0,0 0 0,0 0 0,0 0 0,0 0 0,0-1 0,0 1 0,0 0 0,0 0 0,0 0 0,0 0 0,0-1 0,0 1 0,0 0 0,0 0 0,0 0 0,1 0 0,-1 0 0,0-1 0,0 1 0,0 0 0,0 0 0,0 0 0,0 0 0,0 0 0,1 0 0,-1 0 0,0-1 0,3-1 0,-1 0 0,1 0 0,0 0 0,0 1 0,0-1 0,0 1 0,3-2 0,13-2 0,-1 1 0,1 0 0,0 1 0,0 1 0,-1 1 0,1 1 0,0 1 0,0 0 0,0 1 0,0 1 0,23 7 0,-38-9 0,1 1 0,-1 0 0,1 0 0,-1 0 0,1 0 0,-1 1 0,0 0 0,0-1 0,0 2 0,4 4 0,-6-6 0,0 0 0,0 1 0,-1-1 0,1 1 0,-1-1 0,0 1 0,0 0 0,0 0 0,0 0 0,0-1 0,0 1 0,-1 0 0,0 0 0,1 0 0,-1 0 0,0 0 0,-1 6 0,0-1 8,-1 0 0,0 1 0,0-1 0,-1 0 0,0 0 0,-1 0 0,0-1 0,0 1 0,0-1 0,-1 0 0,0 0 0,0-1 0,-1 1 0,-8 7 0,2-4-220,-1 0 0,0-1 0,0 0-1,0-1 1,-1-1 0,-26 11 0,-2-4-6615</inkml:trace>
  <inkml:trace contextRef="#ctx0" brushRef="#br0" timeOffset="3962.06">2673 413 24575,'27'51'1057,"18"22"-5253,21 39-3993,-46-72 7703,-2 1 0,-2 0 0,-1 1 0,13 61 0,-23-73 1276,-1 1 0,-1 0-1,-1 0 1,-2 0 0,-1 0 0,-1 0 0,-8 35 0,-2-13 2096,-25 66 0,-6-10-8003,28-78 4883,2-8-940</inkml:trace>
  <inkml:trace contextRef="#ctx0" brushRef="#br0" timeOffset="4364.07">2849 0 24575,'22'0'0,"0"2"0,0 0 0,25 6 0,-38-6 0,-1 0 0,0 1 0,1-1 0,-1 2 0,-1-1 0,1 1 0,0 0 0,-1 1 0,0 0 0,0 0 0,6 6 0,-11-8 0,0 0 0,1-1 0,-1 1 0,-1 0 0,1 0 0,0 0 0,-1 1 0,0-1 0,1 0 0,-1 0 0,-1 1 0,1-1 0,0 1 0,-1-1 0,0 1 0,0-1 0,0 1 0,0-1 0,0 1 0,-1-1 0,1 1 0,-1-1 0,0 0 0,0 1 0,0-1 0,-2 4 0,-5 7 0,0 1 0,0-1 0,-1-1 0,-14 16 0,15-18 0,-30 35 0,24-32 0,1 1 0,1 0 0,1 1 0,0 1 0,-9 19 0,19-35 0,0 0 0,1 0 0,-1 0 0,1 1 0,0-1 0,-1 0 0,1 0 0,0 0 0,0 0 0,0 1 0,-1-1 0,1 0 0,0 0 0,1 0 0,-1 1 0,0-1 0,0 0 0,0 0 0,1 0 0,-1 0 0,1 1 0,-1-1 0,1 0 0,-1 0 0,1 0 0,-1 0 0,1 0 0,0 0 0,0 0 0,0-1 0,-1 1 0,1 0 0,0 0 0,0-1 0,0 1 0,0 0 0,0-1 0,0 1 0,0-1 0,2 1 0,4 1 0,1 0 0,-1 0 0,1-1 0,-1 0 0,10 0 0,-13-1 0,110 2-1365,-55-3-5462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9:08:49.788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95 297 24575,'-8'343'-1333,"0"2"-21,8-52 1354,-3-262 0,3-31 0,0 0 0,0 1 0,0-1 0,0 0 0,0 0 0,0 1 0,0-1 0,0 0 0,0 0 0,0 1 0,0-1 0,0 0 0,0 0 0,0 0 0,0 1 0,-1-1 0,1 0 0,0 0 0,0 0 0,0 1 0,0-1 0,0 0 0,-1 0 0,1 0 0,0 0 0,0 1 0,0-1 0,-1 0 0,1 0 0,0 0 0,0 0 0,0 0 0,-1 0 0,1 0 0,0 0 0,0 1 0,-1-1 0,1 0 0,0 0 0,0 0 0,-1 0 0,1 0 0,0 0 0,0-1 0,0 1 0,-1 0 0,1 0 0,0 0 0,0 0 0,-1 0 0,1 0 0,0 0 0,0 0 0,0 0 0,-1-1 0,1 1 0,0 0 0,0 0 0,0 0 0,0 0 0,-1-1 0,1 1 0,0 0 0,0 0 0,0 0 0,0-1 0,0 1 0,-10-17 0,10 16 0,-20-43 448,3-1 0,-17-73 0,-10-101 895,28 130-1343,4 0 0,0-123 0,13 177 0,2 1 0,1-1 0,14-54 0,-12 67 0,1 0 0,2 1 0,0 0 0,1 1 0,1 0 0,19-27 0,-22 37 0,0 1 0,0 0 0,1 1 0,0 0 0,0 0 0,1 1 0,0 0 0,0 0 0,1 1 0,0 1 0,0 0 0,0 0 0,1 1 0,-1 1 0,1 0 0,0 0 0,0 1 0,0 1 0,0 0 0,0 1 0,1 0 0,-1 1 0,0 0 0,0 1 0,0 0 0,0 1 0,-1 0 0,1 1 0,-1 0 0,0 1 0,0 0 0,0 1 0,-1 0 0,1 1 0,-1 0 0,-1 0 0,15 15 0,-17-14 0,0 0 0,0 0 0,-1 0 0,0 1 0,0 0 0,-1 0 0,-1 1 0,1-1 0,2 11 0,-5-12 0,0-1 0,-1 0 0,0 1 0,0-1 0,-1 1 0,0-1 0,0 1 0,-1-1 0,0 1 0,0-1 0,-1 0 0,0 1 0,-4 9 0,0-4 0,0 0 0,-1 0 0,-1-1 0,0 0 0,-1 0 0,0-1 0,0 0 0,-1-1 0,-1 0 0,0-1 0,-24 16 0,16-13 0,-1-1 0,0 0 0,0-2 0,-1-1 0,0 0 0,-43 8 0,12-10-1365,12-7-5462</inkml:trace>
  <inkml:trace contextRef="#ctx0" brushRef="#br0" timeOffset="1051.05">505 1073 24575,'0'41'0,"-1"0"0,-2 0 0,-2-1 0,-2 1 0,-1-1 0,-22 61 0,17-74 0,13-27 0,0 0 0,0 0 0,0 0 0,0 0 0,0-1 0,0 1 0,0 0 0,-1 0 0,1 0 0,0 0 0,0-1 0,0 1 0,0 0 0,0 0 0,0 0 0,0 0 0,-1 0 0,1-1 0,0 1 0,0 0 0,0 0 0,0 0 0,-1 0 0,1 0 0,0 0 0,0 0 0,0 0 0,0 0 0,-1 0 0,1 0 0,0 0 0,0 0 0,0 0 0,-1 0 0,1 0 0,0 0 0,0 0 0,0 0 0,0 0 0,-1 0 0,1 0 0,0 0 0,0 0 0,0 0 0,0 0 0,-1 0 0,1 0 0,0 1 0,0-1 0,0 0 0,0 0 0,0 0 0,-1 0 0,1 0 0,0 1 0,0-1 0,0 0 0,0 0 0,0 0 0,0 0 0,0 1 0,-1-20 0,6-12 0,1-1 0,19-59 0,32-58 0,-50 133 0,7-20 0,37-65 0,-50 99 0,1-1 0,-1 1 0,1 0 0,0-1 0,0 1 0,-1 0 0,1 0 0,1 0 0,-1 1 0,0-1 0,3-1 0,-4 2 0,0 1 0,1 0 0,-1 0 0,0 0 0,0-1 0,0 1 0,0 0 0,1 0 0,-1 1 0,0-1 0,0 0 0,0 0 0,0 1 0,0-1 0,0 0 0,1 1 0,-1-1 0,0 1 0,0 0 0,0-1 0,0 1 0,-1 0 0,1-1 0,0 1 0,0 0 0,0 0 0,-1 0 0,2 1 0,15 21 0,-1 0 0,-1 1 0,-1 1 0,20 48 0,-18-36 0,58 142-1365,-60-139-5462</inkml:trace>
  <inkml:trace contextRef="#ctx0" brushRef="#br0" timeOffset="1552.56">342 1160 24575,'10'0'0,"13"0"0,16 0 0,10 0 0,10 0 0,5-3 0,9-2 0,-8-2-8191</inkml:trace>
  <inkml:trace contextRef="#ctx0" brushRef="#br0" timeOffset="1933.27">1135 121 24575,'-5'10'0,"-7"16"0,-3 13 0,-3 10 0,3 7 0,4 4 0,3 1 0,4 1 0,1-1 0,5 0 0,2 0 0,4 1 0,7 0 0,6 0 0,6 2 0,11-3 0,10-9 0,-4-13-8191</inkml:trace>
  <inkml:trace contextRef="#ctx0" brushRef="#br0" timeOffset="2590">1399 485 24575,'4'-3'0,"1"1"0,-1-1 0,1 1 0,0 0 0,-1 0 0,1 1 0,0 0 0,0-1 0,0 2 0,0-1 0,0 0 0,7 1 0,-2-1 0,6 0 0,1 0 0,-1 1 0,1 0 0,0 1 0,-1 1 0,1 1 0,22 6 0,-36-8 0,1 1 0,0-1 0,0 1 0,0-1 0,-1 1 0,1 0 0,-1 1 0,1-1 0,-1 0 0,0 1 0,0 0 0,0 0 0,0 0 0,-1 0 0,1 0 0,-1 0 0,0 1 0,0-1 0,0 1 0,0 0 0,-1-1 0,1 1 0,-1 0 0,0 0 0,0 0 0,0 0 0,-1 0 0,1 0 0,-1 0 0,0 0 0,-1 0 0,1 1 0,0-1 0,-1 0 0,-2 7 0,-3 8 0,0-1 0,-2 0 0,0 0 0,-1 0 0,0-1 0,-2 0 0,0-1 0,-1 0 0,0-1 0,-1-1 0,-1 0 0,-19 15 0,2-10 0,14-16 0,17-4 0,-1 1 0,1 0 0,0 0 0,-1 0 0,1-1 0,-1 1 0,1 0 0,0-1 0,-1 1 0,1 0 0,0-1 0,0 1 0,-1 0 0,1-1 0,0 1 0,0-1 0,-1 1 0,1 0 0,0-1 0,0 1 0,0-1 0,0 1 0,0-1 0,0 1 0,0-1 0,0 1 0,0-1 0,0 1 0,0 0 0,0-1 0,0 0 0,2-7 0,0 1 0,1-1 0,-1 1 0,2-1 0,-1 1 0,1 0 0,0 1 0,7-10 0,-8 12 0,103-141 0,-13 19 0,-76 102 0,-17 24 0,0 0 0,0 0 0,0-1 0,0 1 0,0 0 0,0 0 0,0 0 0,0 0 0,0 0 0,0-1 0,0 1 0,0 0 0,0 0 0,0 0 0,1 0 0,-1 0 0,0-1 0,0 1 0,0 0 0,0 0 0,0 0 0,0 0 0,1 0 0,-1 0 0,0 0 0,0 0 0,0-1 0,0 1 0,0 0 0,1 0 0,-1 0 0,0 0 0,0 0 0,0 0 0,0 0 0,1 0 0,-1 0 0,0 0 0,0 0 0,0 0 0,0 0 0,1 0 0,-1 0 0,0 0 0,0 1 0,0-1 0,0 0 0,1 0 0,-1 0 0,0 0 0,0 0 0,0 0 0,0 0 0,0 0 0,0 1 0,1-1 0,-1 0 0,0 0 0,0 0 0,0 0 0,0 0 0,0 1 0,0-1 0,0 0 0,0 0 0,0 0 0,1 15 0,-1-11 0,0 21 0,2 1 0,1-1 0,1 1 0,8 31 0,-6-40 0,-1 1 0,2-1 0,0 0 0,1-1 0,1 1 0,20 26 0,-26-39-114,1 1 1,0-1-1,0 0 0,0 0 0,0 0 1,1-1-1,-1 1 0,1-1 0,0 0 1,0 0-1,8 2 0,18 3-6713</inkml:trace>
  <inkml:trace contextRef="#ctx0" brushRef="#br0" timeOffset="2965.9">2016 33 24575,'6'10'0,"1"1"0,0-1 0,0 0 0,12 12 0,8 11 0,0 3-1545,-2 2 0,-2 0-1,-1 2 1,28 74 0,-28-40 2487,-1 33-1602,-4 58 4563,-16-114-2144,-7 63 0,-11-9-3101,8-72-5485</inkml:trace>
  <inkml:trace contextRef="#ctx0" brushRef="#br0" timeOffset="3377.31">2589 500 24575,'10'0'0,"13"0"0,13 0 0,10 0 0,10 0 0,7 0 0,-6 0-8191</inkml:trace>
  <inkml:trace contextRef="#ctx0" brushRef="#br0" timeOffset="3780.91">2633 661 24575,'2'0'0,"14"0"0,14 3 0,14 0 0,22 3 0,0-1-8191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9:10:56.149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0 809 24575,'-5'-99'0,"0"-21"0,6 104 0,7-107 0,-5 101 0,0 0 0,2 0 0,10-32 0,-13 49 0,0 0 0,0-1 0,1 2 0,0-1 0,-1 0 0,1 0 0,1 1 0,-1 0 0,1 0 0,0 0 0,0 0 0,0 0 0,0 1 0,0-1 0,1 1 0,0 1 0,0-1 0,0 0 0,0 1 0,0 0 0,0 1 0,0-1 0,1 1 0,-1 0 0,0 0 0,1 0 0,-1 1 0,1 0 0,-1 0 0,1 0 0,-1 1 0,1 0 0,-1 0 0,8 2 0,2 4-109,-1 0 0,-1 1-1,1 0 1,-1 1-1,-1 1 1,0 0 0,0 1-1,-1 0 1,0 0-1,-1 1 1,-1 1 0,0-1-1,0 2 1,12 26 0,-10-16 122,-1 0 0,-1 1 0,-1 1 0,-1-1 0,-1 1 0,-2 0 0,-1 0 0,1 28 0,-4-48-13,0 1 0,0-1 0,-1 0 0,1 0 0,-1 0 0,-3 10 0,4-16 0,0-1 0,0 1 0,0 0 0,0 0 0,0 0 0,0 0 0,0 0 0,0 0 0,-1-1 0,1 1 0,0 0 0,0 0 0,0 0 0,0 0 0,0 0 0,0 0 0,0 0 0,0 0 0,0 0 0,0-1 0,-1 1 0,1 0 0,0 0 0,0 0 0,0 0 0,0 0 0,0 0 0,0 0 0,0 0 0,-1 0 0,1 0 0,0 0 0,0 0 0,0 0 0,0 0 0,0 0 0,0 0 0,-1 0 0,1 0 0,0 0 0,0 0 0,0 0 0,0 0 0,0 0 0,0 0 0,-1 0 0,1 0 0,0 0 0,0 1 0,0-1 0,0 0 0,0 0 0,0 0 0,0 0 0,0 0 0,0 0 0,-1 0 0,1 0 0,0 1 0,0-1 0,0 0 0,-3-14 0,0-13 236,2 1-1,0-1 1,2 1-1,1 0 1,1-1 0,13-48-1,-11 54-249,2-1 0,1 2 0,1-1 0,0 1 0,2 0 0,0 1 0,1 0 0,24-27 0,-30 39 14,1 0 0,-1 1 0,2-1 0,-1 2 0,1-1 0,0 1 0,10-5 0,-14 8 0,0 0 0,0 1 0,0-1 0,0 1 0,0 0 0,0 1 0,1-1 0,-1 1 0,0 0 0,1-1 0,-1 2 0,0-1 0,0 1 0,0-1 0,1 1 0,-1 0 0,0 1 0,5 1 0,2 3 0,0 1 0,0 0 0,-1 0 0,0 1 0,0 1 0,-1 0 0,0 0 0,-1 1 0,0-1 0,0 2 0,-1-1 0,7 15 0,-4-6 0,-1 0 0,0 0 0,-2 1 0,0 0 0,-2 1 0,6 33 0,-9-46 0,-1 0 0,0 1 0,-1-1 0,0 0 0,0 0 0,-1 0 0,0 0 0,0 0 0,-4 12 0,5-19 0,0-1 0,0 0 0,0 0 0,0 1 0,0-1 0,0 0 0,0 0 0,0 1 0,0-1 0,0 0 0,0 0 0,0 0 0,0 1 0,0-1 0,-1 0 0,1 0 0,0 1 0,0-1 0,0 0 0,0 0 0,-1 0 0,1 0 0,0 1 0,0-1 0,0 0 0,-1 0 0,1 0 0,0 0 0,0 0 0,0 0 0,-1 0 0,1 1 0,0-1 0,0 0 0,-1 0 0,1 0 0,0 0 0,0 0 0,-1 0 0,1 0 0,0 0 0,0 0 0,0 0 0,-1 0 0,1-1 0,-1 1 0,-5-14 0,0-24 0,7 28 0,1-1 0,0 0 0,0 1 0,1 0 0,1 0 0,0 0 0,0 0 0,0 0 0,10-13 0,-5 9 0,2-1 0,-1 1 0,2 1 0,0 0 0,14-12 0,-18 18 0,2 0 0,-1 0 0,1 1 0,-1 0 0,2 1 0,-1 0 0,0 0 0,21-5 0,-28 10 0,-1 0 0,1-1 0,0 1 0,0 0 0,0 1 0,-1-1 0,1 0 0,0 1 0,0-1 0,-1 1 0,1 0 0,0 0 0,-1 0 0,1 1 0,-1-1 0,0 0 0,1 1 0,-1 0 0,0-1 0,0 1 0,0 0 0,0 0 0,0 0 0,0 0 0,0 1 0,-1-1 0,3 5 0,4 6 0,-2 1 0,0 0 0,8 26 0,-13-37 0,12 41-1365,-3-3-5462</inkml:trace>
  <inkml:trace contextRef="#ctx0" brushRef="#br0" timeOffset="661.59">1801 384 24575,'-9'-4'0,"1"1"0,-1 0 0,1 0 0,-1 1 0,0 0 0,0 1 0,1 0 0,-1 0 0,0 1 0,0 0 0,0 0 0,0 1 0,0 0 0,0 1 0,-11 3 0,5 0 0,1 0 0,0 1 0,1 0 0,-1 1 0,1 0 0,1 2 0,-1-1 0,-13 13 0,23-18 0,0 0 0,0 0 0,0 0 0,1 1 0,-1-1 0,1 1 0,-1-1 0,1 1 0,-3 7 0,5-10 0,0 0 0,-1 0 0,1 0 0,0 1 0,0-1 0,0 0 0,0 0 0,0 0 0,0 0 0,1 1 0,-1-1 0,0 0 0,0 0 0,1 0 0,-1 0 0,1 0 0,-1 0 0,1 0 0,0 0 0,-1 0 0,1 0 0,0 0 0,-1 0 0,1 0 0,0 0 0,0 0 0,0-1 0,0 1 0,0 0 0,0-1 0,0 1 0,0-1 0,0 1 0,0-1 0,0 0 0,0 1 0,1-1 0,-1 0 0,1 1 0,7 0 0,-1 1 0,0-1 0,1 0 0,-1-1 0,1 0 0,-1 0 0,1-1 0,-1 0 0,0-1 0,16-4 0,9-5 0,42-21 0,-41 17 0,-25 11 0,-2 1 0,0 0 0,-1 0 0,1 1 0,1 0 0,-1 0 0,8-1 0,-12 3 0,-1 0 0,0 0 0,0 1 0,0-1 0,1 0 0,-1 1 0,0 0 0,0-1 0,0 1 0,0 0 0,0 0 0,0 0 0,0 0 0,0 1 0,0-1 0,-1 0 0,1 1 0,-1-1 0,1 1 0,-1 0 0,1 0 0,-1-1 0,0 1 0,2 3 0,18 36-32,-16-31-134,0 0-1,0-1 0,1 1 1,0-1-1,0 0 0,1 0 1,11 10-1,6-1-6660</inkml:trace>
  <inkml:trace contextRef="#ctx0" brushRef="#br0" timeOffset="1170.29">2389 102 24575,'-10'10'0,"-8"14"0,-2 12 0,1 12 0,4 4-8503,3 5 8503,8-2-967,8 2 967,7-4 0,11-3 0,1-10 1279</inkml:trace>
  <inkml:trace contextRef="#ctx0" brushRef="#br0" timeOffset="1569.27">2713 456 24575,'0'-2'0,"3"-7"0,2-11 0,4-12 0,0-13 0,1-2 0,-1 10 0,-2 24 0,-3 21 0,-1 20 0,1 17 0,-1 11 0,3 6 0,2-7 0,2-14 0,0-15 0,1-21 0,-3-10-8191</inkml:trace>
  <inkml:trace contextRef="#ctx0" brushRef="#br0" timeOffset="1570.27">3094 45 24575,'5'12'0,"7"15"0,6 15 0,5 10 0,4 8 0,-1 5 0,-4 1 0,-6 2 0,-6 1 0,-4-10-8191</inkml:trace>
  <inkml:trace contextRef="#ctx0" brushRef="#br0" timeOffset="1984.23">3491 385 24575,'3'-3'0,"10"0"0,16 0 0,15 0 0,13 1 0,11-1 0,-5-1-8191</inkml:trace>
  <inkml:trace contextRef="#ctx0" brushRef="#br0" timeOffset="1985.23">3506 472 24575,'7'3'0,"13"5"0,13 5 0,13 1 0,11 0 0,7-4 0,9-2 0,-8-4-8191</inkml:trace>
  <inkml:trace contextRef="#ctx0" brushRef="#br0" timeOffset="2500.37">4548 1 24575,'8'1'-56,"0"1"0,0 0-1,0 0 1,0 0 0,0 1-1,-1 1 1,1-1 0,-1 1 0,0 1-1,0-1 1,8 8 0,-1-3-878,12 9-3067,41 35 1,-59-46 4209,-1 0 0,0 1 0,0 0 0,0 1 0,-1-1 0,0 1 0,-1 0 0,0 1-1,4 9 1,-8-16-137,0 0-1,0-1 1,0 1-1,-1 0 1,1 0-1,-1-1 0,0 1 1,0 0-1,0 0 1,0 0-1,0-1 0,0 1 1,-1 0-1,1 0 1,-1-1-1,0 1 0,0 0 1,0-1-1,0 1 1,-1-1-1,-2 5 1,1-4-45,0 0 1,0 0-1,-1 0 1,0 0-1,0 0 1,1-1-1,-1 0 1,-1 1-1,1-2 1,0 1-1,0 0 1,-8 1-1,-75 15 4633,85-18-4603,1 1-1,0-1 0,0 0 1,0 0-1,0 1 0,0-1 1,0 1-1,0-1 0,0 1 1,0-1-1,0 1 0,0-1 1,0 1-1,0 1 0,1-2-50,-1 0-1,1 1 1,0-1-1,0 0 1,0 1-1,0-1 1,0 0-1,0 0 1,0 1-1,0-1 1,0 0-1,0 1 1,0-1-1,0 0 1,1 1-1,-1-1 1,0 0-1,0 0 1,0 1-1,0-1 0,0 0 1,1 0-1,-1 1 1,0-1-1,0 0 1,0 0-1,1 0 1,-1 1-1,0-1 1,0 0-1,1 0 1,29 16-153,-26-14 205,43 17-58,64 31 0,-92-41 0,-2 2 0,1 0 0,29 25 0,-44-34 0,0 0 0,-1 1 0,1-1 0,-1 1 0,0 0 0,0 0 0,0 0 0,0 0 0,0 0 0,1 6 0,-2-8 0,-1 1 0,0-1 0,0 0 0,0 1 0,0-1 0,0 1 0,0-1 0,0 1 0,0-1 0,-1 1 0,1-1 0,-1 0 0,1 1 0,-1-1 0,1 0 0,-1 1 0,0-1 0,1 0 0,-1 0 0,0 1 0,0-1 0,0 0 0,0 0 0,0 0 0,0 0 0,-1 0 0,1-1 0,-1 2 0,-6 3 12,-1-1-1,1 1 1,0-2-1,-1 1 1,0-1-1,0 0 0,0-1 1,-11 2-1,-77 5-1078,87-9 666,-46 2-6426</inkml:trace>
  <inkml:trace contextRef="#ctx0" brushRef="#br0" timeOffset="4081.35">201 1881 24575,'-1'-2'0,"1"-1"0,-1 0 0,0 1 0,1-1 0,-1 1 0,0-1 0,-1 1 0,-1-4 0,-5-10 0,3-3 0,0 1 0,2-1 0,0 0 0,1 0 0,0-1 0,2 1 0,0 0 0,2 0 0,6-36 0,-3 33 0,0 0 0,2 0 0,1 1 0,0 0 0,1 1 0,2 0 0,0 0 0,16-21 0,-24 38 0,0-1 0,0 1 0,0-1 0,0 1 0,0 0 0,1 0 0,0 1 0,-1-1 0,1 1 0,0-1 0,0 1 0,0 1 0,1-1 0,-1 1 0,0-1 0,1 1 0,4-1 0,-3 2 0,0 0 0,0 0 0,-1 1 0,1-1 0,0 1 0,0 1 0,-1-1 0,1 1 0,-1 0 0,1 0 0,-1 0 0,10 7 0,-4-1 0,0 0 0,0 1 0,-1 0 0,0 1 0,-1 0 0,0 0 0,-1 1 0,0 0 0,-1 1 0,0 0 0,0 0 0,-2 0 0,1 1 0,5 20 0,-5-10 0,0 1 0,-2 0 0,0-1 0,-2 1 0,0 0 0,-2 0 0,-4 34 0,9-79 0,0 0 0,1 0 0,1 0 0,1 1 0,1 0 0,21-35 0,-17 34 0,0 1 0,2 0 0,0 1 0,1 1 0,1 0 0,34-28 0,-43 40 0,1 1 0,0-1 0,1 1 0,-1 1 0,1 0 0,0 0 0,0 1 0,0 0 0,1 1 0,-1 0 0,1 0 0,-1 1 0,20 1 0,-24 1 0,0-1 0,0 1 0,0 1 0,0-1 0,0 1 0,-1 0 0,1 0 0,-1 1 0,1-1 0,-1 1 0,0 1 0,0-1 0,0 1 0,-1-1 0,1 1 0,-1 1 0,0-1 0,0 1 0,0-1 0,-1 1 0,1 0 0,-1 0 0,0 1 0,-1-1 0,4 11 0,0 4 0,-1 0 0,0 1 0,-2-1 0,0 1 0,-2 0 0,0-1 0,-2 1 0,0 0 0,-4 24 0,5-44 0,-1 1 0,1 0 0,-1 0 0,1 0 0,-1 0 0,0 0 0,1 0 0,-1-1 0,-2 4 0,0-8 0,5-12 0,2-6 0,1 1 0,1 0 0,1 0 0,0 1 0,2 0 0,12-21 0,-15 30 0,0 1 0,0 0 0,1 0 0,0 1 0,0 0 0,1 0 0,0 0 0,1 1 0,0 1 0,0-1 0,0 1 0,1 1 0,15-7 0,-22 11 0,-1 0 0,1 0 0,-1 0 0,1 1 0,-1-1 0,1 1 0,0-1 0,-1 1 0,1 0 0,0 0 0,0 0 0,-1 1 0,1-1 0,0 1 0,-1-1 0,1 1 0,-1 0 0,1 0 0,-1 0 0,1 0 0,-1 0 0,3 3 0,-1 0 0,0-1 0,-1 1 0,1 0 0,-1 0 0,0 1 0,-1-1 0,1 1 0,-1-1 0,0 1 0,3 9 0,1 5-227,-1 1-1,-1-1 1,-1 1-1,0 0 1,-1 23-1,-3-3-6599</inkml:trace>
  <inkml:trace contextRef="#ctx0" brushRef="#br0" timeOffset="4498.79">1934 1661 24575,'-28'0'0,"0"2"0,-54 10 0,67-9 0,1 1 0,-1 0 0,1 2 0,0-1 0,0 2 0,-24 15 0,35-20 0,1 0 0,-1 0 0,1 0 0,-1 0 0,1 1 0,0-1 0,-3 5 0,4-7 0,1 1 0,0-1 0,0 1 0,-1 0 0,1-1 0,0 1 0,0-1 0,0 1 0,0 0 0,0-1 0,0 1 0,0-1 0,0 1 0,0 0 0,0-1 0,0 1 0,0-1 0,0 1 0,1 0 0,-1-1 0,0 1 0,0-1 0,1 1 0,-1-1 0,0 1 0,0-1 0,1 1 0,-1-1 0,1 1 0,-1-1 0,1 1 0,-1-1 0,1 0 0,-1 1 0,1-1 0,-1 0 0,1 1 0,-1-1 0,1 0 0,-1 0 0,1 0 0,-1 1 0,1-1 0,0 0 0,0 0 0,11 3 0,-1 0 0,1 0 0,-1-1 0,1-1 0,22 0 0,65-7 0,-57 3 0,-23 1 0,-5 1 0,0 0 0,0 1 0,21 2 0,-31-2 0,-1 1 0,1-1 0,-1 1 0,1 0 0,-1 1 0,1-1 0,-1 1 0,1-1 0,-1 1 0,0 0 0,0 0 0,0 0 0,0 1 0,-1-1 0,1 1 0,0 0 0,-1-1 0,3 5 0,-1 1-151,1-1-1,1 1 0,-1-1 0,1 0 1,0-1-1,0 0 0,1 0 1,13 10-1,4-2-6675</inkml:trace>
  <inkml:trace contextRef="#ctx0" brushRef="#br0" timeOffset="4997.44">2609 1235 24575,'-10'10'0,"-6"9"0,-2 7 0,1 11 0,4 3 0,4-3 0,11 6 0,13-1 0,11-4 0,4-8 0,9-13 0,1-9 0,0-10 0,-5-6-8191</inkml:trace>
  <inkml:trace contextRef="#ctx0" brushRef="#br0" timeOffset="5397.43">2859 1310 24575,'-3'2'0,"0"11"0,0 14 0,1 9 0,2 9 0,5 8 0,1 7-9830,2 4 8340,2-3 4307,-1-10-2817,1-15 1719,-1-15-3126</inkml:trace>
  <inkml:trace contextRef="#ctx0" brushRef="#br0" timeOffset="5798.99">3344 1368 24575,'3'10'0,"3"13"0,0 13 0,2 13 0,0 10 0,-2 8 0,-4 5 0,-3 3 0,-5 0 0,-6-1 0,-2-4 0,-9-4 0,-5-8 0,1-12 0,-1-13 0,-7-10 0,3-9-8191</inkml:trace>
  <inkml:trace contextRef="#ctx0" brushRef="#br0" timeOffset="6332.23">2359 1104 24575,'-3'0'0,"0"1"0,1-1 0,-1 1 0,0 0 0,0-1 0,0 1 0,1 0 0,-1 1 0,0-1 0,1 1 0,-1-1 0,1 1 0,0-1 0,0 1 0,-1 0 0,1 0 0,0 1 0,0-1 0,1 0 0,-3 3 0,-2 5 0,0 0 0,1 0 0,-8 19 0,7-10 0,0 1 0,2 0 0,0 0 0,1 0 0,1 0 0,1 0 0,1 0 0,0 1 0,2-1 0,0 0 0,2 0 0,0 0 0,13 36 0,-1-12 0,2-1 0,2-1 0,2-1 0,53 75 0,-46-77-273,2-2 0,2-1 0,1-1 0,73 57 0,-40-44-6554</inkml:trace>
  <inkml:trace contextRef="#ctx0" brushRef="#br0" timeOffset="6333.23">3739 1662 24575,'3'-3'0,"10"-2"0,16-4 0,13 0 0,12 1 0,4 2 0,5 3 0,-4 1 0,-11 1-8191</inkml:trace>
  <inkml:trace contextRef="#ctx0" brushRef="#br0" timeOffset="6832.68">3709 1735 24575,'3'3'0,"13"5"0,13 4 0,16 1 0,11-3 0,9-3 0,6-2 0,-9-3-8191</inkml:trace>
  <inkml:trace contextRef="#ctx0" brushRef="#br0" timeOffset="6833.68">4561 1838 24575,'12'-20'0,"0"1"0,2 0 0,30-32 0,-12 14 0,-5 4 0,-1-1 0,36-64 0,-54 83 0,0 1 0,-2-1 0,0-1 0,-1 1 0,0-1 0,-1 0 0,-1 0 0,0-1 0,-2 1 0,1-18 0,-4 26 0,-1 18 0,-1 20 0,-1 255-1365,8-234-5462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7T19:10:41.48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67 746 24575,'-21'9'0,"17"-8"0,0 0 0,1 1 0,-1-1 0,0 1 0,1 0 0,-1 0 0,1 1 0,-6 4 0,-3 5 0,1 1 0,0 0 0,0 1 0,2 0 0,-13 23 0,17-27 0,0 0 0,1 0 0,0 1 0,1 0 0,0 0 0,0 0 0,1 0 0,1 0 0,-1 17 0,2-26 0,1 1 0,-1 0 0,1 0 0,0 0 0,0-1 0,0 1 0,0 0 0,0-1 0,0 1 0,1-1 0,-1 1 0,1-1 0,0 0 0,-1 0 0,1 0 0,0 0 0,0 0 0,1 0 0,-1 0 0,0 0 0,1-1 0,-1 1 0,1-1 0,-1 0 0,1 0 0,0 0 0,-1 0 0,1 0 0,3 0 0,6 1 0,0 0 0,0-1 0,-1 0 0,1 0 0,21-3 0,-19 0 0,0-1 0,0 0 0,0-1 0,-1-1 0,1 0 0,-1 0 0,0-1 0,-1-1 0,0 0 0,0-1 0,0 0 0,-1-1 0,12-12 0,-16 14 0,0 0 0,0 0 0,-1 0 0,-1-1 0,1 0 0,-1 0 0,0-1 0,-1 1 0,0-1 0,-1 0 0,1 0 0,-2 0 0,1-1 0,-1 1 0,-1-1 0,0 1 0,0-1 0,-1 1 0,0-1 0,-2-12 0,1 17 0,0 0 0,0-1 0,0 1 0,-1 0 0,0 0 0,0 0 0,-1 0 0,1 0 0,-1 1 0,0-1 0,0 1 0,0 0 0,-1 0 0,0 0 0,0 0 0,0 0 0,0 1 0,0 0 0,-1 0 0,1 0 0,-1 0 0,0 1 0,0-1 0,0 1 0,0 1 0,-8-3 0,3 3 0,1-1 0,-1 1 0,0 1 0,0 0 0,1 0 0,-1 1 0,0 0 0,1 1 0,-1 0 0,1 1 0,-1 0 0,1 0 0,-17 9 0,16-6 0,1-1 0,-1 2 0,1-1 0,1 2 0,-1-1 0,1 1 0,0 0 0,1 1 0,0 0 0,0 0 0,1 0 0,-9 19 0,12-22 0,0 1 0,1 0 0,0 0 0,0 0 0,0 0 0,1 0 0,0 1 0,1-1 0,-1 0 0,1 0 0,1 1 0,-1-1 0,1 0 0,1 0 0,-1 0 0,1 1 0,1-2 0,-1 1 0,1 0 0,6 10 0,-6-12 0,1 1 0,-1-1 0,1 1 0,1-1 0,-1 0 0,1-1 0,0 1 0,0-1 0,0 0 0,0 0 0,1 0 0,0-1 0,0 0 0,0 0 0,0-1 0,0 1 0,0-1 0,1-1 0,11 3 0,-9-4 0,1 1 0,0-2 0,0 1 0,0-1 0,-1-1 0,1 0 0,-1 0 0,1-1 0,-1 0 0,0 0 0,0-1 0,14-9 0,-7 4 0,0-1 0,-1-1 0,0-1 0,-1 0 0,0-1 0,-1 0 0,-1-1 0,0-1 0,-1 0 0,0 0 0,15-31 0,-26 45 0,0 0 0,0 1 0,1-1 0,-1 0 0,0 1 0,0-1 0,0 1 0,1-1 0,-1 1 0,0-1 0,1 0 0,-1 1 0,0-1 0,1 1 0,-1-1 0,1 1 0,-1 0 0,1-1 0,-1 1 0,1-1 0,-1 1 0,1 0 0,-1-1 0,1 1 0,-1 0 0,1 0 0,0-1 0,-1 1 0,1 0 0,-1 0 0,1 0 0,0 0 0,0 0 0,1 1 0,-1 0 0,1 1 0,-1-1 0,0 0 0,1 1 0,-1-1 0,0 1 0,0 0 0,1 2 0,6 7 0,3 4-68,1-1 0,0 0-1,1-1 1,1 0 0,0-1 0,0-1-1,1 0 1,1-1 0,0-1 0,0 0-1,1-1 1,0-1 0,0-1 0,1 0-1,-1-1 1,1-1 0,1-1-1,-1 0 1,30 0 0,2-6-6759</inkml:trace>
  <inkml:trace contextRef="#ctx0" brushRef="#br0" timeOffset="426.83">1357 0 24575,'-2'0'0,"1"1"0,-1-1 0,0 1 0,1-1 0,-1 1 0,0-1 0,1 1 0,-1 0 0,1 0 0,-1 0 0,1 0 0,-1 0 0,1 0 0,0 0 0,0 1 0,-2 1 0,-18 26 0,15-21 0,-10 15 0,2 0 0,1 1 0,1 0 0,0 1 0,2 0 0,-8 33 0,10-22 0,1 0 0,1 0 0,3 1 0,0 40 0,6-10 0,3 0 0,3 0 0,3-1 0,36 113 0,-34-137 0,2 0 0,2 0 0,2-2 0,1 0 0,42 58 0,-35-65-1365,-4-9-5462</inkml:trace>
  <inkml:trace contextRef="#ctx0" brushRef="#br0" timeOffset="1085.49">1723 411 24575,'13'-3'0,"0"0"0,1 1 0,-1 0 0,1 1 0,-1 1 0,1 0 0,-1 1 0,1 0 0,-1 1 0,0 1 0,0 0 0,19 7 0,-25-8 0,0 2 0,1-1 0,-1 1 0,-1 0 0,1 0 0,0 1 0,10 10 0,-15-13 0,0-1 0,-1 1 0,1 0 0,-1 0 0,1 0 0,-1 1 0,0-1 0,0 0 0,0 1 0,0-1 0,0 0 0,-1 1 0,1-1 0,-1 1 0,1-1 0,-1 1 0,0-1 0,0 1 0,0-1 0,0 1 0,-1-1 0,1 1 0,-1-1 0,1 1 0,-1-1 0,0 0 0,0 1 0,-2 3 0,-4 4 0,1 0 0,-2 0 0,1-1 0,-1 1 0,-1-2 0,0 0 0,0 0 0,0 0 0,-21 11 0,8-6 0,0-2 0,-1 0 0,-43 13 0,58-21 0,1-1 0,0 0 0,-1-1 0,0 0 0,1 0 0,-1 0 0,-8-2 0,16 2 0,-1-1 0,1 0 0,-1 0 0,1 0 0,-1-1 0,1 1 0,0 0 0,-1 0 0,1 0 0,-1 0 0,1 0 0,-1-1 0,1 1 0,-1 0 0,1 0 0,0-1 0,-1 1 0,1 0 0,-1 0 0,1-1 0,0 1 0,-1 0 0,1-1 0,4-7 0,20-7 0,-7 9 0,2 1 0,-1 0 0,1 1 0,-1 1 0,27-1 0,-15 4 0,0 0 0,51 7 0,-63-3 0,-1-1 0,0 2 0,0 0 0,0 1 0,19 11 0,-29-14 0,-1 0 0,1 1 0,-1 0 0,0 0 0,0 1 0,0 0 0,-1 0 0,0 0 0,0 1 0,0-1 0,0 1 0,-1 0 0,0 1 0,-1-1 0,5 10 0,-7-12 0,0-1 0,0 1 0,-1 0 0,1 0 0,-1-1 0,0 1 0,0 0 0,0 0 0,0-1 0,-1 1 0,1 0 0,-1 0 0,0-1 0,-2 5 0,0-2 0,0 1 0,0-1 0,-1 0 0,0 0 0,0 0 0,-1-1 0,-4 6 0,-3 1 0,-1-1 0,0-1 0,0 0 0,-1-1 0,-25 13 0,30-18-91,-1 1 0,0-1 0,0-1 0,0 0 0,-1 0 0,1-1 0,-1-1 0,0 1 0,1-2 0,-1 1 0,0-1 0,1-1 0,-1 0 0,-16-4 0,-19-10-6736</inkml:trace>
  <inkml:trace contextRef="#ctx0" brushRef="#br0" timeOffset="1511.69">2340 16 24575,'107'189'0,"-84"-140"0,-2 0 0,-2 2 0,-3 0 0,-1 1 0,-3 0 0,-3 1 0,-1 0 0,0 98 0,-17 56 120,5-178-417,-1 1 0,-1-1 0,-1 0 0,-21 52 0,14-55-6530</inkml:trace>
  <inkml:trace contextRef="#ctx0" brushRef="#br0" timeOffset="1953.69">2929 543 24575,'2'-3'0,"14"0"0,16-3 0,13 0 0,8-2 0,6 2 0,3 0 0,3 2 0,0 2 0,-10-2 0,-13 0 0,-13 1-8191</inkml:trace>
  <inkml:trace contextRef="#ctx0" brushRef="#br0" timeOffset="2397.8">2899 718 24575,'7'0'0,"16"0"0,13 0 0,11 3 0,9 0 0,9 0 0,2-2 0,1-3 0,2-2 0,-9-2-8191</inkml:trace>
  <inkml:trace contextRef="#ctx0" brushRef="#br0" timeOffset="2837.43">3898 176 24575,'0'-2'0,"0"1"0,0-1 0,1 1 0,-1 0 0,0-1 0,1 1 0,0-1 0,-1 1 0,1 0 0,0 0 0,0 0 0,-1-1 0,1 1 0,0 0 0,0 0 0,0 0 0,2-1 0,22-15 0,-20 14 0,6-3 0,1 0 0,-1 1 0,1 0 0,0 1 0,1 0 0,-1 1 0,1 0 0,0 1 0,0 0 0,-1 1 0,1 1 0,25 2 0,-30-1 0,0 0 0,0 1 0,-1 0 0,1 0 0,-1 1 0,1-1 0,-1 2 0,0-1 0,0 1 0,0 0 0,-1 1 0,1-1 0,-1 1 0,0 1 0,-1-1 0,1 1 0,-1 0 0,0 0 0,0 1 0,-1-1 0,0 1 0,5 11 0,-6-11 0,-1 0 0,1 1 0,-2-1 0,1 1 0,-1 0 0,0-1 0,0 1 0,-1 0 0,0-1 0,-2 15 0,0-10 0,-1 0 0,0 0 0,-1-1 0,0 1 0,-1-1 0,-8 14 0,0-3 0,-2 0 0,-1 0 0,-1-2 0,-1 0 0,-32 28 0,25-26 0,-2-2 0,0 0 0,-49 25 0,57-36 0,0 0 0,-1-1 0,0-1 0,0 0 0,-1-2 0,-37 5 0,52-10 0,1 0 0,0 0 0,-1 0 0,1-1 0,0 0 0,-1 0 0,1 0 0,-10-4 0,14 4 0,0 1 0,0-1 0,0 1 0,0-1 0,0 1 0,1-1 0,-1 0 0,0 1 0,0-1 0,1 0 0,-1 0 0,0 1 0,1-1 0,-1 0 0,1 0 0,-1 0 0,1 0 0,-1 0 0,1 0 0,-1-1 0,1 0 0,0 1 0,0-1 0,1 1 0,-1-1 0,0 1 0,1-1 0,-1 1 0,1-1 0,-1 1 0,1 0 0,0-1 0,0 1 0,0 0 0,-1-1 0,1 1 0,0 0 0,0 0 0,3-2 0,4-4 0,0 0 0,0 1 0,1 0 0,0 0 0,1 1 0,-1 0 0,1 1 0,0 0 0,0 0 0,16-3 0,-9 3 0,0 1 0,1 1 0,-1 0 0,1 2 0,32 1 0,-22 5 0,-1 0 0,1 2 0,-2 1 0,1 0 0,25 15 0,-25-11 0,1-1 0,1-2 0,0-1 0,32 6 0,-55-14-124,-1 0 0,1 0 0,0-1 0,0 0 0,-1 0 0,1-1-1,0 0 1,0 0 0,-1 0 0,12-4 0,9-9-6703</inkml:trace>
</inkml:ink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620F83-C336-4AD1-A3D1-46B0817CB9F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90</TotalTime>
  <Pages>15</Pages>
  <Words>938</Words>
  <Characters>5352</Characters>
  <Application>Microsoft Office Word</Application>
  <DocSecurity>0</DocSecurity>
  <Lines>44</Lines>
  <Paragraphs>1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eresa Paula Amaral Abreu</dc:creator>
  <cp:keywords/>
  <dc:description/>
  <cp:lastModifiedBy>Teresa Paula Amaral Abreu</cp:lastModifiedBy>
  <cp:revision>8</cp:revision>
  <dcterms:created xsi:type="dcterms:W3CDTF">2023-10-17T12:50:00Z</dcterms:created>
  <dcterms:modified xsi:type="dcterms:W3CDTF">2023-11-07T21:22:00Z</dcterms:modified>
</cp:coreProperties>
</file>